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9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76" r:id="rId11"/>
    <p:sldId id="269" r:id="rId12"/>
    <p:sldId id="270" r:id="rId13"/>
    <p:sldId id="271" r:id="rId14"/>
    <p:sldId id="272" r:id="rId15"/>
    <p:sldId id="277" r:id="rId16"/>
    <p:sldId id="278" r:id="rId17"/>
    <p:sldId id="273" r:id="rId18"/>
    <p:sldId id="274" r:id="rId19"/>
    <p:sldId id="275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648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737C38-09AF-428D-876F-CA5DCC4F31B2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496ED-47C5-477B-AA44-A9EA9733B0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8781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737C38-09AF-428D-876F-CA5DCC4F31B2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496ED-47C5-477B-AA44-A9EA9733B0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3104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737C38-09AF-428D-876F-CA5DCC4F31B2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496ED-47C5-477B-AA44-A9EA9733B0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1982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737C38-09AF-428D-876F-CA5DCC4F31B2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496ED-47C5-477B-AA44-A9EA9733B0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673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737C38-09AF-428D-876F-CA5DCC4F31B2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496ED-47C5-477B-AA44-A9EA9733B0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6504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737C38-09AF-428D-876F-CA5DCC4F31B2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496ED-47C5-477B-AA44-A9EA9733B0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1362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737C38-09AF-428D-876F-CA5DCC4F31B2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496ED-47C5-477B-AA44-A9EA9733B0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6359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737C38-09AF-428D-876F-CA5DCC4F31B2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496ED-47C5-477B-AA44-A9EA9733B0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2709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737C38-09AF-428D-876F-CA5DCC4F31B2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496ED-47C5-477B-AA44-A9EA9733B0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6041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737C38-09AF-428D-876F-CA5DCC4F31B2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496ED-47C5-477B-AA44-A9EA9733B0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0775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737C38-09AF-428D-876F-CA5DCC4F31B2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496ED-47C5-477B-AA44-A9EA9733B0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0844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737C38-09AF-428D-876F-CA5DCC4F31B2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9496ED-47C5-477B-AA44-A9EA9733B0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5051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17" Type="http://schemas.openxmlformats.org/officeDocument/2006/relationships/image" Target="../media/image17.png"/><Relationship Id="rId2" Type="http://schemas.openxmlformats.org/officeDocument/2006/relationships/image" Target="../media/image2.png"/><Relationship Id="rId16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5" Type="http://schemas.openxmlformats.org/officeDocument/2006/relationships/image" Target="../media/image1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585" y="235857"/>
            <a:ext cx="9077615" cy="634676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908564" y="2532077"/>
            <a:ext cx="61748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2: </a:t>
            </a:r>
          </a:p>
          <a:p>
            <a:pPr algn="ctr"/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 NGUYÊ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1537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996097"/>
              </p:ext>
            </p:extLst>
          </p:nvPr>
        </p:nvGraphicFramePr>
        <p:xfrm>
          <a:off x="762000" y="457200"/>
          <a:ext cx="537667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2489040" imgH="317160" progId="Equation.DSMT4">
                  <p:embed/>
                </p:oleObj>
              </mc:Choice>
              <mc:Fallback>
                <p:oleObj name="Equation" r:id="rId3" imgW="2489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457200"/>
                        <a:ext cx="537667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096322"/>
              </p:ext>
            </p:extLst>
          </p:nvPr>
        </p:nvGraphicFramePr>
        <p:xfrm>
          <a:off x="1066800" y="1981199"/>
          <a:ext cx="5029200" cy="3946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5" imgW="2006280" imgH="1574640" progId="Equation.DSMT4">
                  <p:embed/>
                </p:oleObj>
              </mc:Choice>
              <mc:Fallback>
                <p:oleObj name="Equation" r:id="rId5" imgW="200628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1981199"/>
                        <a:ext cx="5029200" cy="3946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5223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414363"/>
              </p:ext>
            </p:extLst>
          </p:nvPr>
        </p:nvGraphicFramePr>
        <p:xfrm>
          <a:off x="990599" y="1752600"/>
          <a:ext cx="297872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3" imgW="1091880" imgH="279360" progId="Equation.DSMT4">
                  <p:embed/>
                </p:oleObj>
              </mc:Choice>
              <mc:Fallback>
                <p:oleObj name="Equation" r:id="rId3" imgW="1091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599" y="1752600"/>
                        <a:ext cx="2978727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636496"/>
              </p:ext>
            </p:extLst>
          </p:nvPr>
        </p:nvGraphicFramePr>
        <p:xfrm>
          <a:off x="1447800" y="2514600"/>
          <a:ext cx="2362200" cy="247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5" imgW="825480" imgH="863280" progId="Equation.DSMT4">
                  <p:embed/>
                </p:oleObj>
              </mc:Choice>
              <mc:Fallback>
                <p:oleObj name="Equation" r:id="rId5" imgW="8254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2514600"/>
                        <a:ext cx="2362200" cy="247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328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349929"/>
              </p:ext>
            </p:extLst>
          </p:nvPr>
        </p:nvGraphicFramePr>
        <p:xfrm>
          <a:off x="838200" y="1981200"/>
          <a:ext cx="426027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3" imgW="1562040" imgH="279360" progId="Equation.DSMT4">
                  <p:embed/>
                </p:oleObj>
              </mc:Choice>
              <mc:Fallback>
                <p:oleObj name="Equation" r:id="rId3" imgW="1562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981200"/>
                        <a:ext cx="426027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005109"/>
              </p:ext>
            </p:extLst>
          </p:nvPr>
        </p:nvGraphicFramePr>
        <p:xfrm>
          <a:off x="1143000" y="2819400"/>
          <a:ext cx="2590800" cy="322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5" imgW="876240" imgH="1091880" progId="Equation.DSMT4">
                  <p:embed/>
                </p:oleObj>
              </mc:Choice>
              <mc:Fallback>
                <p:oleObj name="Equation" r:id="rId5" imgW="87624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2819400"/>
                        <a:ext cx="2590800" cy="322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2261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693938"/>
              </p:ext>
            </p:extLst>
          </p:nvPr>
        </p:nvGraphicFramePr>
        <p:xfrm>
          <a:off x="988291" y="3048000"/>
          <a:ext cx="5772727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3" imgW="2539800" imgH="838080" progId="Equation.DSMT4">
                  <p:embed/>
                </p:oleObj>
              </mc:Choice>
              <mc:Fallback>
                <p:oleObj name="Equation" r:id="rId3" imgW="25398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8291" y="3048000"/>
                        <a:ext cx="5772727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096331"/>
              </p:ext>
            </p:extLst>
          </p:nvPr>
        </p:nvGraphicFramePr>
        <p:xfrm>
          <a:off x="914400" y="2133600"/>
          <a:ext cx="3200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5" imgW="1422360" imgH="304560" progId="Equation.DSMT4">
                  <p:embed/>
                </p:oleObj>
              </mc:Choice>
              <mc:Fallback>
                <p:oleObj name="Equation" r:id="rId5" imgW="1422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133600"/>
                        <a:ext cx="3200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4408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x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351174"/>
              </p:ext>
            </p:extLst>
          </p:nvPr>
        </p:nvGraphicFramePr>
        <p:xfrm>
          <a:off x="914400" y="1981200"/>
          <a:ext cx="307848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3" imgW="1282680" imgH="317160" progId="Equation.DSMT4">
                  <p:embed/>
                </p:oleObj>
              </mc:Choice>
              <mc:Fallback>
                <p:oleObj name="Equation" r:id="rId3" imgW="1282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981200"/>
                        <a:ext cx="307848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362391"/>
              </p:ext>
            </p:extLst>
          </p:nvPr>
        </p:nvGraphicFramePr>
        <p:xfrm>
          <a:off x="1219200" y="2743200"/>
          <a:ext cx="5569307" cy="3283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5" imgW="2692080" imgH="1587240" progId="Equation.DSMT4">
                  <p:embed/>
                </p:oleObj>
              </mc:Choice>
              <mc:Fallback>
                <p:oleObj name="Equation" r:id="rId5" imgW="2692080" imgH="15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2743200"/>
                        <a:ext cx="5569307" cy="3283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815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232618"/>
              </p:ext>
            </p:extLst>
          </p:nvPr>
        </p:nvGraphicFramePr>
        <p:xfrm>
          <a:off x="685800" y="1447800"/>
          <a:ext cx="487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1815840" imgH="380880" progId="Equation.DSMT4">
                  <p:embed/>
                </p:oleObj>
              </mc:Choice>
              <mc:Fallback>
                <p:oleObj name="Equation" r:id="rId3" imgW="18158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447800"/>
                        <a:ext cx="4876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393133"/>
              </p:ext>
            </p:extLst>
          </p:nvPr>
        </p:nvGraphicFramePr>
        <p:xfrm>
          <a:off x="1066800" y="2438400"/>
          <a:ext cx="3048000" cy="3949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5" imgW="1244520" imgH="1612800" progId="Equation.DSMT4">
                  <p:embed/>
                </p:oleObj>
              </mc:Choice>
              <mc:Fallback>
                <p:oleObj name="Equation" r:id="rId5" imgW="124452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2438400"/>
                        <a:ext cx="3048000" cy="3949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70764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11191"/>
              </p:ext>
            </p:extLst>
          </p:nvPr>
        </p:nvGraphicFramePr>
        <p:xfrm>
          <a:off x="838199" y="1828800"/>
          <a:ext cx="320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3" imgW="1066680" imgH="279360" progId="Equation.DSMT4">
                  <p:embed/>
                </p:oleObj>
              </mc:Choice>
              <mc:Fallback>
                <p:oleObj name="Equation" r:id="rId3" imgW="1066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199" y="1828800"/>
                        <a:ext cx="3200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334726"/>
              </p:ext>
            </p:extLst>
          </p:nvPr>
        </p:nvGraphicFramePr>
        <p:xfrm>
          <a:off x="1905000" y="2590800"/>
          <a:ext cx="35242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5" imgW="1066680" imgH="558720" progId="Equation.DSMT4">
                  <p:embed/>
                </p:oleObj>
              </mc:Choice>
              <mc:Fallback>
                <p:oleObj name="Equation" r:id="rId5" imgW="10666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2590800"/>
                        <a:ext cx="352425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" y="4452950"/>
            <a:ext cx="7467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uyệ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75646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biết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534400" cy="541020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lại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987542"/>
              </p:ext>
            </p:extLst>
          </p:nvPr>
        </p:nvGraphicFramePr>
        <p:xfrm>
          <a:off x="1066800" y="1295400"/>
          <a:ext cx="177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3" imgW="723600" imgH="279360" progId="Equation.DSMT4">
                  <p:embed/>
                </p:oleObj>
              </mc:Choice>
              <mc:Fallback>
                <p:oleObj name="Equation" r:id="rId3" imgW="723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295400"/>
                        <a:ext cx="1778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419408"/>
              </p:ext>
            </p:extLst>
          </p:nvPr>
        </p:nvGraphicFramePr>
        <p:xfrm>
          <a:off x="1219200" y="1905000"/>
          <a:ext cx="2667000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5" imgW="1485720" imgH="1625400" progId="Equation.DSMT4">
                  <p:embed/>
                </p:oleObj>
              </mc:Choice>
              <mc:Fallback>
                <p:oleObj name="Equation" r:id="rId5" imgW="148572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1905000"/>
                        <a:ext cx="2667000" cy="291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170719"/>
              </p:ext>
            </p:extLst>
          </p:nvPr>
        </p:nvGraphicFramePr>
        <p:xfrm>
          <a:off x="1219199" y="6172200"/>
          <a:ext cx="261850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7" imgW="1371600" imgH="279360" progId="Equation.DSMT4">
                  <p:embed/>
                </p:oleObj>
              </mc:Choice>
              <mc:Fallback>
                <p:oleObj name="Equation" r:id="rId7" imgW="1371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199" y="6172200"/>
                        <a:ext cx="2618509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aphic 1">
            <a:extLst>
              <a:ext uri="{FF2B5EF4-FFF2-40B4-BE49-F238E27FC236}">
                <a16:creationId xmlns:a16="http://schemas.microsoft.com/office/drawing/2014/main" xmlns="" id="{B72CCAE2-EA04-41F9-8E12-39F3E8523802}"/>
              </a:ext>
            </a:extLst>
          </p:cNvPr>
          <p:cNvGrpSpPr/>
          <p:nvPr/>
        </p:nvGrpSpPr>
        <p:grpSpPr>
          <a:xfrm>
            <a:off x="7620000" y="5181600"/>
            <a:ext cx="1056743" cy="1056743"/>
            <a:chOff x="3533775" y="862012"/>
            <a:chExt cx="552545" cy="552545"/>
          </a:xfrm>
          <a:solidFill>
            <a:schemeClr val="accent1"/>
          </a:solidFill>
        </p:grpSpPr>
        <p:grpSp>
          <p:nvGrpSpPr>
            <p:cNvPr id="9" name="Graphic 1">
              <a:extLst>
                <a:ext uri="{FF2B5EF4-FFF2-40B4-BE49-F238E27FC236}">
                  <a16:creationId xmlns:a16="http://schemas.microsoft.com/office/drawing/2014/main" xmlns="" id="{B72CCAE2-EA04-41F9-8E12-39F3E8523802}"/>
                </a:ext>
              </a:extLst>
            </p:cNvPr>
            <p:cNvGrpSpPr/>
            <p:nvPr/>
          </p:nvGrpSpPr>
          <p:grpSpPr>
            <a:xfrm>
              <a:off x="3533775" y="862012"/>
              <a:ext cx="247745" cy="247650"/>
              <a:chOff x="3533775" y="862012"/>
              <a:chExt cx="247745" cy="247650"/>
            </a:xfrm>
            <a:solidFill>
              <a:schemeClr val="accent1"/>
            </a:solidFill>
          </p:grpSpPr>
          <p:sp>
            <p:nvSpPr>
              <p:cNvPr id="22" name="Freeform: Shape 633">
                <a:extLst>
                  <a:ext uri="{FF2B5EF4-FFF2-40B4-BE49-F238E27FC236}">
                    <a16:creationId xmlns:a16="http://schemas.microsoft.com/office/drawing/2014/main" xmlns="" id="{C03D3E46-2B77-4420-9269-FC39C09516E3}"/>
                  </a:ext>
                </a:extLst>
              </p:cNvPr>
              <p:cNvSpPr/>
              <p:nvPr/>
            </p:nvSpPr>
            <p:spPr>
              <a:xfrm>
                <a:off x="3533775" y="862012"/>
                <a:ext cx="247745" cy="247650"/>
              </a:xfrm>
              <a:custGeom>
                <a:avLst/>
                <a:gdLst>
                  <a:gd name="connsiteX0" fmla="*/ 226981 w 247745"/>
                  <a:gd name="connsiteY0" fmla="*/ 247650 h 247650"/>
                  <a:gd name="connsiteX1" fmla="*/ 20669 w 247745"/>
                  <a:gd name="connsiteY1" fmla="*/ 247650 h 247650"/>
                  <a:gd name="connsiteX2" fmla="*/ 0 w 247745"/>
                  <a:gd name="connsiteY2" fmla="*/ 226981 h 247650"/>
                  <a:gd name="connsiteX3" fmla="*/ 0 w 247745"/>
                  <a:gd name="connsiteY3" fmla="*/ 20669 h 247650"/>
                  <a:gd name="connsiteX4" fmla="*/ 20669 w 247745"/>
                  <a:gd name="connsiteY4" fmla="*/ 0 h 247650"/>
                  <a:gd name="connsiteX5" fmla="*/ 227076 w 247745"/>
                  <a:gd name="connsiteY5" fmla="*/ 0 h 247650"/>
                  <a:gd name="connsiteX6" fmla="*/ 247745 w 247745"/>
                  <a:gd name="connsiteY6" fmla="*/ 20669 h 247650"/>
                  <a:gd name="connsiteX7" fmla="*/ 247745 w 247745"/>
                  <a:gd name="connsiteY7" fmla="*/ 227076 h 247650"/>
                  <a:gd name="connsiteX8" fmla="*/ 226981 w 247745"/>
                  <a:gd name="connsiteY8" fmla="*/ 247650 h 2476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47745" h="247650">
                    <a:moveTo>
                      <a:pt x="226981" y="247650"/>
                    </a:moveTo>
                    <a:lnTo>
                      <a:pt x="20669" y="247650"/>
                    </a:lnTo>
                    <a:cubicBezTo>
                      <a:pt x="9239" y="247650"/>
                      <a:pt x="0" y="238411"/>
                      <a:pt x="0" y="226981"/>
                    </a:cubicBezTo>
                    <a:lnTo>
                      <a:pt x="0" y="20669"/>
                    </a:lnTo>
                    <a:cubicBezTo>
                      <a:pt x="0" y="9239"/>
                      <a:pt x="9239" y="0"/>
                      <a:pt x="20669" y="0"/>
                    </a:cubicBezTo>
                    <a:lnTo>
                      <a:pt x="227076" y="0"/>
                    </a:lnTo>
                    <a:cubicBezTo>
                      <a:pt x="238506" y="0"/>
                      <a:pt x="247745" y="9239"/>
                      <a:pt x="247745" y="20669"/>
                    </a:cubicBezTo>
                    <a:lnTo>
                      <a:pt x="247745" y="227076"/>
                    </a:lnTo>
                    <a:cubicBezTo>
                      <a:pt x="247650" y="238411"/>
                      <a:pt x="238411" y="247650"/>
                      <a:pt x="226981" y="247650"/>
                    </a:cubicBezTo>
                    <a:close/>
                  </a:path>
                </a:pathLst>
              </a:custGeom>
              <a:solidFill>
                <a:srgbClr val="00A9B1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3" name="Freeform: Shape 634">
                <a:extLst>
                  <a:ext uri="{FF2B5EF4-FFF2-40B4-BE49-F238E27FC236}">
                    <a16:creationId xmlns:a16="http://schemas.microsoft.com/office/drawing/2014/main" xmlns="" id="{69B25BC2-7D59-47F7-9383-54CD2ABE9FB8}"/>
                  </a:ext>
                </a:extLst>
              </p:cNvPr>
              <p:cNvSpPr/>
              <p:nvPr/>
            </p:nvSpPr>
            <p:spPr>
              <a:xfrm>
                <a:off x="3581400" y="909637"/>
                <a:ext cx="152400" cy="152400"/>
              </a:xfrm>
              <a:custGeom>
                <a:avLst/>
                <a:gdLst>
                  <a:gd name="connsiteX0" fmla="*/ 142875 w 152400"/>
                  <a:gd name="connsiteY0" fmla="*/ 57150 h 152400"/>
                  <a:gd name="connsiteX1" fmla="*/ 95250 w 152400"/>
                  <a:gd name="connsiteY1" fmla="*/ 57150 h 152400"/>
                  <a:gd name="connsiteX2" fmla="*/ 95250 w 152400"/>
                  <a:gd name="connsiteY2" fmla="*/ 9525 h 152400"/>
                  <a:gd name="connsiteX3" fmla="*/ 85725 w 152400"/>
                  <a:gd name="connsiteY3" fmla="*/ 0 h 152400"/>
                  <a:gd name="connsiteX4" fmla="*/ 66675 w 152400"/>
                  <a:gd name="connsiteY4" fmla="*/ 0 h 152400"/>
                  <a:gd name="connsiteX5" fmla="*/ 57150 w 152400"/>
                  <a:gd name="connsiteY5" fmla="*/ 9525 h 152400"/>
                  <a:gd name="connsiteX6" fmla="*/ 57150 w 152400"/>
                  <a:gd name="connsiteY6" fmla="*/ 57150 h 152400"/>
                  <a:gd name="connsiteX7" fmla="*/ 9525 w 152400"/>
                  <a:gd name="connsiteY7" fmla="*/ 57150 h 152400"/>
                  <a:gd name="connsiteX8" fmla="*/ 0 w 152400"/>
                  <a:gd name="connsiteY8" fmla="*/ 66675 h 152400"/>
                  <a:gd name="connsiteX9" fmla="*/ 0 w 152400"/>
                  <a:gd name="connsiteY9" fmla="*/ 85725 h 152400"/>
                  <a:gd name="connsiteX10" fmla="*/ 9525 w 152400"/>
                  <a:gd name="connsiteY10" fmla="*/ 95250 h 152400"/>
                  <a:gd name="connsiteX11" fmla="*/ 57150 w 152400"/>
                  <a:gd name="connsiteY11" fmla="*/ 95250 h 152400"/>
                  <a:gd name="connsiteX12" fmla="*/ 57150 w 152400"/>
                  <a:gd name="connsiteY12" fmla="*/ 142875 h 152400"/>
                  <a:gd name="connsiteX13" fmla="*/ 66675 w 152400"/>
                  <a:gd name="connsiteY13" fmla="*/ 152400 h 152400"/>
                  <a:gd name="connsiteX14" fmla="*/ 85725 w 152400"/>
                  <a:gd name="connsiteY14" fmla="*/ 152400 h 152400"/>
                  <a:gd name="connsiteX15" fmla="*/ 95250 w 152400"/>
                  <a:gd name="connsiteY15" fmla="*/ 142875 h 152400"/>
                  <a:gd name="connsiteX16" fmla="*/ 95250 w 152400"/>
                  <a:gd name="connsiteY16" fmla="*/ 95250 h 152400"/>
                  <a:gd name="connsiteX17" fmla="*/ 142875 w 152400"/>
                  <a:gd name="connsiteY17" fmla="*/ 95250 h 152400"/>
                  <a:gd name="connsiteX18" fmla="*/ 152400 w 152400"/>
                  <a:gd name="connsiteY18" fmla="*/ 85725 h 152400"/>
                  <a:gd name="connsiteX19" fmla="*/ 152400 w 152400"/>
                  <a:gd name="connsiteY19" fmla="*/ 66675 h 152400"/>
                  <a:gd name="connsiteX20" fmla="*/ 142875 w 152400"/>
                  <a:gd name="connsiteY20" fmla="*/ 57150 h 1524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152400" h="152400">
                    <a:moveTo>
                      <a:pt x="142875" y="57150"/>
                    </a:moveTo>
                    <a:lnTo>
                      <a:pt x="95250" y="57150"/>
                    </a:lnTo>
                    <a:lnTo>
                      <a:pt x="95250" y="9525"/>
                    </a:lnTo>
                    <a:cubicBezTo>
                      <a:pt x="95250" y="4286"/>
                      <a:pt x="90964" y="0"/>
                      <a:pt x="85725" y="0"/>
                    </a:cubicBezTo>
                    <a:lnTo>
                      <a:pt x="66675" y="0"/>
                    </a:lnTo>
                    <a:cubicBezTo>
                      <a:pt x="61436" y="0"/>
                      <a:pt x="57150" y="4286"/>
                      <a:pt x="57150" y="9525"/>
                    </a:cubicBezTo>
                    <a:lnTo>
                      <a:pt x="57150" y="57150"/>
                    </a:lnTo>
                    <a:lnTo>
                      <a:pt x="9525" y="57150"/>
                    </a:lnTo>
                    <a:cubicBezTo>
                      <a:pt x="4286" y="57150"/>
                      <a:pt x="0" y="61436"/>
                      <a:pt x="0" y="66675"/>
                    </a:cubicBezTo>
                    <a:lnTo>
                      <a:pt x="0" y="85725"/>
                    </a:lnTo>
                    <a:cubicBezTo>
                      <a:pt x="0" y="90964"/>
                      <a:pt x="4286" y="95250"/>
                      <a:pt x="9525" y="95250"/>
                    </a:cubicBezTo>
                    <a:lnTo>
                      <a:pt x="57150" y="95250"/>
                    </a:lnTo>
                    <a:lnTo>
                      <a:pt x="57150" y="142875"/>
                    </a:lnTo>
                    <a:cubicBezTo>
                      <a:pt x="57150" y="148114"/>
                      <a:pt x="61436" y="152400"/>
                      <a:pt x="66675" y="152400"/>
                    </a:cubicBezTo>
                    <a:lnTo>
                      <a:pt x="85725" y="152400"/>
                    </a:lnTo>
                    <a:cubicBezTo>
                      <a:pt x="90964" y="152400"/>
                      <a:pt x="95250" y="148114"/>
                      <a:pt x="95250" y="142875"/>
                    </a:cubicBezTo>
                    <a:lnTo>
                      <a:pt x="95250" y="95250"/>
                    </a:lnTo>
                    <a:lnTo>
                      <a:pt x="142875" y="95250"/>
                    </a:lnTo>
                    <a:cubicBezTo>
                      <a:pt x="148114" y="95250"/>
                      <a:pt x="152400" y="90964"/>
                      <a:pt x="152400" y="85725"/>
                    </a:cubicBezTo>
                    <a:lnTo>
                      <a:pt x="152400" y="66675"/>
                    </a:lnTo>
                    <a:cubicBezTo>
                      <a:pt x="152400" y="61436"/>
                      <a:pt x="148114" y="57150"/>
                      <a:pt x="142875" y="57150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10" name="Graphic 1">
              <a:extLst>
                <a:ext uri="{FF2B5EF4-FFF2-40B4-BE49-F238E27FC236}">
                  <a16:creationId xmlns:a16="http://schemas.microsoft.com/office/drawing/2014/main" xmlns="" id="{B72CCAE2-EA04-41F9-8E12-39F3E8523802}"/>
                </a:ext>
              </a:extLst>
            </p:cNvPr>
            <p:cNvGrpSpPr/>
            <p:nvPr/>
          </p:nvGrpSpPr>
          <p:grpSpPr>
            <a:xfrm>
              <a:off x="3838575" y="862012"/>
              <a:ext cx="247745" cy="247650"/>
              <a:chOff x="3838575" y="862012"/>
              <a:chExt cx="247745" cy="247650"/>
            </a:xfrm>
            <a:solidFill>
              <a:schemeClr val="accent1"/>
            </a:solidFill>
          </p:grpSpPr>
          <p:sp>
            <p:nvSpPr>
              <p:cNvPr id="20" name="Freeform: Shape 636">
                <a:extLst>
                  <a:ext uri="{FF2B5EF4-FFF2-40B4-BE49-F238E27FC236}">
                    <a16:creationId xmlns:a16="http://schemas.microsoft.com/office/drawing/2014/main" xmlns="" id="{7408AD54-60E4-408F-BA5C-ACC819E17C24}"/>
                  </a:ext>
                </a:extLst>
              </p:cNvPr>
              <p:cNvSpPr/>
              <p:nvPr/>
            </p:nvSpPr>
            <p:spPr>
              <a:xfrm>
                <a:off x="3838575" y="862012"/>
                <a:ext cx="247745" cy="247650"/>
              </a:xfrm>
              <a:custGeom>
                <a:avLst/>
                <a:gdLst>
                  <a:gd name="connsiteX0" fmla="*/ 226981 w 247745"/>
                  <a:gd name="connsiteY0" fmla="*/ 247650 h 247650"/>
                  <a:gd name="connsiteX1" fmla="*/ 20669 w 247745"/>
                  <a:gd name="connsiteY1" fmla="*/ 247650 h 247650"/>
                  <a:gd name="connsiteX2" fmla="*/ 0 w 247745"/>
                  <a:gd name="connsiteY2" fmla="*/ 226981 h 247650"/>
                  <a:gd name="connsiteX3" fmla="*/ 0 w 247745"/>
                  <a:gd name="connsiteY3" fmla="*/ 20669 h 247650"/>
                  <a:gd name="connsiteX4" fmla="*/ 20669 w 247745"/>
                  <a:gd name="connsiteY4" fmla="*/ 0 h 247650"/>
                  <a:gd name="connsiteX5" fmla="*/ 227076 w 247745"/>
                  <a:gd name="connsiteY5" fmla="*/ 0 h 247650"/>
                  <a:gd name="connsiteX6" fmla="*/ 247745 w 247745"/>
                  <a:gd name="connsiteY6" fmla="*/ 20669 h 247650"/>
                  <a:gd name="connsiteX7" fmla="*/ 247745 w 247745"/>
                  <a:gd name="connsiteY7" fmla="*/ 227076 h 247650"/>
                  <a:gd name="connsiteX8" fmla="*/ 226981 w 247745"/>
                  <a:gd name="connsiteY8" fmla="*/ 247650 h 2476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47745" h="247650">
                    <a:moveTo>
                      <a:pt x="226981" y="247650"/>
                    </a:moveTo>
                    <a:lnTo>
                      <a:pt x="20669" y="247650"/>
                    </a:lnTo>
                    <a:cubicBezTo>
                      <a:pt x="9239" y="247650"/>
                      <a:pt x="0" y="238411"/>
                      <a:pt x="0" y="226981"/>
                    </a:cubicBezTo>
                    <a:lnTo>
                      <a:pt x="0" y="20669"/>
                    </a:lnTo>
                    <a:cubicBezTo>
                      <a:pt x="0" y="9239"/>
                      <a:pt x="9239" y="0"/>
                      <a:pt x="20669" y="0"/>
                    </a:cubicBezTo>
                    <a:lnTo>
                      <a:pt x="227076" y="0"/>
                    </a:lnTo>
                    <a:cubicBezTo>
                      <a:pt x="238506" y="0"/>
                      <a:pt x="247745" y="9239"/>
                      <a:pt x="247745" y="20669"/>
                    </a:cubicBezTo>
                    <a:lnTo>
                      <a:pt x="247745" y="227076"/>
                    </a:lnTo>
                    <a:cubicBezTo>
                      <a:pt x="247650" y="238411"/>
                      <a:pt x="238411" y="247650"/>
                      <a:pt x="226981" y="247650"/>
                    </a:cubicBezTo>
                    <a:close/>
                  </a:path>
                </a:pathLst>
              </a:custGeom>
              <a:solidFill>
                <a:srgbClr val="FE4938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1" name="Freeform: Shape 637">
                <a:extLst>
                  <a:ext uri="{FF2B5EF4-FFF2-40B4-BE49-F238E27FC236}">
                    <a16:creationId xmlns:a16="http://schemas.microsoft.com/office/drawing/2014/main" xmlns="" id="{56C0517B-327D-43C8-BF8F-5BC8202134AE}"/>
                  </a:ext>
                </a:extLst>
              </p:cNvPr>
              <p:cNvSpPr/>
              <p:nvPr/>
            </p:nvSpPr>
            <p:spPr>
              <a:xfrm>
                <a:off x="3886200" y="966787"/>
                <a:ext cx="152400" cy="38100"/>
              </a:xfrm>
              <a:custGeom>
                <a:avLst/>
                <a:gdLst>
                  <a:gd name="connsiteX0" fmla="*/ 0 w 152400"/>
                  <a:gd name="connsiteY0" fmla="*/ 28575 h 38100"/>
                  <a:gd name="connsiteX1" fmla="*/ 0 w 152400"/>
                  <a:gd name="connsiteY1" fmla="*/ 9525 h 38100"/>
                  <a:gd name="connsiteX2" fmla="*/ 9525 w 152400"/>
                  <a:gd name="connsiteY2" fmla="*/ 0 h 38100"/>
                  <a:gd name="connsiteX3" fmla="*/ 142875 w 152400"/>
                  <a:gd name="connsiteY3" fmla="*/ 0 h 38100"/>
                  <a:gd name="connsiteX4" fmla="*/ 152400 w 152400"/>
                  <a:gd name="connsiteY4" fmla="*/ 9525 h 38100"/>
                  <a:gd name="connsiteX5" fmla="*/ 152400 w 152400"/>
                  <a:gd name="connsiteY5" fmla="*/ 28575 h 38100"/>
                  <a:gd name="connsiteX6" fmla="*/ 142875 w 152400"/>
                  <a:gd name="connsiteY6" fmla="*/ 38100 h 38100"/>
                  <a:gd name="connsiteX7" fmla="*/ 9525 w 152400"/>
                  <a:gd name="connsiteY7" fmla="*/ 38100 h 38100"/>
                  <a:gd name="connsiteX8" fmla="*/ 0 w 152400"/>
                  <a:gd name="connsiteY8" fmla="*/ 28575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52400" h="38100">
                    <a:moveTo>
                      <a:pt x="0" y="28575"/>
                    </a:moveTo>
                    <a:lnTo>
                      <a:pt x="0" y="9525"/>
                    </a:lnTo>
                    <a:cubicBezTo>
                      <a:pt x="0" y="4286"/>
                      <a:pt x="4286" y="0"/>
                      <a:pt x="9525" y="0"/>
                    </a:cubicBezTo>
                    <a:lnTo>
                      <a:pt x="142875" y="0"/>
                    </a:lnTo>
                    <a:cubicBezTo>
                      <a:pt x="148114" y="0"/>
                      <a:pt x="152400" y="4286"/>
                      <a:pt x="152400" y="9525"/>
                    </a:cubicBezTo>
                    <a:lnTo>
                      <a:pt x="152400" y="28575"/>
                    </a:lnTo>
                    <a:cubicBezTo>
                      <a:pt x="152400" y="33814"/>
                      <a:pt x="148114" y="38100"/>
                      <a:pt x="142875" y="38100"/>
                    </a:cubicBezTo>
                    <a:lnTo>
                      <a:pt x="9525" y="38100"/>
                    </a:lnTo>
                    <a:cubicBezTo>
                      <a:pt x="4286" y="38100"/>
                      <a:pt x="0" y="33814"/>
                      <a:pt x="0" y="28575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11" name="Graphic 1">
              <a:extLst>
                <a:ext uri="{FF2B5EF4-FFF2-40B4-BE49-F238E27FC236}">
                  <a16:creationId xmlns:a16="http://schemas.microsoft.com/office/drawing/2014/main" xmlns="" id="{B72CCAE2-EA04-41F9-8E12-39F3E8523802}"/>
                </a:ext>
              </a:extLst>
            </p:cNvPr>
            <p:cNvGrpSpPr/>
            <p:nvPr/>
          </p:nvGrpSpPr>
          <p:grpSpPr>
            <a:xfrm>
              <a:off x="3533775" y="1166812"/>
              <a:ext cx="247745" cy="247650"/>
              <a:chOff x="3533775" y="1166812"/>
              <a:chExt cx="247745" cy="247650"/>
            </a:xfrm>
            <a:solidFill>
              <a:schemeClr val="accent1"/>
            </a:solidFill>
          </p:grpSpPr>
          <p:sp>
            <p:nvSpPr>
              <p:cNvPr id="18" name="Freeform: Shape 639">
                <a:extLst>
                  <a:ext uri="{FF2B5EF4-FFF2-40B4-BE49-F238E27FC236}">
                    <a16:creationId xmlns:a16="http://schemas.microsoft.com/office/drawing/2014/main" xmlns="" id="{04313B80-BF7B-4D2A-9B69-41C9ED8DD89B}"/>
                  </a:ext>
                </a:extLst>
              </p:cNvPr>
              <p:cNvSpPr/>
              <p:nvPr/>
            </p:nvSpPr>
            <p:spPr>
              <a:xfrm>
                <a:off x="3533775" y="1166812"/>
                <a:ext cx="247745" cy="247650"/>
              </a:xfrm>
              <a:custGeom>
                <a:avLst/>
                <a:gdLst>
                  <a:gd name="connsiteX0" fmla="*/ 226981 w 247745"/>
                  <a:gd name="connsiteY0" fmla="*/ 247650 h 247650"/>
                  <a:gd name="connsiteX1" fmla="*/ 20669 w 247745"/>
                  <a:gd name="connsiteY1" fmla="*/ 247650 h 247650"/>
                  <a:gd name="connsiteX2" fmla="*/ 0 w 247745"/>
                  <a:gd name="connsiteY2" fmla="*/ 226981 h 247650"/>
                  <a:gd name="connsiteX3" fmla="*/ 0 w 247745"/>
                  <a:gd name="connsiteY3" fmla="*/ 20669 h 247650"/>
                  <a:gd name="connsiteX4" fmla="*/ 20669 w 247745"/>
                  <a:gd name="connsiteY4" fmla="*/ 0 h 247650"/>
                  <a:gd name="connsiteX5" fmla="*/ 227076 w 247745"/>
                  <a:gd name="connsiteY5" fmla="*/ 0 h 247650"/>
                  <a:gd name="connsiteX6" fmla="*/ 247745 w 247745"/>
                  <a:gd name="connsiteY6" fmla="*/ 20669 h 247650"/>
                  <a:gd name="connsiteX7" fmla="*/ 247745 w 247745"/>
                  <a:gd name="connsiteY7" fmla="*/ 227076 h 247650"/>
                  <a:gd name="connsiteX8" fmla="*/ 226981 w 247745"/>
                  <a:gd name="connsiteY8" fmla="*/ 247650 h 2476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47745" h="247650">
                    <a:moveTo>
                      <a:pt x="226981" y="247650"/>
                    </a:moveTo>
                    <a:lnTo>
                      <a:pt x="20669" y="247650"/>
                    </a:lnTo>
                    <a:cubicBezTo>
                      <a:pt x="9239" y="247650"/>
                      <a:pt x="0" y="238411"/>
                      <a:pt x="0" y="226981"/>
                    </a:cubicBezTo>
                    <a:lnTo>
                      <a:pt x="0" y="20669"/>
                    </a:lnTo>
                    <a:cubicBezTo>
                      <a:pt x="0" y="9239"/>
                      <a:pt x="9239" y="0"/>
                      <a:pt x="20669" y="0"/>
                    </a:cubicBezTo>
                    <a:lnTo>
                      <a:pt x="227076" y="0"/>
                    </a:lnTo>
                    <a:cubicBezTo>
                      <a:pt x="238506" y="0"/>
                      <a:pt x="247745" y="9239"/>
                      <a:pt x="247745" y="20669"/>
                    </a:cubicBezTo>
                    <a:lnTo>
                      <a:pt x="247745" y="227076"/>
                    </a:lnTo>
                    <a:cubicBezTo>
                      <a:pt x="247650" y="238411"/>
                      <a:pt x="238411" y="247650"/>
                      <a:pt x="226981" y="247650"/>
                    </a:cubicBezTo>
                    <a:close/>
                  </a:path>
                </a:pathLst>
              </a:custGeom>
              <a:solidFill>
                <a:srgbClr val="454C54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" name="Freeform: Shape 640">
                <a:extLst>
                  <a:ext uri="{FF2B5EF4-FFF2-40B4-BE49-F238E27FC236}">
                    <a16:creationId xmlns:a16="http://schemas.microsoft.com/office/drawing/2014/main" xmlns="" id="{27ED06E3-3768-468E-B935-E2C6E071115D}"/>
                  </a:ext>
                </a:extLst>
              </p:cNvPr>
              <p:cNvSpPr/>
              <p:nvPr/>
            </p:nvSpPr>
            <p:spPr>
              <a:xfrm>
                <a:off x="3585471" y="1218414"/>
                <a:ext cx="144339" cy="144446"/>
              </a:xfrm>
              <a:custGeom>
                <a:avLst/>
                <a:gdLst>
                  <a:gd name="connsiteX0" fmla="*/ 141565 w 144339"/>
                  <a:gd name="connsiteY0" fmla="*/ 16978 h 144446"/>
                  <a:gd name="connsiteX1" fmla="*/ 127373 w 144339"/>
                  <a:gd name="connsiteY1" fmla="*/ 2786 h 144446"/>
                  <a:gd name="connsiteX2" fmla="*/ 113943 w 144339"/>
                  <a:gd name="connsiteY2" fmla="*/ 2786 h 144446"/>
                  <a:gd name="connsiteX3" fmla="*/ 72128 w 144339"/>
                  <a:gd name="connsiteY3" fmla="*/ 44506 h 144446"/>
                  <a:gd name="connsiteX4" fmla="*/ 30409 w 144339"/>
                  <a:gd name="connsiteY4" fmla="*/ 2786 h 144446"/>
                  <a:gd name="connsiteX5" fmla="*/ 16978 w 144339"/>
                  <a:gd name="connsiteY5" fmla="*/ 2786 h 144446"/>
                  <a:gd name="connsiteX6" fmla="*/ 2786 w 144339"/>
                  <a:gd name="connsiteY6" fmla="*/ 16978 h 144446"/>
                  <a:gd name="connsiteX7" fmla="*/ 2786 w 144339"/>
                  <a:gd name="connsiteY7" fmla="*/ 30409 h 144446"/>
                  <a:gd name="connsiteX8" fmla="*/ 44506 w 144339"/>
                  <a:gd name="connsiteY8" fmla="*/ 72128 h 144446"/>
                  <a:gd name="connsiteX9" fmla="*/ 2786 w 144339"/>
                  <a:gd name="connsiteY9" fmla="*/ 113848 h 144446"/>
                  <a:gd name="connsiteX10" fmla="*/ 2786 w 144339"/>
                  <a:gd name="connsiteY10" fmla="*/ 127278 h 144446"/>
                  <a:gd name="connsiteX11" fmla="*/ 16978 w 144339"/>
                  <a:gd name="connsiteY11" fmla="*/ 141470 h 144446"/>
                  <a:gd name="connsiteX12" fmla="*/ 30409 w 144339"/>
                  <a:gd name="connsiteY12" fmla="*/ 141470 h 144446"/>
                  <a:gd name="connsiteX13" fmla="*/ 72128 w 144339"/>
                  <a:gd name="connsiteY13" fmla="*/ 99941 h 144446"/>
                  <a:gd name="connsiteX14" fmla="*/ 113848 w 144339"/>
                  <a:gd name="connsiteY14" fmla="*/ 141661 h 144446"/>
                  <a:gd name="connsiteX15" fmla="*/ 127278 w 144339"/>
                  <a:gd name="connsiteY15" fmla="*/ 141661 h 144446"/>
                  <a:gd name="connsiteX16" fmla="*/ 141470 w 144339"/>
                  <a:gd name="connsiteY16" fmla="*/ 127468 h 144446"/>
                  <a:gd name="connsiteX17" fmla="*/ 141470 w 144339"/>
                  <a:gd name="connsiteY17" fmla="*/ 114038 h 144446"/>
                  <a:gd name="connsiteX18" fmla="*/ 99751 w 144339"/>
                  <a:gd name="connsiteY18" fmla="*/ 72319 h 144446"/>
                  <a:gd name="connsiteX19" fmla="*/ 141470 w 144339"/>
                  <a:gd name="connsiteY19" fmla="*/ 30599 h 144446"/>
                  <a:gd name="connsiteX20" fmla="*/ 141565 w 144339"/>
                  <a:gd name="connsiteY20" fmla="*/ 16978 h 1444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144339" h="144446">
                    <a:moveTo>
                      <a:pt x="141565" y="16978"/>
                    </a:moveTo>
                    <a:lnTo>
                      <a:pt x="127373" y="2786"/>
                    </a:lnTo>
                    <a:cubicBezTo>
                      <a:pt x="123658" y="-929"/>
                      <a:pt x="117658" y="-929"/>
                      <a:pt x="113943" y="2786"/>
                    </a:cubicBezTo>
                    <a:lnTo>
                      <a:pt x="72128" y="44506"/>
                    </a:lnTo>
                    <a:lnTo>
                      <a:pt x="30409" y="2786"/>
                    </a:lnTo>
                    <a:cubicBezTo>
                      <a:pt x="26694" y="-929"/>
                      <a:pt x="20693" y="-929"/>
                      <a:pt x="16978" y="2786"/>
                    </a:cubicBezTo>
                    <a:lnTo>
                      <a:pt x="2786" y="16978"/>
                    </a:lnTo>
                    <a:cubicBezTo>
                      <a:pt x="-929" y="20693"/>
                      <a:pt x="-929" y="26694"/>
                      <a:pt x="2786" y="30409"/>
                    </a:cubicBezTo>
                    <a:lnTo>
                      <a:pt x="44506" y="72128"/>
                    </a:lnTo>
                    <a:lnTo>
                      <a:pt x="2786" y="113848"/>
                    </a:lnTo>
                    <a:cubicBezTo>
                      <a:pt x="-929" y="117562"/>
                      <a:pt x="-929" y="123563"/>
                      <a:pt x="2786" y="127278"/>
                    </a:cubicBezTo>
                    <a:lnTo>
                      <a:pt x="16978" y="141470"/>
                    </a:lnTo>
                    <a:cubicBezTo>
                      <a:pt x="20693" y="145185"/>
                      <a:pt x="26694" y="145185"/>
                      <a:pt x="30409" y="141470"/>
                    </a:cubicBezTo>
                    <a:lnTo>
                      <a:pt x="72128" y="99941"/>
                    </a:lnTo>
                    <a:lnTo>
                      <a:pt x="113848" y="141661"/>
                    </a:lnTo>
                    <a:cubicBezTo>
                      <a:pt x="117562" y="145375"/>
                      <a:pt x="123563" y="145375"/>
                      <a:pt x="127278" y="141661"/>
                    </a:cubicBezTo>
                    <a:lnTo>
                      <a:pt x="141470" y="127468"/>
                    </a:lnTo>
                    <a:cubicBezTo>
                      <a:pt x="145185" y="123754"/>
                      <a:pt x="145185" y="117753"/>
                      <a:pt x="141470" y="114038"/>
                    </a:cubicBezTo>
                    <a:lnTo>
                      <a:pt x="99751" y="72319"/>
                    </a:lnTo>
                    <a:lnTo>
                      <a:pt x="141470" y="30599"/>
                    </a:lnTo>
                    <a:cubicBezTo>
                      <a:pt x="145280" y="26789"/>
                      <a:pt x="145280" y="20693"/>
                      <a:pt x="141565" y="16978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12" name="Graphic 1">
              <a:extLst>
                <a:ext uri="{FF2B5EF4-FFF2-40B4-BE49-F238E27FC236}">
                  <a16:creationId xmlns:a16="http://schemas.microsoft.com/office/drawing/2014/main" xmlns="" id="{B72CCAE2-EA04-41F9-8E12-39F3E8523802}"/>
                </a:ext>
              </a:extLst>
            </p:cNvPr>
            <p:cNvGrpSpPr/>
            <p:nvPr/>
          </p:nvGrpSpPr>
          <p:grpSpPr>
            <a:xfrm>
              <a:off x="3838575" y="1166812"/>
              <a:ext cx="247745" cy="247745"/>
              <a:chOff x="3838575" y="1166812"/>
              <a:chExt cx="247745" cy="247745"/>
            </a:xfrm>
            <a:solidFill>
              <a:schemeClr val="accent1"/>
            </a:solidFill>
          </p:grpSpPr>
          <p:sp>
            <p:nvSpPr>
              <p:cNvPr id="13" name="Freeform: Shape 642">
                <a:extLst>
                  <a:ext uri="{FF2B5EF4-FFF2-40B4-BE49-F238E27FC236}">
                    <a16:creationId xmlns:a16="http://schemas.microsoft.com/office/drawing/2014/main" xmlns="" id="{37BBECC7-BCA1-42E1-91F0-23D6146D5D1B}"/>
                  </a:ext>
                </a:extLst>
              </p:cNvPr>
              <p:cNvSpPr/>
              <p:nvPr/>
            </p:nvSpPr>
            <p:spPr>
              <a:xfrm>
                <a:off x="3838575" y="1166812"/>
                <a:ext cx="247650" cy="247745"/>
              </a:xfrm>
              <a:custGeom>
                <a:avLst/>
                <a:gdLst>
                  <a:gd name="connsiteX0" fmla="*/ 123825 w 247650"/>
                  <a:gd name="connsiteY0" fmla="*/ 0 h 247745"/>
                  <a:gd name="connsiteX1" fmla="*/ 226981 w 247650"/>
                  <a:gd name="connsiteY1" fmla="*/ 0 h 247745"/>
                  <a:gd name="connsiteX2" fmla="*/ 247650 w 247650"/>
                  <a:gd name="connsiteY2" fmla="*/ 20669 h 247745"/>
                  <a:gd name="connsiteX3" fmla="*/ 247650 w 247650"/>
                  <a:gd name="connsiteY3" fmla="*/ 227076 h 247745"/>
                  <a:gd name="connsiteX4" fmla="*/ 226981 w 247650"/>
                  <a:gd name="connsiteY4" fmla="*/ 247745 h 247745"/>
                  <a:gd name="connsiteX5" fmla="*/ 20669 w 247650"/>
                  <a:gd name="connsiteY5" fmla="*/ 247745 h 247745"/>
                  <a:gd name="connsiteX6" fmla="*/ 0 w 247650"/>
                  <a:gd name="connsiteY6" fmla="*/ 227076 h 247745"/>
                  <a:gd name="connsiteX7" fmla="*/ 0 w 247650"/>
                  <a:gd name="connsiteY7" fmla="*/ 20669 h 247745"/>
                  <a:gd name="connsiteX8" fmla="*/ 20669 w 247650"/>
                  <a:gd name="connsiteY8" fmla="*/ 0 h 247745"/>
                  <a:gd name="connsiteX9" fmla="*/ 66675 w 247650"/>
                  <a:gd name="connsiteY9" fmla="*/ 0 h 2477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47650" h="247745">
                    <a:moveTo>
                      <a:pt x="123825" y="0"/>
                    </a:moveTo>
                    <a:lnTo>
                      <a:pt x="226981" y="0"/>
                    </a:lnTo>
                    <a:cubicBezTo>
                      <a:pt x="238411" y="0"/>
                      <a:pt x="247650" y="9239"/>
                      <a:pt x="247650" y="20669"/>
                    </a:cubicBezTo>
                    <a:lnTo>
                      <a:pt x="247650" y="227076"/>
                    </a:lnTo>
                    <a:cubicBezTo>
                      <a:pt x="247650" y="238506"/>
                      <a:pt x="238411" y="247745"/>
                      <a:pt x="226981" y="247745"/>
                    </a:cubicBezTo>
                    <a:lnTo>
                      <a:pt x="20669" y="247745"/>
                    </a:lnTo>
                    <a:cubicBezTo>
                      <a:pt x="9239" y="247745"/>
                      <a:pt x="0" y="238506"/>
                      <a:pt x="0" y="227076"/>
                    </a:cubicBezTo>
                    <a:lnTo>
                      <a:pt x="0" y="20669"/>
                    </a:lnTo>
                    <a:cubicBezTo>
                      <a:pt x="0" y="9239"/>
                      <a:pt x="9239" y="0"/>
                      <a:pt x="20669" y="0"/>
                    </a:cubicBezTo>
                    <a:lnTo>
                      <a:pt x="66675" y="0"/>
                    </a:lnTo>
                  </a:path>
                </a:pathLst>
              </a:custGeom>
              <a:solidFill>
                <a:srgbClr val="00A9B1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" name="Freeform: Shape 643">
                <a:extLst>
                  <a:ext uri="{FF2B5EF4-FFF2-40B4-BE49-F238E27FC236}">
                    <a16:creationId xmlns:a16="http://schemas.microsoft.com/office/drawing/2014/main" xmlns="" id="{6E7F0191-3A6F-4384-9902-CF24A5A36603}"/>
                  </a:ext>
                </a:extLst>
              </p:cNvPr>
              <p:cNvSpPr/>
              <p:nvPr/>
            </p:nvSpPr>
            <p:spPr>
              <a:xfrm>
                <a:off x="3838575" y="1166812"/>
                <a:ext cx="247745" cy="247745"/>
              </a:xfrm>
              <a:custGeom>
                <a:avLst/>
                <a:gdLst>
                  <a:gd name="connsiteX0" fmla="*/ 20669 w 247745"/>
                  <a:gd name="connsiteY0" fmla="*/ 0 h 247745"/>
                  <a:gd name="connsiteX1" fmla="*/ 0 w 247745"/>
                  <a:gd name="connsiteY1" fmla="*/ 20669 h 247745"/>
                  <a:gd name="connsiteX2" fmla="*/ 0 w 247745"/>
                  <a:gd name="connsiteY2" fmla="*/ 227076 h 247745"/>
                  <a:gd name="connsiteX3" fmla="*/ 20669 w 247745"/>
                  <a:gd name="connsiteY3" fmla="*/ 247745 h 247745"/>
                  <a:gd name="connsiteX4" fmla="*/ 227076 w 247745"/>
                  <a:gd name="connsiteY4" fmla="*/ 247745 h 247745"/>
                  <a:gd name="connsiteX5" fmla="*/ 247745 w 247745"/>
                  <a:gd name="connsiteY5" fmla="*/ 227076 h 247745"/>
                  <a:gd name="connsiteX6" fmla="*/ 247745 w 247745"/>
                  <a:gd name="connsiteY6" fmla="*/ 20669 h 247745"/>
                  <a:gd name="connsiteX7" fmla="*/ 227076 w 247745"/>
                  <a:gd name="connsiteY7" fmla="*/ 0 h 247745"/>
                  <a:gd name="connsiteX8" fmla="*/ 20669 w 247745"/>
                  <a:gd name="connsiteY8" fmla="*/ 0 h 2477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47745" h="247745">
                    <a:moveTo>
                      <a:pt x="20669" y="0"/>
                    </a:moveTo>
                    <a:cubicBezTo>
                      <a:pt x="9239" y="0"/>
                      <a:pt x="0" y="9239"/>
                      <a:pt x="0" y="20669"/>
                    </a:cubicBezTo>
                    <a:lnTo>
                      <a:pt x="0" y="227076"/>
                    </a:lnTo>
                    <a:cubicBezTo>
                      <a:pt x="0" y="238506"/>
                      <a:pt x="9239" y="247745"/>
                      <a:pt x="20669" y="247745"/>
                    </a:cubicBezTo>
                    <a:lnTo>
                      <a:pt x="227076" y="247745"/>
                    </a:lnTo>
                    <a:cubicBezTo>
                      <a:pt x="238506" y="247745"/>
                      <a:pt x="247745" y="238506"/>
                      <a:pt x="247745" y="227076"/>
                    </a:cubicBezTo>
                    <a:lnTo>
                      <a:pt x="247745" y="20669"/>
                    </a:lnTo>
                    <a:cubicBezTo>
                      <a:pt x="247745" y="9239"/>
                      <a:pt x="238506" y="0"/>
                      <a:pt x="227076" y="0"/>
                    </a:cubicBezTo>
                    <a:lnTo>
                      <a:pt x="20669" y="0"/>
                    </a:lnTo>
                    <a:close/>
                  </a:path>
                </a:pathLst>
              </a:custGeom>
              <a:solidFill>
                <a:srgbClr val="FFB950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" name="Freeform: Shape 644">
                <a:extLst>
                  <a:ext uri="{FF2B5EF4-FFF2-40B4-BE49-F238E27FC236}">
                    <a16:creationId xmlns:a16="http://schemas.microsoft.com/office/drawing/2014/main" xmlns="" id="{D6B2A7DA-EEE8-49F1-9104-22343CA2CC10}"/>
                  </a:ext>
                </a:extLst>
              </p:cNvPr>
              <p:cNvSpPr/>
              <p:nvPr/>
            </p:nvSpPr>
            <p:spPr>
              <a:xfrm>
                <a:off x="3886200" y="1271587"/>
                <a:ext cx="152400" cy="38100"/>
              </a:xfrm>
              <a:custGeom>
                <a:avLst/>
                <a:gdLst>
                  <a:gd name="connsiteX0" fmla="*/ 0 w 152400"/>
                  <a:gd name="connsiteY0" fmla="*/ 28575 h 38100"/>
                  <a:gd name="connsiteX1" fmla="*/ 0 w 152400"/>
                  <a:gd name="connsiteY1" fmla="*/ 9525 h 38100"/>
                  <a:gd name="connsiteX2" fmla="*/ 9525 w 152400"/>
                  <a:gd name="connsiteY2" fmla="*/ 0 h 38100"/>
                  <a:gd name="connsiteX3" fmla="*/ 142875 w 152400"/>
                  <a:gd name="connsiteY3" fmla="*/ 0 h 38100"/>
                  <a:gd name="connsiteX4" fmla="*/ 152400 w 152400"/>
                  <a:gd name="connsiteY4" fmla="*/ 9525 h 38100"/>
                  <a:gd name="connsiteX5" fmla="*/ 152400 w 152400"/>
                  <a:gd name="connsiteY5" fmla="*/ 28575 h 38100"/>
                  <a:gd name="connsiteX6" fmla="*/ 142875 w 152400"/>
                  <a:gd name="connsiteY6" fmla="*/ 38100 h 38100"/>
                  <a:gd name="connsiteX7" fmla="*/ 9525 w 152400"/>
                  <a:gd name="connsiteY7" fmla="*/ 38100 h 38100"/>
                  <a:gd name="connsiteX8" fmla="*/ 0 w 152400"/>
                  <a:gd name="connsiteY8" fmla="*/ 28575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52400" h="38100">
                    <a:moveTo>
                      <a:pt x="0" y="28575"/>
                    </a:moveTo>
                    <a:lnTo>
                      <a:pt x="0" y="9525"/>
                    </a:lnTo>
                    <a:cubicBezTo>
                      <a:pt x="0" y="4286"/>
                      <a:pt x="4286" y="0"/>
                      <a:pt x="9525" y="0"/>
                    </a:cubicBezTo>
                    <a:lnTo>
                      <a:pt x="142875" y="0"/>
                    </a:lnTo>
                    <a:cubicBezTo>
                      <a:pt x="148114" y="0"/>
                      <a:pt x="152400" y="4286"/>
                      <a:pt x="152400" y="9525"/>
                    </a:cubicBezTo>
                    <a:lnTo>
                      <a:pt x="152400" y="28575"/>
                    </a:lnTo>
                    <a:cubicBezTo>
                      <a:pt x="152400" y="33814"/>
                      <a:pt x="148114" y="38100"/>
                      <a:pt x="142875" y="38100"/>
                    </a:cubicBezTo>
                    <a:lnTo>
                      <a:pt x="9525" y="38100"/>
                    </a:lnTo>
                    <a:cubicBezTo>
                      <a:pt x="4286" y="38100"/>
                      <a:pt x="0" y="33814"/>
                      <a:pt x="0" y="28575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" name="Freeform: Shape 645">
                <a:extLst>
                  <a:ext uri="{FF2B5EF4-FFF2-40B4-BE49-F238E27FC236}">
                    <a16:creationId xmlns:a16="http://schemas.microsoft.com/office/drawing/2014/main" xmlns="" id="{4D6FBCEE-FF9A-4338-87B1-02BFAFA4AC34}"/>
                  </a:ext>
                </a:extLst>
              </p:cNvPr>
              <p:cNvSpPr/>
              <p:nvPr/>
            </p:nvSpPr>
            <p:spPr>
              <a:xfrm>
                <a:off x="3943350" y="1214437"/>
                <a:ext cx="38100" cy="38100"/>
              </a:xfrm>
              <a:custGeom>
                <a:avLst/>
                <a:gdLst>
                  <a:gd name="connsiteX0" fmla="*/ 38100 w 38100"/>
                  <a:gd name="connsiteY0" fmla="*/ 19050 h 38100"/>
                  <a:gd name="connsiteX1" fmla="*/ 19050 w 38100"/>
                  <a:gd name="connsiteY1" fmla="*/ 38100 h 38100"/>
                  <a:gd name="connsiteX2" fmla="*/ 0 w 38100"/>
                  <a:gd name="connsiteY2" fmla="*/ 19050 h 38100"/>
                  <a:gd name="connsiteX3" fmla="*/ 19050 w 38100"/>
                  <a:gd name="connsiteY3" fmla="*/ 0 h 38100"/>
                  <a:gd name="connsiteX4" fmla="*/ 38100 w 38100"/>
                  <a:gd name="connsiteY4" fmla="*/ 19050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38100" y="19050"/>
                    </a:moveTo>
                    <a:cubicBezTo>
                      <a:pt x="38100" y="29571"/>
                      <a:pt x="29571" y="38100"/>
                      <a:pt x="19050" y="38100"/>
                    </a:cubicBezTo>
                    <a:cubicBezTo>
                      <a:pt x="8529" y="38100"/>
                      <a:pt x="0" y="29571"/>
                      <a:pt x="0" y="19050"/>
                    </a:cubicBezTo>
                    <a:cubicBezTo>
                      <a:pt x="0" y="8529"/>
                      <a:pt x="8529" y="0"/>
                      <a:pt x="19050" y="0"/>
                    </a:cubicBezTo>
                    <a:cubicBezTo>
                      <a:pt x="29571" y="0"/>
                      <a:pt x="38100" y="8529"/>
                      <a:pt x="38100" y="19050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7" name="Freeform: Shape 646">
                <a:extLst>
                  <a:ext uri="{FF2B5EF4-FFF2-40B4-BE49-F238E27FC236}">
                    <a16:creationId xmlns:a16="http://schemas.microsoft.com/office/drawing/2014/main" xmlns="" id="{5D8DDF0C-6B9E-483A-9B6D-65B3124363D7}"/>
                  </a:ext>
                </a:extLst>
              </p:cNvPr>
              <p:cNvSpPr/>
              <p:nvPr/>
            </p:nvSpPr>
            <p:spPr>
              <a:xfrm>
                <a:off x="3943350" y="1328737"/>
                <a:ext cx="38100" cy="38100"/>
              </a:xfrm>
              <a:custGeom>
                <a:avLst/>
                <a:gdLst>
                  <a:gd name="connsiteX0" fmla="*/ 38100 w 38100"/>
                  <a:gd name="connsiteY0" fmla="*/ 19050 h 38100"/>
                  <a:gd name="connsiteX1" fmla="*/ 19050 w 38100"/>
                  <a:gd name="connsiteY1" fmla="*/ 38100 h 38100"/>
                  <a:gd name="connsiteX2" fmla="*/ 0 w 38100"/>
                  <a:gd name="connsiteY2" fmla="*/ 19050 h 38100"/>
                  <a:gd name="connsiteX3" fmla="*/ 19050 w 38100"/>
                  <a:gd name="connsiteY3" fmla="*/ 0 h 38100"/>
                  <a:gd name="connsiteX4" fmla="*/ 38100 w 38100"/>
                  <a:gd name="connsiteY4" fmla="*/ 19050 h 38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100" h="38100">
                    <a:moveTo>
                      <a:pt x="38100" y="19050"/>
                    </a:moveTo>
                    <a:cubicBezTo>
                      <a:pt x="38100" y="29571"/>
                      <a:pt x="29571" y="38100"/>
                      <a:pt x="19050" y="38100"/>
                    </a:cubicBezTo>
                    <a:cubicBezTo>
                      <a:pt x="8529" y="38100"/>
                      <a:pt x="0" y="29571"/>
                      <a:pt x="0" y="19050"/>
                    </a:cubicBezTo>
                    <a:cubicBezTo>
                      <a:pt x="0" y="8529"/>
                      <a:pt x="8529" y="0"/>
                      <a:pt x="19050" y="0"/>
                    </a:cubicBezTo>
                    <a:cubicBezTo>
                      <a:pt x="29571" y="0"/>
                      <a:pt x="38100" y="8529"/>
                      <a:pt x="38100" y="19050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90942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biế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buNone/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(n-1) chia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(n-1)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ổn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479564"/>
              </p:ext>
            </p:extLst>
          </p:nvPr>
        </p:nvGraphicFramePr>
        <p:xfrm>
          <a:off x="533400" y="1676399"/>
          <a:ext cx="2819400" cy="862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3" imgW="1041120" imgH="279360" progId="Equation.DSMT4">
                  <p:embed/>
                </p:oleObj>
              </mc:Choice>
              <mc:Fallback>
                <p:oleObj name="Equation" r:id="rId3" imgW="1041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676399"/>
                        <a:ext cx="2819400" cy="862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248468"/>
              </p:ext>
            </p:extLst>
          </p:nvPr>
        </p:nvGraphicFramePr>
        <p:xfrm>
          <a:off x="1676400" y="2667000"/>
          <a:ext cx="314844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5" imgW="1282680" imgH="279360" progId="Equation.DSMT4">
                  <p:embed/>
                </p:oleObj>
              </mc:Choice>
              <mc:Fallback>
                <p:oleObj name="Equation" r:id="rId5" imgW="1282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2667000"/>
                        <a:ext cx="3148446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584457"/>
              </p:ext>
            </p:extLst>
          </p:nvPr>
        </p:nvGraphicFramePr>
        <p:xfrm>
          <a:off x="609599" y="4572000"/>
          <a:ext cx="519545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7" imgW="1904760" imgH="279360" progId="Equation.DSMT4">
                  <p:embed/>
                </p:oleObj>
              </mc:Choice>
              <mc:Fallback>
                <p:oleObj name="Equation" r:id="rId7" imgW="1904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599" y="4572000"/>
                        <a:ext cx="519545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900426"/>
              </p:ext>
            </p:extLst>
          </p:nvPr>
        </p:nvGraphicFramePr>
        <p:xfrm>
          <a:off x="533400" y="5562600"/>
          <a:ext cx="3048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9" imgW="1117440" imgH="279360" progId="Equation.DSMT4">
                  <p:embed/>
                </p:oleObj>
              </mc:Choice>
              <mc:Fallback>
                <p:oleObj name="Equation" r:id="rId9" imgW="1117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" y="5562600"/>
                        <a:ext cx="3048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aphic 2">
            <a:extLst>
              <a:ext uri="{FF2B5EF4-FFF2-40B4-BE49-F238E27FC236}">
                <a16:creationId xmlns:a16="http://schemas.microsoft.com/office/drawing/2014/main" xmlns="" id="{63CEB0E3-48DC-4CBE-A043-F5038EFFADA2}"/>
              </a:ext>
            </a:extLst>
          </p:cNvPr>
          <p:cNvGrpSpPr/>
          <p:nvPr/>
        </p:nvGrpSpPr>
        <p:grpSpPr>
          <a:xfrm>
            <a:off x="6319041" y="5334000"/>
            <a:ext cx="2596359" cy="1355779"/>
            <a:chOff x="7487228" y="3990785"/>
            <a:chExt cx="2336373" cy="1127179"/>
          </a:xfrm>
          <a:solidFill>
            <a:schemeClr val="accent4">
              <a:lumMod val="50000"/>
            </a:schemeClr>
          </a:solidFill>
        </p:grpSpPr>
        <p:sp>
          <p:nvSpPr>
            <p:cNvPr id="9" name="Freeform: Shape 247">
              <a:extLst>
                <a:ext uri="{FF2B5EF4-FFF2-40B4-BE49-F238E27FC236}">
                  <a16:creationId xmlns:a16="http://schemas.microsoft.com/office/drawing/2014/main" xmlns="" id="{2FB20D70-69C1-431A-B9EA-CA879689593F}"/>
                </a:ext>
              </a:extLst>
            </p:cNvPr>
            <p:cNvSpPr/>
            <p:nvPr/>
          </p:nvSpPr>
          <p:spPr>
            <a:xfrm>
              <a:off x="7868361" y="4354403"/>
              <a:ext cx="989766" cy="533958"/>
            </a:xfrm>
            <a:custGeom>
              <a:avLst/>
              <a:gdLst>
                <a:gd name="connsiteX0" fmla="*/ 980448 w 989766"/>
                <a:gd name="connsiteY0" fmla="*/ 226199 h 533958"/>
                <a:gd name="connsiteX1" fmla="*/ 974044 w 989766"/>
                <a:gd name="connsiteY1" fmla="*/ 223295 h 533958"/>
                <a:gd name="connsiteX2" fmla="*/ 860356 w 989766"/>
                <a:gd name="connsiteY2" fmla="*/ 284034 h 533958"/>
                <a:gd name="connsiteX3" fmla="*/ 854612 w 989766"/>
                <a:gd name="connsiteY3" fmla="*/ 272612 h 533958"/>
                <a:gd name="connsiteX4" fmla="*/ 707715 w 989766"/>
                <a:gd name="connsiteY4" fmla="*/ 119774 h 533958"/>
                <a:gd name="connsiteX5" fmla="*/ 469116 w 989766"/>
                <a:gd name="connsiteY5" fmla="*/ 17903 h 533958"/>
                <a:gd name="connsiteX6" fmla="*/ 385071 w 989766"/>
                <a:gd name="connsiteY6" fmla="*/ 3379 h 533958"/>
                <a:gd name="connsiteX7" fmla="*/ 373055 w 989766"/>
                <a:gd name="connsiteY7" fmla="*/ 2257 h 533958"/>
                <a:gd name="connsiteX8" fmla="*/ 222197 w 989766"/>
                <a:gd name="connsiteY8" fmla="*/ 7340 h 533958"/>
                <a:gd name="connsiteX9" fmla="*/ 219094 w 989766"/>
                <a:gd name="connsiteY9" fmla="*/ 7802 h 533958"/>
                <a:gd name="connsiteX10" fmla="*/ 7035 w 989766"/>
                <a:gd name="connsiteY10" fmla="*/ 80887 h 533958"/>
                <a:gd name="connsiteX11" fmla="*/ 433 w 989766"/>
                <a:gd name="connsiteY11" fmla="*/ 95280 h 533958"/>
                <a:gd name="connsiteX12" fmla="*/ 20305 w 989766"/>
                <a:gd name="connsiteY12" fmla="*/ 142155 h 533958"/>
                <a:gd name="connsiteX13" fmla="*/ 34236 w 989766"/>
                <a:gd name="connsiteY13" fmla="*/ 169422 h 533958"/>
                <a:gd name="connsiteX14" fmla="*/ 44733 w 989766"/>
                <a:gd name="connsiteY14" fmla="*/ 175429 h 533958"/>
                <a:gd name="connsiteX15" fmla="*/ 51401 w 989766"/>
                <a:gd name="connsiteY15" fmla="*/ 190284 h 533958"/>
                <a:gd name="connsiteX16" fmla="*/ 68500 w 989766"/>
                <a:gd name="connsiteY16" fmla="*/ 195500 h 533958"/>
                <a:gd name="connsiteX17" fmla="*/ 168060 w 989766"/>
                <a:gd name="connsiteY17" fmla="*/ 185597 h 533958"/>
                <a:gd name="connsiteX18" fmla="*/ 254943 w 989766"/>
                <a:gd name="connsiteY18" fmla="*/ 190482 h 533958"/>
                <a:gd name="connsiteX19" fmla="*/ 422438 w 989766"/>
                <a:gd name="connsiteY19" fmla="*/ 218145 h 533958"/>
                <a:gd name="connsiteX20" fmla="*/ 675299 w 989766"/>
                <a:gd name="connsiteY20" fmla="*/ 390460 h 533958"/>
                <a:gd name="connsiteX21" fmla="*/ 607232 w 989766"/>
                <a:gd name="connsiteY21" fmla="*/ 452387 h 533958"/>
                <a:gd name="connsiteX22" fmla="*/ 613503 w 989766"/>
                <a:gd name="connsiteY22" fmla="*/ 479060 h 533958"/>
                <a:gd name="connsiteX23" fmla="*/ 812952 w 989766"/>
                <a:gd name="connsiteY23" fmla="*/ 519464 h 533958"/>
                <a:gd name="connsiteX24" fmla="*/ 917992 w 989766"/>
                <a:gd name="connsiteY24" fmla="*/ 510420 h 533958"/>
                <a:gd name="connsiteX25" fmla="*/ 917926 w 989766"/>
                <a:gd name="connsiteY25" fmla="*/ 510023 h 533958"/>
                <a:gd name="connsiteX26" fmla="*/ 928292 w 989766"/>
                <a:gd name="connsiteY26" fmla="*/ 496093 h 533958"/>
                <a:gd name="connsiteX27" fmla="*/ 952059 w 989766"/>
                <a:gd name="connsiteY27" fmla="*/ 360486 h 533958"/>
                <a:gd name="connsiteX28" fmla="*/ 989757 w 989766"/>
                <a:gd name="connsiteY28" fmla="*/ 233858 h 533958"/>
                <a:gd name="connsiteX29" fmla="*/ 980448 w 989766"/>
                <a:gd name="connsiteY29" fmla="*/ 226199 h 533958"/>
                <a:gd name="connsiteX30" fmla="*/ 379195 w 989766"/>
                <a:gd name="connsiteY30" fmla="*/ 28401 h 533958"/>
                <a:gd name="connsiteX31" fmla="*/ 486281 w 989766"/>
                <a:gd name="connsiteY31" fmla="*/ 178202 h 533958"/>
                <a:gd name="connsiteX32" fmla="*/ 435049 w 989766"/>
                <a:gd name="connsiteY32" fmla="*/ 158726 h 533958"/>
                <a:gd name="connsiteX33" fmla="*/ 409565 w 989766"/>
                <a:gd name="connsiteY33" fmla="*/ 151200 h 533958"/>
                <a:gd name="connsiteX34" fmla="*/ 316937 w 989766"/>
                <a:gd name="connsiteY34" fmla="*/ 25562 h 533958"/>
                <a:gd name="connsiteX35" fmla="*/ 379195 w 989766"/>
                <a:gd name="connsiteY35" fmla="*/ 28401 h 533958"/>
                <a:gd name="connsiteX36" fmla="*/ 151026 w 989766"/>
                <a:gd name="connsiteY36" fmla="*/ 49527 h 533958"/>
                <a:gd name="connsiteX37" fmla="*/ 215265 w 989766"/>
                <a:gd name="connsiteY37" fmla="*/ 130535 h 533958"/>
                <a:gd name="connsiteX38" fmla="*/ 174926 w 989766"/>
                <a:gd name="connsiteY38" fmla="*/ 132912 h 533958"/>
                <a:gd name="connsiteX39" fmla="*/ 174266 w 989766"/>
                <a:gd name="connsiteY39" fmla="*/ 131987 h 533958"/>
                <a:gd name="connsiteX40" fmla="*/ 114913 w 989766"/>
                <a:gd name="connsiteY40" fmla="*/ 61081 h 533958"/>
                <a:gd name="connsiteX41" fmla="*/ 151026 w 989766"/>
                <a:gd name="connsiteY41" fmla="*/ 49527 h 533958"/>
                <a:gd name="connsiteX42" fmla="*/ 52721 w 989766"/>
                <a:gd name="connsiteY42" fmla="*/ 150474 h 533958"/>
                <a:gd name="connsiteX43" fmla="*/ 51071 w 989766"/>
                <a:gd name="connsiteY43" fmla="*/ 141494 h 533958"/>
                <a:gd name="connsiteX44" fmla="*/ 29482 w 989766"/>
                <a:gd name="connsiteY44" fmla="*/ 98515 h 533958"/>
                <a:gd name="connsiteX45" fmla="*/ 51335 w 989766"/>
                <a:gd name="connsiteY45" fmla="*/ 87423 h 533958"/>
                <a:gd name="connsiteX46" fmla="*/ 52061 w 989766"/>
                <a:gd name="connsiteY46" fmla="*/ 88414 h 533958"/>
                <a:gd name="connsiteX47" fmla="*/ 98936 w 989766"/>
                <a:gd name="connsiteY47" fmla="*/ 142089 h 533958"/>
                <a:gd name="connsiteX48" fmla="*/ 52721 w 989766"/>
                <a:gd name="connsiteY48" fmla="*/ 150474 h 533958"/>
                <a:gd name="connsiteX49" fmla="*/ 120459 w 989766"/>
                <a:gd name="connsiteY49" fmla="*/ 138920 h 533958"/>
                <a:gd name="connsiteX50" fmla="*/ 68566 w 989766"/>
                <a:gd name="connsiteY50" fmla="*/ 79501 h 533958"/>
                <a:gd name="connsiteX51" fmla="*/ 96691 w 989766"/>
                <a:gd name="connsiteY51" fmla="*/ 67815 h 533958"/>
                <a:gd name="connsiteX52" fmla="*/ 152875 w 989766"/>
                <a:gd name="connsiteY52" fmla="*/ 134958 h 533958"/>
                <a:gd name="connsiteX53" fmla="*/ 120459 w 989766"/>
                <a:gd name="connsiteY53" fmla="*/ 138920 h 533958"/>
                <a:gd name="connsiteX54" fmla="*/ 177567 w 989766"/>
                <a:gd name="connsiteY54" fmla="*/ 160046 h 533958"/>
                <a:gd name="connsiteX55" fmla="*/ 238174 w 989766"/>
                <a:gd name="connsiteY55" fmla="*/ 159518 h 533958"/>
                <a:gd name="connsiteX56" fmla="*/ 241211 w 989766"/>
                <a:gd name="connsiteY56" fmla="*/ 163347 h 533958"/>
                <a:gd name="connsiteX57" fmla="*/ 177567 w 989766"/>
                <a:gd name="connsiteY57" fmla="*/ 160046 h 533958"/>
                <a:gd name="connsiteX58" fmla="*/ 170371 w 989766"/>
                <a:gd name="connsiteY58" fmla="*/ 44312 h 533958"/>
                <a:gd name="connsiteX59" fmla="*/ 222528 w 989766"/>
                <a:gd name="connsiteY59" fmla="*/ 33550 h 533958"/>
                <a:gd name="connsiteX60" fmla="*/ 301158 w 989766"/>
                <a:gd name="connsiteY60" fmla="*/ 132582 h 533958"/>
                <a:gd name="connsiteX61" fmla="*/ 238373 w 989766"/>
                <a:gd name="connsiteY61" fmla="*/ 130073 h 533958"/>
                <a:gd name="connsiteX62" fmla="*/ 170371 w 989766"/>
                <a:gd name="connsiteY62" fmla="*/ 44312 h 533958"/>
                <a:gd name="connsiteX63" fmla="*/ 260357 w 989766"/>
                <a:gd name="connsiteY63" fmla="*/ 164734 h 533958"/>
                <a:gd name="connsiteX64" fmla="*/ 261017 w 989766"/>
                <a:gd name="connsiteY64" fmla="*/ 160377 h 533958"/>
                <a:gd name="connsiteX65" fmla="*/ 332584 w 989766"/>
                <a:gd name="connsiteY65" fmla="*/ 167705 h 533958"/>
                <a:gd name="connsiteX66" fmla="*/ 338064 w 989766"/>
                <a:gd name="connsiteY66" fmla="*/ 173647 h 533958"/>
                <a:gd name="connsiteX67" fmla="*/ 260357 w 989766"/>
                <a:gd name="connsiteY67" fmla="*/ 164734 h 533958"/>
                <a:gd name="connsiteX68" fmla="*/ 243192 w 989766"/>
                <a:gd name="connsiteY68" fmla="*/ 30579 h 533958"/>
                <a:gd name="connsiteX69" fmla="*/ 294424 w 989766"/>
                <a:gd name="connsiteY69" fmla="*/ 26156 h 533958"/>
                <a:gd name="connsiteX70" fmla="*/ 381638 w 989766"/>
                <a:gd name="connsiteY70" fmla="*/ 144466 h 533958"/>
                <a:gd name="connsiteX71" fmla="*/ 328095 w 989766"/>
                <a:gd name="connsiteY71" fmla="*/ 135355 h 533958"/>
                <a:gd name="connsiteX72" fmla="*/ 243192 w 989766"/>
                <a:gd name="connsiteY72" fmla="*/ 30579 h 533958"/>
                <a:gd name="connsiteX73" fmla="*/ 430097 w 989766"/>
                <a:gd name="connsiteY73" fmla="*/ 192793 h 533958"/>
                <a:gd name="connsiteX74" fmla="*/ 351532 w 989766"/>
                <a:gd name="connsiteY74" fmla="*/ 175759 h 533958"/>
                <a:gd name="connsiteX75" fmla="*/ 354371 w 989766"/>
                <a:gd name="connsiteY75" fmla="*/ 171204 h 533958"/>
                <a:gd name="connsiteX76" fmla="*/ 501796 w 989766"/>
                <a:gd name="connsiteY76" fmla="*/ 217485 h 533958"/>
                <a:gd name="connsiteX77" fmla="*/ 430097 w 989766"/>
                <a:gd name="connsiteY77" fmla="*/ 192793 h 533958"/>
                <a:gd name="connsiteX78" fmla="*/ 525233 w 989766"/>
                <a:gd name="connsiteY78" fmla="*/ 197018 h 533958"/>
                <a:gd name="connsiteX79" fmla="*/ 402830 w 989766"/>
                <a:gd name="connsiteY79" fmla="*/ 31174 h 533958"/>
                <a:gd name="connsiteX80" fmla="*/ 452083 w 989766"/>
                <a:gd name="connsiteY80" fmla="*/ 40086 h 533958"/>
                <a:gd name="connsiteX81" fmla="*/ 474463 w 989766"/>
                <a:gd name="connsiteY81" fmla="*/ 45830 h 533958"/>
                <a:gd name="connsiteX82" fmla="*/ 589141 w 989766"/>
                <a:gd name="connsiteY82" fmla="*/ 237159 h 533958"/>
                <a:gd name="connsiteX83" fmla="*/ 525233 w 989766"/>
                <a:gd name="connsiteY83" fmla="*/ 197018 h 533958"/>
                <a:gd name="connsiteX84" fmla="*/ 682561 w 989766"/>
                <a:gd name="connsiteY84" fmla="*/ 440041 h 533958"/>
                <a:gd name="connsiteX85" fmla="*/ 723164 w 989766"/>
                <a:gd name="connsiteY85" fmla="*/ 407097 h 533958"/>
                <a:gd name="connsiteX86" fmla="*/ 725805 w 989766"/>
                <a:gd name="connsiteY86" fmla="*/ 390856 h 533958"/>
                <a:gd name="connsiteX87" fmla="*/ 645854 w 989766"/>
                <a:gd name="connsiteY87" fmla="*/ 285354 h 533958"/>
                <a:gd name="connsiteX88" fmla="*/ 499221 w 989766"/>
                <a:gd name="connsiteY88" fmla="*/ 53093 h 533958"/>
                <a:gd name="connsiteX89" fmla="*/ 585709 w 989766"/>
                <a:gd name="connsiteY89" fmla="*/ 87027 h 533958"/>
                <a:gd name="connsiteX90" fmla="*/ 783309 w 989766"/>
                <a:gd name="connsiteY90" fmla="*/ 458791 h 533958"/>
                <a:gd name="connsiteX91" fmla="*/ 682561 w 989766"/>
                <a:gd name="connsiteY91" fmla="*/ 440041 h 533958"/>
                <a:gd name="connsiteX92" fmla="*/ 806945 w 989766"/>
                <a:gd name="connsiteY92" fmla="*/ 464271 h 533958"/>
                <a:gd name="connsiteX93" fmla="*/ 806549 w 989766"/>
                <a:gd name="connsiteY93" fmla="*/ 463413 h 533958"/>
                <a:gd name="connsiteX94" fmla="*/ 613570 w 989766"/>
                <a:gd name="connsiteY94" fmla="*/ 100297 h 533958"/>
                <a:gd name="connsiteX95" fmla="*/ 670612 w 989766"/>
                <a:gd name="connsiteY95" fmla="*/ 129413 h 533958"/>
                <a:gd name="connsiteX96" fmla="*/ 695171 w 989766"/>
                <a:gd name="connsiteY96" fmla="*/ 142947 h 533958"/>
                <a:gd name="connsiteX97" fmla="*/ 852368 w 989766"/>
                <a:gd name="connsiteY97" fmla="*/ 475825 h 533958"/>
                <a:gd name="connsiteX98" fmla="*/ 806945 w 989766"/>
                <a:gd name="connsiteY98" fmla="*/ 464271 h 533958"/>
                <a:gd name="connsiteX99" fmla="*/ 896667 w 989766"/>
                <a:gd name="connsiteY99" fmla="*/ 488369 h 533958"/>
                <a:gd name="connsiteX100" fmla="*/ 875805 w 989766"/>
                <a:gd name="connsiteY100" fmla="*/ 482427 h 533958"/>
                <a:gd name="connsiteX101" fmla="*/ 723758 w 989766"/>
                <a:gd name="connsiteY101" fmla="*/ 160442 h 533958"/>
                <a:gd name="connsiteX102" fmla="*/ 838239 w 989766"/>
                <a:gd name="connsiteY102" fmla="*/ 308330 h 533958"/>
                <a:gd name="connsiteX103" fmla="*/ 856329 w 989766"/>
                <a:gd name="connsiteY103" fmla="*/ 316780 h 533958"/>
                <a:gd name="connsiteX104" fmla="*/ 903534 w 989766"/>
                <a:gd name="connsiteY104" fmla="*/ 410266 h 533958"/>
                <a:gd name="connsiteX105" fmla="*/ 896667 w 989766"/>
                <a:gd name="connsiteY105" fmla="*/ 488369 h 533958"/>
                <a:gd name="connsiteX106" fmla="*/ 910465 w 989766"/>
                <a:gd name="connsiteY106" fmla="*/ 383263 h 533958"/>
                <a:gd name="connsiteX107" fmla="*/ 871645 w 989766"/>
                <a:gd name="connsiteY107" fmla="*/ 306349 h 533958"/>
                <a:gd name="connsiteX108" fmla="*/ 909938 w 989766"/>
                <a:gd name="connsiteY108" fmla="*/ 281789 h 533958"/>
                <a:gd name="connsiteX109" fmla="*/ 928489 w 989766"/>
                <a:gd name="connsiteY109" fmla="*/ 328268 h 533958"/>
                <a:gd name="connsiteX110" fmla="*/ 917530 w 989766"/>
                <a:gd name="connsiteY110" fmla="*/ 360750 h 533958"/>
                <a:gd name="connsiteX111" fmla="*/ 910465 w 989766"/>
                <a:gd name="connsiteY111" fmla="*/ 383263 h 533958"/>
                <a:gd name="connsiteX112" fmla="*/ 937006 w 989766"/>
                <a:gd name="connsiteY112" fmla="*/ 304038 h 533958"/>
                <a:gd name="connsiteX113" fmla="*/ 926245 w 989766"/>
                <a:gd name="connsiteY113" fmla="*/ 271292 h 533958"/>
                <a:gd name="connsiteX114" fmla="*/ 964141 w 989766"/>
                <a:gd name="connsiteY114" fmla="*/ 245477 h 533958"/>
                <a:gd name="connsiteX115" fmla="*/ 937006 w 989766"/>
                <a:gd name="connsiteY115" fmla="*/ 304038 h 533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</a:cxnLst>
              <a:rect l="l" t="t" r="r" b="b"/>
              <a:pathLst>
                <a:path w="989766" h="533958">
                  <a:moveTo>
                    <a:pt x="980448" y="226199"/>
                  </a:moveTo>
                  <a:cubicBezTo>
                    <a:pt x="979194" y="223955"/>
                    <a:pt x="976751" y="222370"/>
                    <a:pt x="974044" y="223295"/>
                  </a:cubicBezTo>
                  <a:cubicBezTo>
                    <a:pt x="933441" y="236367"/>
                    <a:pt x="896139" y="260332"/>
                    <a:pt x="860356" y="284034"/>
                  </a:cubicBezTo>
                  <a:cubicBezTo>
                    <a:pt x="858441" y="280205"/>
                    <a:pt x="856526" y="276441"/>
                    <a:pt x="854612" y="272612"/>
                  </a:cubicBezTo>
                  <a:cubicBezTo>
                    <a:pt x="830184" y="203818"/>
                    <a:pt x="771029" y="155359"/>
                    <a:pt x="707715" y="119774"/>
                  </a:cubicBezTo>
                  <a:cubicBezTo>
                    <a:pt x="633045" y="77851"/>
                    <a:pt x="552632" y="38304"/>
                    <a:pt x="469116" y="17903"/>
                  </a:cubicBezTo>
                  <a:cubicBezTo>
                    <a:pt x="441387" y="11103"/>
                    <a:pt x="413262" y="6350"/>
                    <a:pt x="385071" y="3379"/>
                  </a:cubicBezTo>
                  <a:cubicBezTo>
                    <a:pt x="381770" y="-714"/>
                    <a:pt x="376620" y="-384"/>
                    <a:pt x="373055" y="2257"/>
                  </a:cubicBezTo>
                  <a:cubicBezTo>
                    <a:pt x="322681" y="-1969"/>
                    <a:pt x="271977" y="-252"/>
                    <a:pt x="222197" y="7340"/>
                  </a:cubicBezTo>
                  <a:cubicBezTo>
                    <a:pt x="221141" y="7340"/>
                    <a:pt x="220085" y="7472"/>
                    <a:pt x="219094" y="7802"/>
                  </a:cubicBezTo>
                  <a:cubicBezTo>
                    <a:pt x="145019" y="19488"/>
                    <a:pt x="73056" y="44048"/>
                    <a:pt x="7035" y="80887"/>
                  </a:cubicBezTo>
                  <a:cubicBezTo>
                    <a:pt x="2347" y="83528"/>
                    <a:pt x="-1284" y="89800"/>
                    <a:pt x="433" y="95280"/>
                  </a:cubicBezTo>
                  <a:cubicBezTo>
                    <a:pt x="5649" y="112049"/>
                    <a:pt x="11854" y="127300"/>
                    <a:pt x="20305" y="142155"/>
                  </a:cubicBezTo>
                  <a:cubicBezTo>
                    <a:pt x="24530" y="151398"/>
                    <a:pt x="29152" y="160311"/>
                    <a:pt x="34236" y="169422"/>
                  </a:cubicBezTo>
                  <a:cubicBezTo>
                    <a:pt x="36414" y="173317"/>
                    <a:pt x="40441" y="175429"/>
                    <a:pt x="44733" y="175429"/>
                  </a:cubicBezTo>
                  <a:cubicBezTo>
                    <a:pt x="46846" y="180447"/>
                    <a:pt x="49024" y="185399"/>
                    <a:pt x="51401" y="190284"/>
                  </a:cubicBezTo>
                  <a:cubicBezTo>
                    <a:pt x="54372" y="196424"/>
                    <a:pt x="62624" y="198603"/>
                    <a:pt x="68500" y="195500"/>
                  </a:cubicBezTo>
                  <a:cubicBezTo>
                    <a:pt x="99068" y="179259"/>
                    <a:pt x="134719" y="184342"/>
                    <a:pt x="168060" y="185597"/>
                  </a:cubicBezTo>
                  <a:cubicBezTo>
                    <a:pt x="197044" y="186719"/>
                    <a:pt x="226026" y="188171"/>
                    <a:pt x="254943" y="190482"/>
                  </a:cubicBezTo>
                  <a:cubicBezTo>
                    <a:pt x="311391" y="195038"/>
                    <a:pt x="367774" y="202960"/>
                    <a:pt x="422438" y="218145"/>
                  </a:cubicBezTo>
                  <a:cubicBezTo>
                    <a:pt x="522857" y="246072"/>
                    <a:pt x="617465" y="302190"/>
                    <a:pt x="675299" y="390460"/>
                  </a:cubicBezTo>
                  <a:cubicBezTo>
                    <a:pt x="652588" y="411058"/>
                    <a:pt x="629876" y="431657"/>
                    <a:pt x="607232" y="452387"/>
                  </a:cubicBezTo>
                  <a:cubicBezTo>
                    <a:pt x="599044" y="459914"/>
                    <a:pt x="601619" y="476551"/>
                    <a:pt x="613503" y="479060"/>
                  </a:cubicBezTo>
                  <a:cubicBezTo>
                    <a:pt x="679920" y="492792"/>
                    <a:pt x="746404" y="506260"/>
                    <a:pt x="812952" y="519464"/>
                  </a:cubicBezTo>
                  <a:cubicBezTo>
                    <a:pt x="831306" y="523096"/>
                    <a:pt x="921359" y="555116"/>
                    <a:pt x="917992" y="510420"/>
                  </a:cubicBezTo>
                  <a:cubicBezTo>
                    <a:pt x="917992" y="510288"/>
                    <a:pt x="917926" y="510156"/>
                    <a:pt x="917926" y="510023"/>
                  </a:cubicBezTo>
                  <a:cubicBezTo>
                    <a:pt x="923868" y="508835"/>
                    <a:pt x="928687" y="504346"/>
                    <a:pt x="928292" y="496093"/>
                  </a:cubicBezTo>
                  <a:cubicBezTo>
                    <a:pt x="925848" y="448954"/>
                    <a:pt x="937336" y="404852"/>
                    <a:pt x="952059" y="360486"/>
                  </a:cubicBezTo>
                  <a:cubicBezTo>
                    <a:pt x="965527" y="319817"/>
                    <a:pt x="986324" y="276904"/>
                    <a:pt x="989757" y="233858"/>
                  </a:cubicBezTo>
                  <a:cubicBezTo>
                    <a:pt x="990021" y="227982"/>
                    <a:pt x="985069" y="225407"/>
                    <a:pt x="980448" y="226199"/>
                  </a:cubicBezTo>
                  <a:close/>
                  <a:moveTo>
                    <a:pt x="379195" y="28401"/>
                  </a:moveTo>
                  <a:cubicBezTo>
                    <a:pt x="412272" y="80227"/>
                    <a:pt x="447989" y="130205"/>
                    <a:pt x="486281" y="178202"/>
                  </a:cubicBezTo>
                  <a:cubicBezTo>
                    <a:pt x="469511" y="170874"/>
                    <a:pt x="452478" y="164338"/>
                    <a:pt x="435049" y="158726"/>
                  </a:cubicBezTo>
                  <a:cubicBezTo>
                    <a:pt x="426598" y="156019"/>
                    <a:pt x="418082" y="153510"/>
                    <a:pt x="409565" y="151200"/>
                  </a:cubicBezTo>
                  <a:cubicBezTo>
                    <a:pt x="378667" y="109342"/>
                    <a:pt x="347835" y="67419"/>
                    <a:pt x="316937" y="25562"/>
                  </a:cubicBezTo>
                  <a:cubicBezTo>
                    <a:pt x="337734" y="25496"/>
                    <a:pt x="358464" y="26420"/>
                    <a:pt x="379195" y="28401"/>
                  </a:cubicBezTo>
                  <a:close/>
                  <a:moveTo>
                    <a:pt x="151026" y="49527"/>
                  </a:moveTo>
                  <a:cubicBezTo>
                    <a:pt x="172417" y="76530"/>
                    <a:pt x="193874" y="103532"/>
                    <a:pt x="215265" y="130535"/>
                  </a:cubicBezTo>
                  <a:cubicBezTo>
                    <a:pt x="201797" y="130997"/>
                    <a:pt x="188394" y="131790"/>
                    <a:pt x="174926" y="132912"/>
                  </a:cubicBezTo>
                  <a:cubicBezTo>
                    <a:pt x="174728" y="132582"/>
                    <a:pt x="174530" y="132318"/>
                    <a:pt x="174266" y="131987"/>
                  </a:cubicBezTo>
                  <a:cubicBezTo>
                    <a:pt x="154460" y="108352"/>
                    <a:pt x="134719" y="84717"/>
                    <a:pt x="114913" y="61081"/>
                  </a:cubicBezTo>
                  <a:cubicBezTo>
                    <a:pt x="126863" y="56790"/>
                    <a:pt x="138879" y="53027"/>
                    <a:pt x="151026" y="49527"/>
                  </a:cubicBezTo>
                  <a:close/>
                  <a:moveTo>
                    <a:pt x="52721" y="150474"/>
                  </a:moveTo>
                  <a:cubicBezTo>
                    <a:pt x="53316" y="147767"/>
                    <a:pt x="52919" y="144730"/>
                    <a:pt x="51071" y="141494"/>
                  </a:cubicBezTo>
                  <a:cubicBezTo>
                    <a:pt x="43016" y="127498"/>
                    <a:pt x="35688" y="113304"/>
                    <a:pt x="29482" y="98515"/>
                  </a:cubicBezTo>
                  <a:cubicBezTo>
                    <a:pt x="36678" y="94686"/>
                    <a:pt x="44007" y="90989"/>
                    <a:pt x="51335" y="87423"/>
                  </a:cubicBezTo>
                  <a:cubicBezTo>
                    <a:pt x="51599" y="87754"/>
                    <a:pt x="51797" y="88084"/>
                    <a:pt x="52061" y="88414"/>
                  </a:cubicBezTo>
                  <a:cubicBezTo>
                    <a:pt x="67708" y="106306"/>
                    <a:pt x="83355" y="124197"/>
                    <a:pt x="98936" y="142089"/>
                  </a:cubicBezTo>
                  <a:cubicBezTo>
                    <a:pt x="83487" y="144598"/>
                    <a:pt x="68104" y="147370"/>
                    <a:pt x="52721" y="150474"/>
                  </a:cubicBezTo>
                  <a:close/>
                  <a:moveTo>
                    <a:pt x="120459" y="138920"/>
                  </a:moveTo>
                  <a:cubicBezTo>
                    <a:pt x="103161" y="119114"/>
                    <a:pt x="85864" y="99307"/>
                    <a:pt x="68566" y="79501"/>
                  </a:cubicBezTo>
                  <a:cubicBezTo>
                    <a:pt x="77809" y="75342"/>
                    <a:pt x="87251" y="71512"/>
                    <a:pt x="96691" y="67815"/>
                  </a:cubicBezTo>
                  <a:cubicBezTo>
                    <a:pt x="115441" y="90196"/>
                    <a:pt x="134125" y="112577"/>
                    <a:pt x="152875" y="134958"/>
                  </a:cubicBezTo>
                  <a:cubicBezTo>
                    <a:pt x="142048" y="136147"/>
                    <a:pt x="131286" y="137401"/>
                    <a:pt x="120459" y="138920"/>
                  </a:cubicBezTo>
                  <a:close/>
                  <a:moveTo>
                    <a:pt x="177567" y="160046"/>
                  </a:moveTo>
                  <a:cubicBezTo>
                    <a:pt x="197704" y="159122"/>
                    <a:pt x="217972" y="158990"/>
                    <a:pt x="238174" y="159518"/>
                  </a:cubicBezTo>
                  <a:lnTo>
                    <a:pt x="241211" y="163347"/>
                  </a:lnTo>
                  <a:cubicBezTo>
                    <a:pt x="220019" y="161829"/>
                    <a:pt x="198825" y="160839"/>
                    <a:pt x="177567" y="160046"/>
                  </a:cubicBezTo>
                  <a:close/>
                  <a:moveTo>
                    <a:pt x="170371" y="44312"/>
                  </a:moveTo>
                  <a:cubicBezTo>
                    <a:pt x="187602" y="39954"/>
                    <a:pt x="205032" y="36389"/>
                    <a:pt x="222528" y="33550"/>
                  </a:cubicBezTo>
                  <a:cubicBezTo>
                    <a:pt x="247351" y="67683"/>
                    <a:pt x="273562" y="100694"/>
                    <a:pt x="301158" y="132582"/>
                  </a:cubicBezTo>
                  <a:cubicBezTo>
                    <a:pt x="280230" y="130865"/>
                    <a:pt x="259301" y="129941"/>
                    <a:pt x="238373" y="130073"/>
                  </a:cubicBezTo>
                  <a:cubicBezTo>
                    <a:pt x="215727" y="101486"/>
                    <a:pt x="193016" y="72899"/>
                    <a:pt x="170371" y="44312"/>
                  </a:cubicBezTo>
                  <a:close/>
                  <a:moveTo>
                    <a:pt x="260357" y="164734"/>
                  </a:moveTo>
                  <a:cubicBezTo>
                    <a:pt x="261017" y="163413"/>
                    <a:pt x="261282" y="161895"/>
                    <a:pt x="261017" y="160377"/>
                  </a:cubicBezTo>
                  <a:cubicBezTo>
                    <a:pt x="285049" y="161697"/>
                    <a:pt x="308949" y="164206"/>
                    <a:pt x="332584" y="167705"/>
                  </a:cubicBezTo>
                  <a:cubicBezTo>
                    <a:pt x="334433" y="169686"/>
                    <a:pt x="336215" y="171666"/>
                    <a:pt x="338064" y="173647"/>
                  </a:cubicBezTo>
                  <a:cubicBezTo>
                    <a:pt x="312316" y="169752"/>
                    <a:pt x="286303" y="166913"/>
                    <a:pt x="260357" y="164734"/>
                  </a:cubicBezTo>
                  <a:close/>
                  <a:moveTo>
                    <a:pt x="243192" y="30579"/>
                  </a:moveTo>
                  <a:cubicBezTo>
                    <a:pt x="260225" y="28401"/>
                    <a:pt x="277324" y="26948"/>
                    <a:pt x="294424" y="26156"/>
                  </a:cubicBezTo>
                  <a:cubicBezTo>
                    <a:pt x="323473" y="65570"/>
                    <a:pt x="352589" y="105051"/>
                    <a:pt x="381638" y="144466"/>
                  </a:cubicBezTo>
                  <a:cubicBezTo>
                    <a:pt x="363878" y="140636"/>
                    <a:pt x="345986" y="137599"/>
                    <a:pt x="328095" y="135355"/>
                  </a:cubicBezTo>
                  <a:cubicBezTo>
                    <a:pt x="298187" y="101750"/>
                    <a:pt x="269864" y="66825"/>
                    <a:pt x="243192" y="30579"/>
                  </a:cubicBezTo>
                  <a:close/>
                  <a:moveTo>
                    <a:pt x="430097" y="192793"/>
                  </a:moveTo>
                  <a:cubicBezTo>
                    <a:pt x="404283" y="185663"/>
                    <a:pt x="378006" y="180183"/>
                    <a:pt x="351532" y="175759"/>
                  </a:cubicBezTo>
                  <a:cubicBezTo>
                    <a:pt x="352787" y="174505"/>
                    <a:pt x="353777" y="172921"/>
                    <a:pt x="354371" y="171204"/>
                  </a:cubicBezTo>
                  <a:cubicBezTo>
                    <a:pt x="405802" y="180579"/>
                    <a:pt x="455647" y="195698"/>
                    <a:pt x="501796" y="217485"/>
                  </a:cubicBezTo>
                  <a:cubicBezTo>
                    <a:pt x="478491" y="207780"/>
                    <a:pt x="454459" y="199527"/>
                    <a:pt x="430097" y="192793"/>
                  </a:cubicBezTo>
                  <a:close/>
                  <a:moveTo>
                    <a:pt x="525233" y="197018"/>
                  </a:moveTo>
                  <a:cubicBezTo>
                    <a:pt x="481197" y="144069"/>
                    <a:pt x="440397" y="88810"/>
                    <a:pt x="402830" y="31174"/>
                  </a:cubicBezTo>
                  <a:cubicBezTo>
                    <a:pt x="419336" y="33418"/>
                    <a:pt x="435775" y="36389"/>
                    <a:pt x="452083" y="40086"/>
                  </a:cubicBezTo>
                  <a:cubicBezTo>
                    <a:pt x="459608" y="41803"/>
                    <a:pt x="467069" y="43784"/>
                    <a:pt x="474463" y="45830"/>
                  </a:cubicBezTo>
                  <a:cubicBezTo>
                    <a:pt x="509059" y="111785"/>
                    <a:pt x="547284" y="175628"/>
                    <a:pt x="589141" y="237159"/>
                  </a:cubicBezTo>
                  <a:cubicBezTo>
                    <a:pt x="568873" y="222238"/>
                    <a:pt x="547482" y="208836"/>
                    <a:pt x="525233" y="197018"/>
                  </a:cubicBezTo>
                  <a:close/>
                  <a:moveTo>
                    <a:pt x="682561" y="440041"/>
                  </a:moveTo>
                  <a:cubicBezTo>
                    <a:pt x="696096" y="429082"/>
                    <a:pt x="709629" y="418056"/>
                    <a:pt x="723164" y="407097"/>
                  </a:cubicBezTo>
                  <a:cubicBezTo>
                    <a:pt x="727720" y="403400"/>
                    <a:pt x="728512" y="395807"/>
                    <a:pt x="725805" y="390856"/>
                  </a:cubicBezTo>
                  <a:cubicBezTo>
                    <a:pt x="704414" y="351705"/>
                    <a:pt x="677280" y="316450"/>
                    <a:pt x="645854" y="285354"/>
                  </a:cubicBezTo>
                  <a:cubicBezTo>
                    <a:pt x="591519" y="211411"/>
                    <a:pt x="542597" y="133902"/>
                    <a:pt x="499221" y="53093"/>
                  </a:cubicBezTo>
                  <a:cubicBezTo>
                    <a:pt x="528733" y="62534"/>
                    <a:pt x="557452" y="74153"/>
                    <a:pt x="585709" y="87027"/>
                  </a:cubicBezTo>
                  <a:cubicBezTo>
                    <a:pt x="651598" y="210949"/>
                    <a:pt x="717420" y="334870"/>
                    <a:pt x="783309" y="458791"/>
                  </a:cubicBezTo>
                  <a:cubicBezTo>
                    <a:pt x="749969" y="451463"/>
                    <a:pt x="716430" y="445191"/>
                    <a:pt x="682561" y="440041"/>
                  </a:cubicBezTo>
                  <a:close/>
                  <a:moveTo>
                    <a:pt x="806945" y="464271"/>
                  </a:moveTo>
                  <a:cubicBezTo>
                    <a:pt x="806813" y="464007"/>
                    <a:pt x="806747" y="463677"/>
                    <a:pt x="806549" y="463413"/>
                  </a:cubicBezTo>
                  <a:lnTo>
                    <a:pt x="613570" y="100297"/>
                  </a:lnTo>
                  <a:cubicBezTo>
                    <a:pt x="632782" y="109673"/>
                    <a:pt x="651730" y="119444"/>
                    <a:pt x="670612" y="129413"/>
                  </a:cubicBezTo>
                  <a:cubicBezTo>
                    <a:pt x="678864" y="133770"/>
                    <a:pt x="687051" y="138260"/>
                    <a:pt x="695171" y="142947"/>
                  </a:cubicBezTo>
                  <a:cubicBezTo>
                    <a:pt x="747592" y="253928"/>
                    <a:pt x="799947" y="364843"/>
                    <a:pt x="852368" y="475825"/>
                  </a:cubicBezTo>
                  <a:cubicBezTo>
                    <a:pt x="837315" y="471665"/>
                    <a:pt x="822129" y="467836"/>
                    <a:pt x="806945" y="464271"/>
                  </a:cubicBezTo>
                  <a:close/>
                  <a:moveTo>
                    <a:pt x="896667" y="488369"/>
                  </a:moveTo>
                  <a:cubicBezTo>
                    <a:pt x="889735" y="486256"/>
                    <a:pt x="882803" y="484407"/>
                    <a:pt x="875805" y="482427"/>
                  </a:cubicBezTo>
                  <a:cubicBezTo>
                    <a:pt x="825101" y="375077"/>
                    <a:pt x="774396" y="267793"/>
                    <a:pt x="723758" y="160442"/>
                  </a:cubicBezTo>
                  <a:cubicBezTo>
                    <a:pt x="777764" y="195962"/>
                    <a:pt x="823846" y="241846"/>
                    <a:pt x="838239" y="308330"/>
                  </a:cubicBezTo>
                  <a:cubicBezTo>
                    <a:pt x="839757" y="315460"/>
                    <a:pt x="849528" y="321402"/>
                    <a:pt x="856329" y="316780"/>
                  </a:cubicBezTo>
                  <a:cubicBezTo>
                    <a:pt x="872042" y="347942"/>
                    <a:pt x="887821" y="379104"/>
                    <a:pt x="903534" y="410266"/>
                  </a:cubicBezTo>
                  <a:cubicBezTo>
                    <a:pt x="897921" y="435882"/>
                    <a:pt x="895083" y="461960"/>
                    <a:pt x="896667" y="488369"/>
                  </a:cubicBezTo>
                  <a:close/>
                  <a:moveTo>
                    <a:pt x="910465" y="383263"/>
                  </a:moveTo>
                  <a:cubicBezTo>
                    <a:pt x="897526" y="357647"/>
                    <a:pt x="884585" y="331965"/>
                    <a:pt x="871645" y="306349"/>
                  </a:cubicBezTo>
                  <a:cubicBezTo>
                    <a:pt x="884255" y="297964"/>
                    <a:pt x="897063" y="289910"/>
                    <a:pt x="909938" y="281789"/>
                  </a:cubicBezTo>
                  <a:cubicBezTo>
                    <a:pt x="914097" y="298162"/>
                    <a:pt x="920303" y="313677"/>
                    <a:pt x="928489" y="328268"/>
                  </a:cubicBezTo>
                  <a:cubicBezTo>
                    <a:pt x="924726" y="339359"/>
                    <a:pt x="921095" y="350319"/>
                    <a:pt x="917530" y="360750"/>
                  </a:cubicBezTo>
                  <a:cubicBezTo>
                    <a:pt x="914955" y="368145"/>
                    <a:pt x="912644" y="375671"/>
                    <a:pt x="910465" y="383263"/>
                  </a:cubicBezTo>
                  <a:close/>
                  <a:moveTo>
                    <a:pt x="937006" y="304038"/>
                  </a:moveTo>
                  <a:cubicBezTo>
                    <a:pt x="932450" y="293607"/>
                    <a:pt x="928820" y="282713"/>
                    <a:pt x="926245" y="271292"/>
                  </a:cubicBezTo>
                  <a:cubicBezTo>
                    <a:pt x="939118" y="262973"/>
                    <a:pt x="951861" y="254522"/>
                    <a:pt x="964141" y="245477"/>
                  </a:cubicBezTo>
                  <a:cubicBezTo>
                    <a:pt x="953379" y="263369"/>
                    <a:pt x="944665" y="283572"/>
                    <a:pt x="937006" y="304038"/>
                  </a:cubicBezTo>
                  <a:close/>
                </a:path>
              </a:pathLst>
            </a:custGeom>
            <a:grpFill/>
            <a:ln w="659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248">
              <a:extLst>
                <a:ext uri="{FF2B5EF4-FFF2-40B4-BE49-F238E27FC236}">
                  <a16:creationId xmlns:a16="http://schemas.microsoft.com/office/drawing/2014/main" xmlns="" id="{F0485F4C-F7AA-4407-A144-DB41EB8506E0}"/>
                </a:ext>
              </a:extLst>
            </p:cNvPr>
            <p:cNvSpPr/>
            <p:nvPr/>
          </p:nvSpPr>
          <p:spPr>
            <a:xfrm>
              <a:off x="7487228" y="4072076"/>
              <a:ext cx="302614" cy="312288"/>
            </a:xfrm>
            <a:custGeom>
              <a:avLst/>
              <a:gdLst>
                <a:gd name="connsiteX0" fmla="*/ 296069 w 302614"/>
                <a:gd name="connsiteY0" fmla="*/ 42617 h 312288"/>
                <a:gd name="connsiteX1" fmla="*/ 161915 w 302614"/>
                <a:gd name="connsiteY1" fmla="*/ 50606 h 312288"/>
                <a:gd name="connsiteX2" fmla="*/ 8482 w 302614"/>
                <a:gd name="connsiteY2" fmla="*/ 39910 h 312288"/>
                <a:gd name="connsiteX3" fmla="*/ 136761 w 302614"/>
                <a:gd name="connsiteY3" fmla="*/ 302740 h 312288"/>
                <a:gd name="connsiteX4" fmla="*/ 152342 w 302614"/>
                <a:gd name="connsiteY4" fmla="*/ 312115 h 312288"/>
                <a:gd name="connsiteX5" fmla="*/ 163499 w 302614"/>
                <a:gd name="connsiteY5" fmla="*/ 304060 h 312288"/>
                <a:gd name="connsiteX6" fmla="*/ 164225 w 302614"/>
                <a:gd name="connsiteY6" fmla="*/ 301089 h 312288"/>
                <a:gd name="connsiteX7" fmla="*/ 257777 w 302614"/>
                <a:gd name="connsiteY7" fmla="*/ 178620 h 312288"/>
                <a:gd name="connsiteX8" fmla="*/ 296069 w 302614"/>
                <a:gd name="connsiteY8" fmla="*/ 42617 h 312288"/>
                <a:gd name="connsiteX9" fmla="*/ 225229 w 302614"/>
                <a:gd name="connsiteY9" fmla="*/ 174989 h 312288"/>
                <a:gd name="connsiteX10" fmla="*/ 148314 w 302614"/>
                <a:gd name="connsiteY10" fmla="*/ 262137 h 312288"/>
                <a:gd name="connsiteX11" fmla="*/ 53574 w 302614"/>
                <a:gd name="connsiteY11" fmla="*/ 145742 h 312288"/>
                <a:gd name="connsiteX12" fmla="*/ 38521 w 302614"/>
                <a:gd name="connsiteY12" fmla="*/ 41495 h 312288"/>
                <a:gd name="connsiteX13" fmla="*/ 144947 w 302614"/>
                <a:gd name="connsiteY13" fmla="*/ 85003 h 312288"/>
                <a:gd name="connsiteX14" fmla="*/ 160000 w 302614"/>
                <a:gd name="connsiteY14" fmla="*/ 94509 h 312288"/>
                <a:gd name="connsiteX15" fmla="*/ 184692 w 302614"/>
                <a:gd name="connsiteY15" fmla="*/ 81966 h 312288"/>
                <a:gd name="connsiteX16" fmla="*/ 208855 w 302614"/>
                <a:gd name="connsiteY16" fmla="*/ 39184 h 312288"/>
                <a:gd name="connsiteX17" fmla="*/ 272698 w 302614"/>
                <a:gd name="connsiteY17" fmla="*/ 58858 h 312288"/>
                <a:gd name="connsiteX18" fmla="*/ 225229 w 302614"/>
                <a:gd name="connsiteY18" fmla="*/ 174989 h 312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302614" h="312288">
                  <a:moveTo>
                    <a:pt x="296069" y="42617"/>
                  </a:moveTo>
                  <a:cubicBezTo>
                    <a:pt x="268208" y="-22347"/>
                    <a:pt x="183834" y="-1221"/>
                    <a:pt x="161915" y="50606"/>
                  </a:cubicBezTo>
                  <a:cubicBezTo>
                    <a:pt x="130291" y="-2277"/>
                    <a:pt x="35220" y="-25517"/>
                    <a:pt x="8482" y="39910"/>
                  </a:cubicBezTo>
                  <a:cubicBezTo>
                    <a:pt x="-36016" y="148713"/>
                    <a:pt x="107646" y="215064"/>
                    <a:pt x="136761" y="302740"/>
                  </a:cubicBezTo>
                  <a:cubicBezTo>
                    <a:pt x="139269" y="310332"/>
                    <a:pt x="146136" y="313039"/>
                    <a:pt x="152342" y="312115"/>
                  </a:cubicBezTo>
                  <a:cubicBezTo>
                    <a:pt x="157293" y="312247"/>
                    <a:pt x="161849" y="309804"/>
                    <a:pt x="163499" y="304060"/>
                  </a:cubicBezTo>
                  <a:cubicBezTo>
                    <a:pt x="163895" y="303136"/>
                    <a:pt x="164093" y="302145"/>
                    <a:pt x="164225" y="301089"/>
                  </a:cubicBezTo>
                  <a:cubicBezTo>
                    <a:pt x="172808" y="249725"/>
                    <a:pt x="227869" y="218167"/>
                    <a:pt x="257777" y="178620"/>
                  </a:cubicBezTo>
                  <a:cubicBezTo>
                    <a:pt x="285572" y="141715"/>
                    <a:pt x="316338" y="89954"/>
                    <a:pt x="296069" y="42617"/>
                  </a:cubicBezTo>
                  <a:close/>
                  <a:moveTo>
                    <a:pt x="225229" y="174989"/>
                  </a:moveTo>
                  <a:cubicBezTo>
                    <a:pt x="200471" y="204368"/>
                    <a:pt x="166338" y="228400"/>
                    <a:pt x="148314" y="262137"/>
                  </a:cubicBezTo>
                  <a:cubicBezTo>
                    <a:pt x="122962" y="218827"/>
                    <a:pt x="82623" y="188061"/>
                    <a:pt x="53574" y="145742"/>
                  </a:cubicBezTo>
                  <a:cubicBezTo>
                    <a:pt x="36145" y="120324"/>
                    <a:pt x="14490" y="70082"/>
                    <a:pt x="38521" y="41495"/>
                  </a:cubicBezTo>
                  <a:cubicBezTo>
                    <a:pt x="70938" y="3004"/>
                    <a:pt x="139600" y="45522"/>
                    <a:pt x="144947" y="85003"/>
                  </a:cubicBezTo>
                  <a:cubicBezTo>
                    <a:pt x="146136" y="93783"/>
                    <a:pt x="153332" y="96292"/>
                    <a:pt x="160000" y="94509"/>
                  </a:cubicBezTo>
                  <a:cubicBezTo>
                    <a:pt x="167196" y="104941"/>
                    <a:pt x="187597" y="97349"/>
                    <a:pt x="184692" y="81966"/>
                  </a:cubicBezTo>
                  <a:cubicBezTo>
                    <a:pt x="181655" y="66054"/>
                    <a:pt x="197038" y="48889"/>
                    <a:pt x="208855" y="39184"/>
                  </a:cubicBezTo>
                  <a:cubicBezTo>
                    <a:pt x="232293" y="19972"/>
                    <a:pt x="263917" y="29215"/>
                    <a:pt x="272698" y="58858"/>
                  </a:cubicBezTo>
                  <a:cubicBezTo>
                    <a:pt x="284582" y="99065"/>
                    <a:pt x="249525" y="146204"/>
                    <a:pt x="225229" y="174989"/>
                  </a:cubicBezTo>
                  <a:close/>
                </a:path>
              </a:pathLst>
            </a:custGeom>
            <a:grpFill/>
            <a:ln w="659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249">
              <a:extLst>
                <a:ext uri="{FF2B5EF4-FFF2-40B4-BE49-F238E27FC236}">
                  <a16:creationId xmlns:a16="http://schemas.microsoft.com/office/drawing/2014/main" xmlns="" id="{2255AB89-85B7-4533-AE12-F4586C0474BF}"/>
                </a:ext>
              </a:extLst>
            </p:cNvPr>
            <p:cNvSpPr/>
            <p:nvPr/>
          </p:nvSpPr>
          <p:spPr>
            <a:xfrm>
              <a:off x="9026061" y="4118531"/>
              <a:ext cx="477279" cy="523564"/>
            </a:xfrm>
            <a:custGeom>
              <a:avLst/>
              <a:gdLst>
                <a:gd name="connsiteX0" fmla="*/ 379964 w 477279"/>
                <a:gd name="connsiteY0" fmla="*/ 330095 h 523564"/>
                <a:gd name="connsiteX1" fmla="*/ 469158 w 477279"/>
                <a:gd name="connsiteY1" fmla="*/ 299660 h 523564"/>
                <a:gd name="connsiteX2" fmla="*/ 468564 w 477279"/>
                <a:gd name="connsiteY2" fmla="*/ 273978 h 523564"/>
                <a:gd name="connsiteX3" fmla="*/ 345039 w 477279"/>
                <a:gd name="connsiteY3" fmla="*/ 203269 h 523564"/>
                <a:gd name="connsiteX4" fmla="*/ 318367 w 477279"/>
                <a:gd name="connsiteY4" fmla="*/ 21051 h 523564"/>
                <a:gd name="connsiteX5" fmla="*/ 295523 w 477279"/>
                <a:gd name="connsiteY5" fmla="*/ 5405 h 523564"/>
                <a:gd name="connsiteX6" fmla="*/ 172922 w 477279"/>
                <a:gd name="connsiteY6" fmla="*/ 162996 h 523564"/>
                <a:gd name="connsiteX7" fmla="*/ 38834 w 477279"/>
                <a:gd name="connsiteY7" fmla="*/ 102653 h 523564"/>
                <a:gd name="connsiteX8" fmla="*/ 21206 w 477279"/>
                <a:gd name="connsiteY8" fmla="*/ 121205 h 523564"/>
                <a:gd name="connsiteX9" fmla="*/ 98121 w 477279"/>
                <a:gd name="connsiteY9" fmla="*/ 265395 h 523564"/>
                <a:gd name="connsiteX10" fmla="*/ 25234 w 477279"/>
                <a:gd name="connsiteY10" fmla="*/ 365813 h 523564"/>
                <a:gd name="connsiteX11" fmla="*/ 12360 w 477279"/>
                <a:gd name="connsiteY11" fmla="*/ 452564 h 523564"/>
                <a:gd name="connsiteX12" fmla="*/ 106505 w 477279"/>
                <a:gd name="connsiteY12" fmla="*/ 425231 h 523564"/>
                <a:gd name="connsiteX13" fmla="*/ 218741 w 477279"/>
                <a:gd name="connsiteY13" fmla="*/ 356240 h 523564"/>
                <a:gd name="connsiteX14" fmla="*/ 278159 w 477279"/>
                <a:gd name="connsiteY14" fmla="*/ 515416 h 523564"/>
                <a:gd name="connsiteX15" fmla="*/ 302060 w 477279"/>
                <a:gd name="connsiteY15" fmla="*/ 518057 h 523564"/>
                <a:gd name="connsiteX16" fmla="*/ 335532 w 477279"/>
                <a:gd name="connsiteY16" fmla="*/ 363568 h 523564"/>
                <a:gd name="connsiteX17" fmla="*/ 340285 w 477279"/>
                <a:gd name="connsiteY17" fmla="*/ 345346 h 523564"/>
                <a:gd name="connsiteX18" fmla="*/ 355537 w 477279"/>
                <a:gd name="connsiteY18" fmla="*/ 335707 h 523564"/>
                <a:gd name="connsiteX19" fmla="*/ 379964 w 477279"/>
                <a:gd name="connsiteY19" fmla="*/ 330095 h 523564"/>
                <a:gd name="connsiteX20" fmla="*/ 341276 w 477279"/>
                <a:gd name="connsiteY20" fmla="*/ 310289 h 523564"/>
                <a:gd name="connsiteX21" fmla="*/ 316915 w 477279"/>
                <a:gd name="connsiteY21" fmla="*/ 321249 h 523564"/>
                <a:gd name="connsiteX22" fmla="*/ 313745 w 477279"/>
                <a:gd name="connsiteY22" fmla="*/ 333529 h 523564"/>
                <a:gd name="connsiteX23" fmla="*/ 309322 w 477279"/>
                <a:gd name="connsiteY23" fmla="*/ 342309 h 523564"/>
                <a:gd name="connsiteX24" fmla="*/ 301399 w 477279"/>
                <a:gd name="connsiteY24" fmla="*/ 421336 h 523564"/>
                <a:gd name="connsiteX25" fmla="*/ 292949 w 477279"/>
                <a:gd name="connsiteY25" fmla="*/ 475936 h 523564"/>
                <a:gd name="connsiteX26" fmla="*/ 243103 w 477279"/>
                <a:gd name="connsiteY26" fmla="*/ 342375 h 523564"/>
                <a:gd name="connsiteX27" fmla="*/ 227852 w 477279"/>
                <a:gd name="connsiteY27" fmla="*/ 334651 h 523564"/>
                <a:gd name="connsiteX28" fmla="*/ 207517 w 477279"/>
                <a:gd name="connsiteY28" fmla="*/ 330293 h 523564"/>
                <a:gd name="connsiteX29" fmla="*/ 127897 w 477279"/>
                <a:gd name="connsiteY29" fmla="*/ 382120 h 523564"/>
                <a:gd name="connsiteX30" fmla="*/ 50982 w 477279"/>
                <a:gd name="connsiteY30" fmla="*/ 421204 h 523564"/>
                <a:gd name="connsiteX31" fmla="*/ 29525 w 477279"/>
                <a:gd name="connsiteY31" fmla="*/ 423251 h 523564"/>
                <a:gd name="connsiteX32" fmla="*/ 34411 w 477279"/>
                <a:gd name="connsiteY32" fmla="*/ 411103 h 523564"/>
                <a:gd name="connsiteX33" fmla="*/ 62403 w 477279"/>
                <a:gd name="connsiteY33" fmla="*/ 356240 h 523564"/>
                <a:gd name="connsiteX34" fmla="*/ 124793 w 477279"/>
                <a:gd name="connsiteY34" fmla="*/ 277345 h 523564"/>
                <a:gd name="connsiteX35" fmla="*/ 127038 w 477279"/>
                <a:gd name="connsiteY35" fmla="*/ 257869 h 523564"/>
                <a:gd name="connsiteX36" fmla="*/ 58508 w 477279"/>
                <a:gd name="connsiteY36" fmla="*/ 140483 h 523564"/>
                <a:gd name="connsiteX37" fmla="*/ 168301 w 477279"/>
                <a:gd name="connsiteY37" fmla="*/ 191715 h 523564"/>
                <a:gd name="connsiteX38" fmla="*/ 179921 w 477279"/>
                <a:gd name="connsiteY38" fmla="*/ 191584 h 523564"/>
                <a:gd name="connsiteX39" fmla="*/ 190154 w 477279"/>
                <a:gd name="connsiteY39" fmla="*/ 186236 h 523564"/>
                <a:gd name="connsiteX40" fmla="*/ 296712 w 477279"/>
                <a:gd name="connsiteY40" fmla="*/ 49243 h 523564"/>
                <a:gd name="connsiteX41" fmla="*/ 317838 w 477279"/>
                <a:gd name="connsiteY41" fmla="*/ 210003 h 523564"/>
                <a:gd name="connsiteX42" fmla="*/ 323648 w 477279"/>
                <a:gd name="connsiteY42" fmla="*/ 219973 h 523564"/>
                <a:gd name="connsiteX43" fmla="*/ 328270 w 477279"/>
                <a:gd name="connsiteY43" fmla="*/ 225452 h 523564"/>
                <a:gd name="connsiteX44" fmla="*/ 429215 w 477279"/>
                <a:gd name="connsiteY44" fmla="*/ 285597 h 523564"/>
                <a:gd name="connsiteX45" fmla="*/ 341276 w 477279"/>
                <a:gd name="connsiteY45" fmla="*/ 310289 h 5235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</a:cxnLst>
              <a:rect l="l" t="t" r="r" b="b"/>
              <a:pathLst>
                <a:path w="477279" h="523564">
                  <a:moveTo>
                    <a:pt x="379964" y="330095"/>
                  </a:moveTo>
                  <a:cubicBezTo>
                    <a:pt x="410466" y="322305"/>
                    <a:pt x="440175" y="312006"/>
                    <a:pt x="469158" y="299660"/>
                  </a:cubicBezTo>
                  <a:cubicBezTo>
                    <a:pt x="480976" y="294642"/>
                    <a:pt x="479128" y="278863"/>
                    <a:pt x="468564" y="273978"/>
                  </a:cubicBezTo>
                  <a:cubicBezTo>
                    <a:pt x="425254" y="253973"/>
                    <a:pt x="384256" y="230404"/>
                    <a:pt x="345039" y="203269"/>
                  </a:cubicBezTo>
                  <a:cubicBezTo>
                    <a:pt x="342399" y="141672"/>
                    <a:pt x="333485" y="80866"/>
                    <a:pt x="318367" y="21051"/>
                  </a:cubicBezTo>
                  <a:cubicBezTo>
                    <a:pt x="328006" y="7121"/>
                    <a:pt x="306284" y="-8460"/>
                    <a:pt x="295523" y="5405"/>
                  </a:cubicBezTo>
                  <a:lnTo>
                    <a:pt x="172922" y="162996"/>
                  </a:lnTo>
                  <a:cubicBezTo>
                    <a:pt x="129349" y="140285"/>
                    <a:pt x="84719" y="120149"/>
                    <a:pt x="38834" y="102653"/>
                  </a:cubicBezTo>
                  <a:cubicBezTo>
                    <a:pt x="27082" y="98164"/>
                    <a:pt x="17311" y="110246"/>
                    <a:pt x="21206" y="121205"/>
                  </a:cubicBezTo>
                  <a:cubicBezTo>
                    <a:pt x="39692" y="173296"/>
                    <a:pt x="65374" y="221161"/>
                    <a:pt x="98121" y="265395"/>
                  </a:cubicBezTo>
                  <a:cubicBezTo>
                    <a:pt x="69533" y="295698"/>
                    <a:pt x="44776" y="328709"/>
                    <a:pt x="25234" y="365813"/>
                  </a:cubicBezTo>
                  <a:cubicBezTo>
                    <a:pt x="14604" y="385949"/>
                    <a:pt x="-17416" y="434012"/>
                    <a:pt x="12360" y="452564"/>
                  </a:cubicBezTo>
                  <a:cubicBezTo>
                    <a:pt x="39032" y="469136"/>
                    <a:pt x="84059" y="436785"/>
                    <a:pt x="106505" y="425231"/>
                  </a:cubicBezTo>
                  <a:cubicBezTo>
                    <a:pt x="145590" y="405029"/>
                    <a:pt x="182892" y="381724"/>
                    <a:pt x="218741" y="356240"/>
                  </a:cubicBezTo>
                  <a:cubicBezTo>
                    <a:pt x="238547" y="409321"/>
                    <a:pt x="258353" y="462401"/>
                    <a:pt x="278159" y="515416"/>
                  </a:cubicBezTo>
                  <a:cubicBezTo>
                    <a:pt x="281989" y="525650"/>
                    <a:pt x="295920" y="525913"/>
                    <a:pt x="302060" y="518057"/>
                  </a:cubicBezTo>
                  <a:cubicBezTo>
                    <a:pt x="333485" y="477784"/>
                    <a:pt x="332297" y="415263"/>
                    <a:pt x="335532" y="363568"/>
                  </a:cubicBezTo>
                  <a:cubicBezTo>
                    <a:pt x="339361" y="357032"/>
                    <a:pt x="337381" y="352675"/>
                    <a:pt x="340285" y="345346"/>
                  </a:cubicBezTo>
                  <a:cubicBezTo>
                    <a:pt x="343719" y="336698"/>
                    <a:pt x="344511" y="338018"/>
                    <a:pt x="355537" y="335707"/>
                  </a:cubicBezTo>
                  <a:cubicBezTo>
                    <a:pt x="363657" y="334057"/>
                    <a:pt x="371844" y="332142"/>
                    <a:pt x="379964" y="330095"/>
                  </a:cubicBezTo>
                  <a:close/>
                  <a:moveTo>
                    <a:pt x="341276" y="310289"/>
                  </a:moveTo>
                  <a:cubicBezTo>
                    <a:pt x="332495" y="312204"/>
                    <a:pt x="322790" y="313590"/>
                    <a:pt x="316915" y="321249"/>
                  </a:cubicBezTo>
                  <a:cubicBezTo>
                    <a:pt x="314141" y="324814"/>
                    <a:pt x="313745" y="329171"/>
                    <a:pt x="313745" y="333529"/>
                  </a:cubicBezTo>
                  <a:cubicBezTo>
                    <a:pt x="311434" y="335509"/>
                    <a:pt x="309718" y="338348"/>
                    <a:pt x="309322" y="342309"/>
                  </a:cubicBezTo>
                  <a:cubicBezTo>
                    <a:pt x="306681" y="368652"/>
                    <a:pt x="304040" y="394994"/>
                    <a:pt x="301399" y="421336"/>
                  </a:cubicBezTo>
                  <a:cubicBezTo>
                    <a:pt x="299551" y="439888"/>
                    <a:pt x="298561" y="458638"/>
                    <a:pt x="292949" y="475936"/>
                  </a:cubicBezTo>
                  <a:cubicBezTo>
                    <a:pt x="276312" y="431437"/>
                    <a:pt x="259740" y="386873"/>
                    <a:pt x="243103" y="342375"/>
                  </a:cubicBezTo>
                  <a:cubicBezTo>
                    <a:pt x="240330" y="334915"/>
                    <a:pt x="233728" y="333000"/>
                    <a:pt x="227852" y="334651"/>
                  </a:cubicBezTo>
                  <a:cubicBezTo>
                    <a:pt x="223824" y="328445"/>
                    <a:pt x="215242" y="324682"/>
                    <a:pt x="207517" y="330293"/>
                  </a:cubicBezTo>
                  <a:cubicBezTo>
                    <a:pt x="181769" y="348846"/>
                    <a:pt x="155427" y="366275"/>
                    <a:pt x="127897" y="382120"/>
                  </a:cubicBezTo>
                  <a:cubicBezTo>
                    <a:pt x="104987" y="395258"/>
                    <a:pt x="76664" y="414338"/>
                    <a:pt x="50982" y="421204"/>
                  </a:cubicBezTo>
                  <a:cubicBezTo>
                    <a:pt x="44182" y="427080"/>
                    <a:pt x="37052" y="427740"/>
                    <a:pt x="29525" y="423251"/>
                  </a:cubicBezTo>
                  <a:lnTo>
                    <a:pt x="34411" y="411103"/>
                  </a:lnTo>
                  <a:cubicBezTo>
                    <a:pt x="36061" y="393608"/>
                    <a:pt x="53623" y="370632"/>
                    <a:pt x="62403" y="356240"/>
                  </a:cubicBezTo>
                  <a:cubicBezTo>
                    <a:pt x="79965" y="327454"/>
                    <a:pt x="101092" y="301244"/>
                    <a:pt x="124793" y="277345"/>
                  </a:cubicBezTo>
                  <a:cubicBezTo>
                    <a:pt x="130141" y="271931"/>
                    <a:pt x="132056" y="264338"/>
                    <a:pt x="127038" y="257869"/>
                  </a:cubicBezTo>
                  <a:cubicBezTo>
                    <a:pt x="98913" y="221425"/>
                    <a:pt x="76268" y="182407"/>
                    <a:pt x="58508" y="140483"/>
                  </a:cubicBezTo>
                  <a:cubicBezTo>
                    <a:pt x="95876" y="155800"/>
                    <a:pt x="132518" y="172834"/>
                    <a:pt x="168301" y="191715"/>
                  </a:cubicBezTo>
                  <a:cubicBezTo>
                    <a:pt x="172790" y="194093"/>
                    <a:pt x="176817" y="193630"/>
                    <a:pt x="179921" y="191584"/>
                  </a:cubicBezTo>
                  <a:cubicBezTo>
                    <a:pt x="183552" y="191518"/>
                    <a:pt x="187249" y="189933"/>
                    <a:pt x="190154" y="186236"/>
                  </a:cubicBezTo>
                  <a:lnTo>
                    <a:pt x="296712" y="49243"/>
                  </a:lnTo>
                  <a:cubicBezTo>
                    <a:pt x="308596" y="102125"/>
                    <a:pt x="315660" y="155734"/>
                    <a:pt x="317838" y="210003"/>
                  </a:cubicBezTo>
                  <a:cubicBezTo>
                    <a:pt x="318036" y="215087"/>
                    <a:pt x="320413" y="218256"/>
                    <a:pt x="323648" y="219973"/>
                  </a:cubicBezTo>
                  <a:cubicBezTo>
                    <a:pt x="324572" y="221953"/>
                    <a:pt x="326025" y="223868"/>
                    <a:pt x="328270" y="225452"/>
                  </a:cubicBezTo>
                  <a:cubicBezTo>
                    <a:pt x="360620" y="247899"/>
                    <a:pt x="394225" y="267838"/>
                    <a:pt x="429215" y="285597"/>
                  </a:cubicBezTo>
                  <a:cubicBezTo>
                    <a:pt x="400497" y="295831"/>
                    <a:pt x="371316" y="303753"/>
                    <a:pt x="341276" y="310289"/>
                  </a:cubicBezTo>
                  <a:close/>
                </a:path>
              </a:pathLst>
            </a:custGeom>
            <a:grpFill/>
            <a:ln w="659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250">
              <a:extLst>
                <a:ext uri="{FF2B5EF4-FFF2-40B4-BE49-F238E27FC236}">
                  <a16:creationId xmlns:a16="http://schemas.microsoft.com/office/drawing/2014/main" xmlns="" id="{B9D814AC-0469-4EA3-8688-E3F5A0B36891}"/>
                </a:ext>
              </a:extLst>
            </p:cNvPr>
            <p:cNvSpPr/>
            <p:nvPr/>
          </p:nvSpPr>
          <p:spPr>
            <a:xfrm>
              <a:off x="9502657" y="4109181"/>
              <a:ext cx="97139" cy="207167"/>
            </a:xfrm>
            <a:custGeom>
              <a:avLst/>
              <a:gdLst>
                <a:gd name="connsiteX0" fmla="*/ 97140 w 97139"/>
                <a:gd name="connsiteY0" fmla="*/ 201132 h 207167"/>
                <a:gd name="connsiteX1" fmla="*/ 10521 w 97139"/>
                <a:gd name="connsiteY1" fmla="*/ 1748 h 207167"/>
                <a:gd name="connsiteX2" fmla="*/ 2334 w 97139"/>
                <a:gd name="connsiteY2" fmla="*/ 12972 h 207167"/>
                <a:gd name="connsiteX3" fmla="*/ 83276 w 97139"/>
                <a:gd name="connsiteY3" fmla="*/ 199745 h 207167"/>
                <a:gd name="connsiteX4" fmla="*/ 97140 w 97139"/>
                <a:gd name="connsiteY4" fmla="*/ 201132 h 2071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7139" h="207167">
                  <a:moveTo>
                    <a:pt x="97140" y="201132"/>
                  </a:moveTo>
                  <a:cubicBezTo>
                    <a:pt x="96876" y="124349"/>
                    <a:pt x="66441" y="54301"/>
                    <a:pt x="10521" y="1748"/>
                  </a:cubicBezTo>
                  <a:cubicBezTo>
                    <a:pt x="4051" y="-4325"/>
                    <a:pt x="-4070" y="6898"/>
                    <a:pt x="2334" y="12972"/>
                  </a:cubicBezTo>
                  <a:cubicBezTo>
                    <a:pt x="54226" y="61828"/>
                    <a:pt x="83077" y="128509"/>
                    <a:pt x="83276" y="199745"/>
                  </a:cubicBezTo>
                  <a:cubicBezTo>
                    <a:pt x="83342" y="208592"/>
                    <a:pt x="97140" y="210110"/>
                    <a:pt x="97140" y="201132"/>
                  </a:cubicBezTo>
                  <a:close/>
                </a:path>
              </a:pathLst>
            </a:custGeom>
            <a:grpFill/>
            <a:ln w="659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reeform: Shape 251">
              <a:extLst>
                <a:ext uri="{FF2B5EF4-FFF2-40B4-BE49-F238E27FC236}">
                  <a16:creationId xmlns:a16="http://schemas.microsoft.com/office/drawing/2014/main" xmlns="" id="{112B6863-4545-4301-9874-1A996DD20592}"/>
                </a:ext>
              </a:extLst>
            </p:cNvPr>
            <p:cNvSpPr/>
            <p:nvPr/>
          </p:nvSpPr>
          <p:spPr>
            <a:xfrm>
              <a:off x="9612622" y="4138912"/>
              <a:ext cx="56062" cy="136744"/>
            </a:xfrm>
            <a:custGeom>
              <a:avLst/>
              <a:gdLst>
                <a:gd name="connsiteX0" fmla="*/ 56035 w 56062"/>
                <a:gd name="connsiteY0" fmla="*/ 128884 h 136744"/>
                <a:gd name="connsiteX1" fmla="*/ 12131 w 56062"/>
                <a:gd name="connsiteY1" fmla="*/ 2850 h 136744"/>
                <a:gd name="connsiteX2" fmla="*/ 1237 w 56062"/>
                <a:gd name="connsiteY2" fmla="*/ 11499 h 136744"/>
                <a:gd name="connsiteX3" fmla="*/ 42303 w 56062"/>
                <a:gd name="connsiteY3" fmla="*/ 130996 h 136744"/>
                <a:gd name="connsiteX4" fmla="*/ 56035 w 56062"/>
                <a:gd name="connsiteY4" fmla="*/ 128884 h 1367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6062" h="136744">
                  <a:moveTo>
                    <a:pt x="56035" y="128884"/>
                  </a:moveTo>
                  <a:cubicBezTo>
                    <a:pt x="52403" y="83329"/>
                    <a:pt x="37416" y="40877"/>
                    <a:pt x="12131" y="2850"/>
                  </a:cubicBezTo>
                  <a:cubicBezTo>
                    <a:pt x="7179" y="-4611"/>
                    <a:pt x="-3648" y="4104"/>
                    <a:pt x="1237" y="11499"/>
                  </a:cubicBezTo>
                  <a:cubicBezTo>
                    <a:pt x="25203" y="47480"/>
                    <a:pt x="38870" y="87950"/>
                    <a:pt x="42303" y="130996"/>
                  </a:cubicBezTo>
                  <a:cubicBezTo>
                    <a:pt x="43029" y="139975"/>
                    <a:pt x="56761" y="137797"/>
                    <a:pt x="56035" y="128884"/>
                  </a:cubicBezTo>
                  <a:close/>
                </a:path>
              </a:pathLst>
            </a:custGeom>
            <a:grpFill/>
            <a:ln w="659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4" name="Freeform: Shape 252">
              <a:extLst>
                <a:ext uri="{FF2B5EF4-FFF2-40B4-BE49-F238E27FC236}">
                  <a16:creationId xmlns:a16="http://schemas.microsoft.com/office/drawing/2014/main" xmlns="" id="{DAA4184E-BC61-4D9A-B7F3-70811FC30EA3}"/>
                </a:ext>
              </a:extLst>
            </p:cNvPr>
            <p:cNvSpPr/>
            <p:nvPr/>
          </p:nvSpPr>
          <p:spPr>
            <a:xfrm>
              <a:off x="8910732" y="4321408"/>
              <a:ext cx="39723" cy="259565"/>
            </a:xfrm>
            <a:custGeom>
              <a:avLst/>
              <a:gdLst>
                <a:gd name="connsiteX0" fmla="*/ 33807 w 39723"/>
                <a:gd name="connsiteY0" fmla="*/ 251866 h 259565"/>
                <a:gd name="connsiteX1" fmla="*/ 38890 w 39723"/>
                <a:gd name="connsiteY1" fmla="*/ 8843 h 259565"/>
                <a:gd name="connsiteX2" fmla="*/ 25884 w 39723"/>
                <a:gd name="connsiteY2" fmla="*/ 3958 h 259565"/>
                <a:gd name="connsiteX3" fmla="*/ 20075 w 39723"/>
                <a:gd name="connsiteY3" fmla="*/ 254045 h 259565"/>
                <a:gd name="connsiteX4" fmla="*/ 33807 w 39723"/>
                <a:gd name="connsiteY4" fmla="*/ 251866 h 2595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9723" h="259565">
                  <a:moveTo>
                    <a:pt x="33807" y="251866"/>
                  </a:moveTo>
                  <a:cubicBezTo>
                    <a:pt x="15519" y="171717"/>
                    <a:pt x="-2042" y="85097"/>
                    <a:pt x="38890" y="8843"/>
                  </a:cubicBezTo>
                  <a:cubicBezTo>
                    <a:pt x="43116" y="987"/>
                    <a:pt x="30110" y="-3833"/>
                    <a:pt x="25884" y="3958"/>
                  </a:cubicBezTo>
                  <a:cubicBezTo>
                    <a:pt x="-16105" y="82192"/>
                    <a:pt x="1325" y="171717"/>
                    <a:pt x="20075" y="254045"/>
                  </a:cubicBezTo>
                  <a:cubicBezTo>
                    <a:pt x="22056" y="262694"/>
                    <a:pt x="35788" y="260581"/>
                    <a:pt x="33807" y="251866"/>
                  </a:cubicBezTo>
                  <a:close/>
                </a:path>
              </a:pathLst>
            </a:custGeom>
            <a:grpFill/>
            <a:ln w="659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" name="Freeform: Shape 253">
              <a:extLst>
                <a:ext uri="{FF2B5EF4-FFF2-40B4-BE49-F238E27FC236}">
                  <a16:creationId xmlns:a16="http://schemas.microsoft.com/office/drawing/2014/main" xmlns="" id="{01A675DB-6B68-42CC-8727-9BF041DAFA6E}"/>
                </a:ext>
              </a:extLst>
            </p:cNvPr>
            <p:cNvSpPr/>
            <p:nvPr/>
          </p:nvSpPr>
          <p:spPr>
            <a:xfrm>
              <a:off x="8858965" y="4361899"/>
              <a:ext cx="26416" cy="154804"/>
            </a:xfrm>
            <a:custGeom>
              <a:avLst/>
              <a:gdLst>
                <a:gd name="connsiteX0" fmla="*/ 26023 w 26416"/>
                <a:gd name="connsiteY0" fmla="*/ 145025 h 154804"/>
                <a:gd name="connsiteX1" fmla="*/ 21006 w 26416"/>
                <a:gd name="connsiteY1" fmla="*/ 9417 h 154804"/>
                <a:gd name="connsiteX2" fmla="*/ 7999 w 26416"/>
                <a:gd name="connsiteY2" fmla="*/ 4532 h 154804"/>
                <a:gd name="connsiteX3" fmla="*/ 13281 w 26416"/>
                <a:gd name="connsiteY3" fmla="*/ 150570 h 154804"/>
                <a:gd name="connsiteX4" fmla="*/ 26023 w 26416"/>
                <a:gd name="connsiteY4" fmla="*/ 145025 h 15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416" h="154804">
                  <a:moveTo>
                    <a:pt x="26023" y="145025"/>
                  </a:moveTo>
                  <a:cubicBezTo>
                    <a:pt x="11564" y="100923"/>
                    <a:pt x="9782" y="54444"/>
                    <a:pt x="21006" y="9417"/>
                  </a:cubicBezTo>
                  <a:cubicBezTo>
                    <a:pt x="23118" y="901"/>
                    <a:pt x="10178" y="-4183"/>
                    <a:pt x="7999" y="4532"/>
                  </a:cubicBezTo>
                  <a:cubicBezTo>
                    <a:pt x="-4215" y="53388"/>
                    <a:pt x="-2432" y="102705"/>
                    <a:pt x="13281" y="150570"/>
                  </a:cubicBezTo>
                  <a:cubicBezTo>
                    <a:pt x="16120" y="159087"/>
                    <a:pt x="28796" y="153475"/>
                    <a:pt x="26023" y="145025"/>
                  </a:cubicBezTo>
                  <a:close/>
                </a:path>
              </a:pathLst>
            </a:custGeom>
            <a:grpFill/>
            <a:ln w="659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" name="Freeform: Shape 254">
              <a:extLst>
                <a:ext uri="{FF2B5EF4-FFF2-40B4-BE49-F238E27FC236}">
                  <a16:creationId xmlns:a16="http://schemas.microsoft.com/office/drawing/2014/main" xmlns="" id="{1F439474-02FA-47F2-B14F-322EB1ECC268}"/>
                </a:ext>
              </a:extLst>
            </p:cNvPr>
            <p:cNvSpPr/>
            <p:nvPr/>
          </p:nvSpPr>
          <p:spPr>
            <a:xfrm>
              <a:off x="8045940" y="4180242"/>
              <a:ext cx="494454" cy="139565"/>
            </a:xfrm>
            <a:custGeom>
              <a:avLst/>
              <a:gdLst>
                <a:gd name="connsiteX0" fmla="*/ 489467 w 494454"/>
                <a:gd name="connsiteY0" fmla="*/ 119309 h 139565"/>
                <a:gd name="connsiteX1" fmla="*/ 9495 w 494454"/>
                <a:gd name="connsiteY1" fmla="*/ 4631 h 139565"/>
                <a:gd name="connsiteX2" fmla="*/ 10485 w 494454"/>
                <a:gd name="connsiteY2" fmla="*/ 25428 h 139565"/>
                <a:gd name="connsiteX3" fmla="*/ 480027 w 494454"/>
                <a:gd name="connsiteY3" fmla="*/ 137861 h 139565"/>
                <a:gd name="connsiteX4" fmla="*/ 489467 w 494454"/>
                <a:gd name="connsiteY4" fmla="*/ 119309 h 1395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4454" h="139565">
                  <a:moveTo>
                    <a:pt x="489467" y="119309"/>
                  </a:moveTo>
                  <a:cubicBezTo>
                    <a:pt x="348116" y="26088"/>
                    <a:pt x="177716" y="-14515"/>
                    <a:pt x="9495" y="4631"/>
                  </a:cubicBezTo>
                  <a:cubicBezTo>
                    <a:pt x="-3775" y="6149"/>
                    <a:pt x="-2851" y="26946"/>
                    <a:pt x="10485" y="25428"/>
                  </a:cubicBezTo>
                  <a:cubicBezTo>
                    <a:pt x="175603" y="6612"/>
                    <a:pt x="341383" y="46422"/>
                    <a:pt x="480027" y="137861"/>
                  </a:cubicBezTo>
                  <a:cubicBezTo>
                    <a:pt x="491250" y="145256"/>
                    <a:pt x="500559" y="126638"/>
                    <a:pt x="489467" y="119309"/>
                  </a:cubicBezTo>
                  <a:close/>
                </a:path>
              </a:pathLst>
            </a:custGeom>
            <a:grpFill/>
            <a:ln w="659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7" name="Freeform: Shape 255">
              <a:extLst>
                <a:ext uri="{FF2B5EF4-FFF2-40B4-BE49-F238E27FC236}">
                  <a16:creationId xmlns:a16="http://schemas.microsoft.com/office/drawing/2014/main" xmlns="" id="{971825FA-C5AD-49D9-A490-2781289101ED}"/>
                </a:ext>
              </a:extLst>
            </p:cNvPr>
            <p:cNvSpPr/>
            <p:nvPr/>
          </p:nvSpPr>
          <p:spPr>
            <a:xfrm>
              <a:off x="8248003" y="4108663"/>
              <a:ext cx="156176" cy="57543"/>
            </a:xfrm>
            <a:custGeom>
              <a:avLst/>
              <a:gdLst>
                <a:gd name="connsiteX0" fmla="*/ 150609 w 156176"/>
                <a:gd name="connsiteY0" fmla="*/ 37786 h 57543"/>
                <a:gd name="connsiteX1" fmla="*/ 9523 w 156176"/>
                <a:gd name="connsiteY1" fmla="*/ 22 h 57543"/>
                <a:gd name="connsiteX2" fmla="*/ 10513 w 156176"/>
                <a:gd name="connsiteY2" fmla="*/ 20818 h 57543"/>
                <a:gd name="connsiteX3" fmla="*/ 141234 w 156176"/>
                <a:gd name="connsiteY3" fmla="*/ 56338 h 57543"/>
                <a:gd name="connsiteX4" fmla="*/ 150609 w 156176"/>
                <a:gd name="connsiteY4" fmla="*/ 37786 h 57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6176" h="57543">
                  <a:moveTo>
                    <a:pt x="150609" y="37786"/>
                  </a:moveTo>
                  <a:cubicBezTo>
                    <a:pt x="106310" y="15339"/>
                    <a:pt x="59105" y="2927"/>
                    <a:pt x="9523" y="22"/>
                  </a:cubicBezTo>
                  <a:cubicBezTo>
                    <a:pt x="-3880" y="-770"/>
                    <a:pt x="-2757" y="20026"/>
                    <a:pt x="10513" y="20818"/>
                  </a:cubicBezTo>
                  <a:cubicBezTo>
                    <a:pt x="56464" y="23459"/>
                    <a:pt x="100235" y="35607"/>
                    <a:pt x="141234" y="56338"/>
                  </a:cubicBezTo>
                  <a:cubicBezTo>
                    <a:pt x="153184" y="62412"/>
                    <a:pt x="162625" y="43860"/>
                    <a:pt x="150609" y="37786"/>
                  </a:cubicBezTo>
                  <a:close/>
                </a:path>
              </a:pathLst>
            </a:custGeom>
            <a:grpFill/>
            <a:ln w="659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8" name="Freeform: Shape 256">
              <a:extLst>
                <a:ext uri="{FF2B5EF4-FFF2-40B4-BE49-F238E27FC236}">
                  <a16:creationId xmlns:a16="http://schemas.microsoft.com/office/drawing/2014/main" xmlns="" id="{66EA7E93-137C-4405-8B79-A03F624D196E}"/>
                </a:ext>
              </a:extLst>
            </p:cNvPr>
            <p:cNvSpPr/>
            <p:nvPr/>
          </p:nvSpPr>
          <p:spPr>
            <a:xfrm>
              <a:off x="8247416" y="3990785"/>
              <a:ext cx="235621" cy="117340"/>
            </a:xfrm>
            <a:custGeom>
              <a:avLst/>
              <a:gdLst>
                <a:gd name="connsiteX0" fmla="*/ 233062 w 235621"/>
                <a:gd name="connsiteY0" fmla="*/ 105422 h 117340"/>
                <a:gd name="connsiteX1" fmla="*/ 8195 w 235621"/>
                <a:gd name="connsiteY1" fmla="*/ 185 h 117340"/>
                <a:gd name="connsiteX2" fmla="*/ 5290 w 235621"/>
                <a:gd name="connsiteY2" fmla="*/ 13719 h 117340"/>
                <a:gd name="connsiteX3" fmla="*/ 223885 w 235621"/>
                <a:gd name="connsiteY3" fmla="*/ 115788 h 117340"/>
                <a:gd name="connsiteX4" fmla="*/ 233062 w 235621"/>
                <a:gd name="connsiteY4" fmla="*/ 105422 h 1173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5621" h="117340">
                  <a:moveTo>
                    <a:pt x="233062" y="105422"/>
                  </a:moveTo>
                  <a:cubicBezTo>
                    <a:pt x="166315" y="53860"/>
                    <a:pt x="90589" y="18275"/>
                    <a:pt x="8195" y="185"/>
                  </a:cubicBezTo>
                  <a:cubicBezTo>
                    <a:pt x="-520" y="-1729"/>
                    <a:pt x="-3491" y="11805"/>
                    <a:pt x="5290" y="13719"/>
                  </a:cubicBezTo>
                  <a:cubicBezTo>
                    <a:pt x="85374" y="31347"/>
                    <a:pt x="158986" y="65612"/>
                    <a:pt x="223885" y="115788"/>
                  </a:cubicBezTo>
                  <a:cubicBezTo>
                    <a:pt x="230883" y="121268"/>
                    <a:pt x="240192" y="110902"/>
                    <a:pt x="233062" y="105422"/>
                  </a:cubicBezTo>
                  <a:close/>
                </a:path>
              </a:pathLst>
            </a:custGeom>
            <a:grpFill/>
            <a:ln w="659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9" name="Freeform: Shape 257">
              <a:extLst>
                <a:ext uri="{FF2B5EF4-FFF2-40B4-BE49-F238E27FC236}">
                  <a16:creationId xmlns:a16="http://schemas.microsoft.com/office/drawing/2014/main" xmlns="" id="{60BC1B8B-4662-4812-A0FE-14354A97BD3A}"/>
                </a:ext>
              </a:extLst>
            </p:cNvPr>
            <p:cNvSpPr/>
            <p:nvPr/>
          </p:nvSpPr>
          <p:spPr>
            <a:xfrm>
              <a:off x="9401376" y="4988408"/>
              <a:ext cx="422225" cy="129556"/>
            </a:xfrm>
            <a:custGeom>
              <a:avLst/>
              <a:gdLst>
                <a:gd name="connsiteX0" fmla="*/ 419657 w 422225"/>
                <a:gd name="connsiteY0" fmla="*/ 111714 h 129556"/>
                <a:gd name="connsiteX1" fmla="*/ 4848 w 422225"/>
                <a:gd name="connsiteY1" fmla="*/ 45825 h 129556"/>
                <a:gd name="connsiteX2" fmla="*/ 15147 w 422225"/>
                <a:gd name="connsiteY2" fmla="*/ 63452 h 129556"/>
                <a:gd name="connsiteX3" fmla="*/ 405199 w 422225"/>
                <a:gd name="connsiteY3" fmla="*/ 126172 h 129556"/>
                <a:gd name="connsiteX4" fmla="*/ 419657 w 422225"/>
                <a:gd name="connsiteY4" fmla="*/ 111714 h 1295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2225" h="129556">
                  <a:moveTo>
                    <a:pt x="419657" y="111714"/>
                  </a:moveTo>
                  <a:cubicBezTo>
                    <a:pt x="319041" y="-6398"/>
                    <a:pt x="137088" y="-34985"/>
                    <a:pt x="4848" y="45825"/>
                  </a:cubicBezTo>
                  <a:cubicBezTo>
                    <a:pt x="-6376" y="52691"/>
                    <a:pt x="3923" y="70385"/>
                    <a:pt x="15147" y="63452"/>
                  </a:cubicBezTo>
                  <a:cubicBezTo>
                    <a:pt x="140125" y="-12868"/>
                    <a:pt x="310327" y="14795"/>
                    <a:pt x="405199" y="126172"/>
                  </a:cubicBezTo>
                  <a:cubicBezTo>
                    <a:pt x="413715" y="136208"/>
                    <a:pt x="428108" y="121683"/>
                    <a:pt x="419657" y="111714"/>
                  </a:cubicBezTo>
                  <a:close/>
                </a:path>
              </a:pathLst>
            </a:custGeom>
            <a:grpFill/>
            <a:ln w="659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0" name="Freeform: Shape 258">
              <a:extLst>
                <a:ext uri="{FF2B5EF4-FFF2-40B4-BE49-F238E27FC236}">
                  <a16:creationId xmlns:a16="http://schemas.microsoft.com/office/drawing/2014/main" xmlns="" id="{15E0963A-8AE9-49EC-A693-B9B8727E8B5B}"/>
                </a:ext>
              </a:extLst>
            </p:cNvPr>
            <p:cNvSpPr/>
            <p:nvPr/>
          </p:nvSpPr>
          <p:spPr>
            <a:xfrm>
              <a:off x="9511551" y="4841407"/>
              <a:ext cx="250553" cy="64612"/>
            </a:xfrm>
            <a:custGeom>
              <a:avLst/>
              <a:gdLst>
                <a:gd name="connsiteX0" fmla="*/ 245904 w 250553"/>
                <a:gd name="connsiteY0" fmla="*/ 45204 h 64612"/>
                <a:gd name="connsiteX1" fmla="*/ 6975 w 250553"/>
                <a:gd name="connsiteY1" fmla="*/ 15956 h 64612"/>
                <a:gd name="connsiteX2" fmla="*/ 12388 w 250553"/>
                <a:gd name="connsiteY2" fmla="*/ 35697 h 64612"/>
                <a:gd name="connsiteX3" fmla="*/ 235539 w 250553"/>
                <a:gd name="connsiteY3" fmla="*/ 62897 h 64612"/>
                <a:gd name="connsiteX4" fmla="*/ 245904 w 250553"/>
                <a:gd name="connsiteY4" fmla="*/ 45204 h 646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0553" h="64612">
                  <a:moveTo>
                    <a:pt x="245904" y="45204"/>
                  </a:moveTo>
                  <a:cubicBezTo>
                    <a:pt x="175064" y="-2200"/>
                    <a:pt x="87124" y="-12961"/>
                    <a:pt x="6975" y="15956"/>
                  </a:cubicBezTo>
                  <a:cubicBezTo>
                    <a:pt x="-5305" y="20380"/>
                    <a:pt x="-24" y="40186"/>
                    <a:pt x="12388" y="35697"/>
                  </a:cubicBezTo>
                  <a:cubicBezTo>
                    <a:pt x="87850" y="8430"/>
                    <a:pt x="168858" y="18267"/>
                    <a:pt x="235539" y="62897"/>
                  </a:cubicBezTo>
                  <a:cubicBezTo>
                    <a:pt x="246564" y="70159"/>
                    <a:pt x="256798" y="52466"/>
                    <a:pt x="245904" y="45204"/>
                  </a:cubicBezTo>
                  <a:close/>
                </a:path>
              </a:pathLst>
            </a:custGeom>
            <a:grpFill/>
            <a:ln w="6597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31405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306762"/>
          </a:xfrm>
        </p:spPr>
        <p:txBody>
          <a:bodyPr>
            <a:normAutofit fontScale="90000"/>
          </a:bodyPr>
          <a:lstStyle/>
          <a:p>
            <a:pPr algn="l"/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Dặ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dò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:</a:t>
            </a:r>
            <a:br>
              <a:rPr lang="en-US" b="1" dirty="0">
                <a:latin typeface="Times New Roman" pitchFamily="18" charset="0"/>
                <a:cs typeface="Times New Roman" pitchFamily="18" charset="0"/>
              </a:rPr>
            </a:br>
            <a:r>
              <a:rPr lang="en-US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  <a:br>
              <a:rPr lang="en-US" dirty="0">
                <a:latin typeface="Times New Roman" pitchFamily="18" charset="0"/>
                <a:cs typeface="Times New Roman" pitchFamily="18" charset="0"/>
              </a:rPr>
            </a:br>
            <a:r>
              <a:rPr lang="en-US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  <a:br>
              <a:rPr lang="en-US" dirty="0">
                <a:latin typeface="Times New Roman" pitchFamily="18" charset="0"/>
                <a:cs typeface="Times New Roman" pitchFamily="18" charset="0"/>
              </a:rPr>
            </a:br>
            <a:r>
              <a:rPr lang="en-US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4" name="Graphic 1">
            <a:extLst>
              <a:ext uri="{FF2B5EF4-FFF2-40B4-BE49-F238E27FC236}">
                <a16:creationId xmlns:a16="http://schemas.microsoft.com/office/drawing/2014/main" xmlns="" id="{3539CA73-50C1-480C-B6F5-B325C5F691E3}"/>
              </a:ext>
            </a:extLst>
          </p:cNvPr>
          <p:cNvGrpSpPr/>
          <p:nvPr/>
        </p:nvGrpSpPr>
        <p:grpSpPr>
          <a:xfrm>
            <a:off x="6096000" y="4151512"/>
            <a:ext cx="2234637" cy="2005265"/>
            <a:chOff x="5603842" y="4255095"/>
            <a:chExt cx="883348" cy="792678"/>
          </a:xfrm>
          <a:solidFill>
            <a:schemeClr val="accent1"/>
          </a:solidFill>
        </p:grpSpPr>
        <p:sp>
          <p:nvSpPr>
            <p:cNvPr id="5" name="Freeform: Shape 534">
              <a:extLst>
                <a:ext uri="{FF2B5EF4-FFF2-40B4-BE49-F238E27FC236}">
                  <a16:creationId xmlns:a16="http://schemas.microsoft.com/office/drawing/2014/main" xmlns="" id="{EC2CD47C-95EA-4CBA-A17A-66689D761500}"/>
                </a:ext>
              </a:extLst>
            </p:cNvPr>
            <p:cNvSpPr/>
            <p:nvPr/>
          </p:nvSpPr>
          <p:spPr>
            <a:xfrm>
              <a:off x="5612986" y="4953666"/>
              <a:ext cx="846963" cy="94107"/>
            </a:xfrm>
            <a:custGeom>
              <a:avLst/>
              <a:gdLst>
                <a:gd name="connsiteX0" fmla="*/ 423482 w 846963"/>
                <a:gd name="connsiteY0" fmla="*/ 0 h 94107"/>
                <a:gd name="connsiteX1" fmla="*/ 846963 w 846963"/>
                <a:gd name="connsiteY1" fmla="*/ 47054 h 94107"/>
                <a:gd name="connsiteX2" fmla="*/ 423482 w 846963"/>
                <a:gd name="connsiteY2" fmla="*/ 94107 h 94107"/>
                <a:gd name="connsiteX3" fmla="*/ 0 w 846963"/>
                <a:gd name="connsiteY3" fmla="*/ 47054 h 94107"/>
                <a:gd name="connsiteX4" fmla="*/ 423482 w 846963"/>
                <a:gd name="connsiteY4" fmla="*/ 0 h 941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46963" h="94107">
                  <a:moveTo>
                    <a:pt x="423482" y="0"/>
                  </a:moveTo>
                  <a:cubicBezTo>
                    <a:pt x="657416" y="0"/>
                    <a:pt x="846963" y="21050"/>
                    <a:pt x="846963" y="47054"/>
                  </a:cubicBezTo>
                  <a:cubicBezTo>
                    <a:pt x="846963" y="73057"/>
                    <a:pt x="657320" y="94107"/>
                    <a:pt x="423482" y="94107"/>
                  </a:cubicBezTo>
                  <a:cubicBezTo>
                    <a:pt x="189548" y="94107"/>
                    <a:pt x="0" y="73057"/>
                    <a:pt x="0" y="47054"/>
                  </a:cubicBezTo>
                  <a:cubicBezTo>
                    <a:pt x="0" y="21050"/>
                    <a:pt x="189548" y="0"/>
                    <a:pt x="423482" y="0"/>
                  </a:cubicBezTo>
                  <a:close/>
                </a:path>
              </a:pathLst>
            </a:custGeom>
            <a:solidFill>
              <a:srgbClr val="E6E7E8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6" name="Graphic 1">
              <a:extLst>
                <a:ext uri="{FF2B5EF4-FFF2-40B4-BE49-F238E27FC236}">
                  <a16:creationId xmlns:a16="http://schemas.microsoft.com/office/drawing/2014/main" xmlns="" id="{3539CA73-50C1-480C-B6F5-B325C5F691E3}"/>
                </a:ext>
              </a:extLst>
            </p:cNvPr>
            <p:cNvGrpSpPr/>
            <p:nvPr/>
          </p:nvGrpSpPr>
          <p:grpSpPr>
            <a:xfrm>
              <a:off x="5603842" y="4255095"/>
              <a:ext cx="883348" cy="749910"/>
              <a:chOff x="5603842" y="4255095"/>
              <a:chExt cx="883348" cy="749910"/>
            </a:xfrm>
            <a:solidFill>
              <a:schemeClr val="accent1"/>
            </a:solidFill>
          </p:grpSpPr>
          <p:grpSp>
            <p:nvGrpSpPr>
              <p:cNvPr id="7" name="Graphic 1">
                <a:extLst>
                  <a:ext uri="{FF2B5EF4-FFF2-40B4-BE49-F238E27FC236}">
                    <a16:creationId xmlns:a16="http://schemas.microsoft.com/office/drawing/2014/main" xmlns="" id="{3539CA73-50C1-480C-B6F5-B325C5F691E3}"/>
                  </a:ext>
                </a:extLst>
              </p:cNvPr>
              <p:cNvGrpSpPr/>
              <p:nvPr/>
            </p:nvGrpSpPr>
            <p:grpSpPr>
              <a:xfrm>
                <a:off x="6047326" y="4255095"/>
                <a:ext cx="352901" cy="385389"/>
                <a:chOff x="6047326" y="4255095"/>
                <a:chExt cx="352901" cy="385389"/>
              </a:xfrm>
              <a:solidFill>
                <a:srgbClr val="A2282C"/>
              </a:solidFill>
            </p:grpSpPr>
            <p:sp>
              <p:nvSpPr>
                <p:cNvPr id="86" name="Freeform: Shape 537">
                  <a:extLst>
                    <a:ext uri="{FF2B5EF4-FFF2-40B4-BE49-F238E27FC236}">
                      <a16:creationId xmlns:a16="http://schemas.microsoft.com/office/drawing/2014/main" xmlns="" id="{BA7F0CCF-9492-4860-837F-92D6DA35DCA8}"/>
                    </a:ext>
                  </a:extLst>
                </p:cNvPr>
                <p:cNvSpPr/>
                <p:nvPr/>
              </p:nvSpPr>
              <p:spPr>
                <a:xfrm>
                  <a:off x="6073295" y="4255095"/>
                  <a:ext cx="300832" cy="265850"/>
                </a:xfrm>
                <a:custGeom>
                  <a:avLst/>
                  <a:gdLst>
                    <a:gd name="connsiteX0" fmla="*/ 142433 w 300832"/>
                    <a:gd name="connsiteY0" fmla="*/ 13152 h 265850"/>
                    <a:gd name="connsiteX1" fmla="*/ 47660 w 300832"/>
                    <a:gd name="connsiteY1" fmla="*/ 38679 h 265850"/>
                    <a:gd name="connsiteX2" fmla="*/ 29086 w 300832"/>
                    <a:gd name="connsiteY2" fmla="*/ 265469 h 265850"/>
                    <a:gd name="connsiteX3" fmla="*/ 150434 w 300832"/>
                    <a:gd name="connsiteY3" fmla="*/ 265850 h 265850"/>
                    <a:gd name="connsiteX4" fmla="*/ 271783 w 300832"/>
                    <a:gd name="connsiteY4" fmla="*/ 265469 h 265850"/>
                    <a:gd name="connsiteX5" fmla="*/ 253209 w 300832"/>
                    <a:gd name="connsiteY5" fmla="*/ 38679 h 265850"/>
                    <a:gd name="connsiteX6" fmla="*/ 155102 w 300832"/>
                    <a:gd name="connsiteY6" fmla="*/ 13724 h 265850"/>
                    <a:gd name="connsiteX7" fmla="*/ 157197 w 300832"/>
                    <a:gd name="connsiteY7" fmla="*/ 10199 h 265850"/>
                    <a:gd name="connsiteX8" fmla="*/ 171675 w 300832"/>
                    <a:gd name="connsiteY8" fmla="*/ 103 h 265850"/>
                    <a:gd name="connsiteX9" fmla="*/ 160245 w 300832"/>
                    <a:gd name="connsiteY9" fmla="*/ 2484 h 265850"/>
                    <a:gd name="connsiteX10" fmla="*/ 148625 w 300832"/>
                    <a:gd name="connsiteY10" fmla="*/ 11819 h 265850"/>
                    <a:gd name="connsiteX11" fmla="*/ 143957 w 300832"/>
                    <a:gd name="connsiteY11" fmla="*/ 8104 h 265850"/>
                    <a:gd name="connsiteX12" fmla="*/ 133956 w 300832"/>
                    <a:gd name="connsiteY12" fmla="*/ 7913 h 265850"/>
                    <a:gd name="connsiteX13" fmla="*/ 138242 w 300832"/>
                    <a:gd name="connsiteY13" fmla="*/ 9437 h 265850"/>
                    <a:gd name="connsiteX14" fmla="*/ 142433 w 300832"/>
                    <a:gd name="connsiteY14" fmla="*/ 13152 h 2658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300832" h="265850">
                      <a:moveTo>
                        <a:pt x="142433" y="13152"/>
                      </a:moveTo>
                      <a:cubicBezTo>
                        <a:pt x="120145" y="9818"/>
                        <a:pt x="79473" y="13152"/>
                        <a:pt x="47660" y="38679"/>
                      </a:cubicBezTo>
                      <a:cubicBezTo>
                        <a:pt x="-20349" y="93162"/>
                        <a:pt x="-5204" y="198413"/>
                        <a:pt x="29086" y="265469"/>
                      </a:cubicBezTo>
                      <a:lnTo>
                        <a:pt x="150434" y="265850"/>
                      </a:lnTo>
                      <a:lnTo>
                        <a:pt x="271783" y="265469"/>
                      </a:lnTo>
                      <a:cubicBezTo>
                        <a:pt x="305978" y="198509"/>
                        <a:pt x="321218" y="93162"/>
                        <a:pt x="253209" y="38679"/>
                      </a:cubicBezTo>
                      <a:cubicBezTo>
                        <a:pt x="219681" y="11819"/>
                        <a:pt x="176342" y="9533"/>
                        <a:pt x="155102" y="13724"/>
                      </a:cubicBezTo>
                      <a:cubicBezTo>
                        <a:pt x="155673" y="12771"/>
                        <a:pt x="156340" y="11533"/>
                        <a:pt x="157197" y="10199"/>
                      </a:cubicBezTo>
                      <a:cubicBezTo>
                        <a:pt x="160055" y="5722"/>
                        <a:pt x="171675" y="103"/>
                        <a:pt x="171675" y="103"/>
                      </a:cubicBezTo>
                      <a:cubicBezTo>
                        <a:pt x="171675" y="103"/>
                        <a:pt x="167103" y="-755"/>
                        <a:pt x="160245" y="2484"/>
                      </a:cubicBezTo>
                      <a:cubicBezTo>
                        <a:pt x="153387" y="5818"/>
                        <a:pt x="148625" y="11819"/>
                        <a:pt x="148625" y="11819"/>
                      </a:cubicBezTo>
                      <a:cubicBezTo>
                        <a:pt x="148625" y="11819"/>
                        <a:pt x="147863" y="10009"/>
                        <a:pt x="143957" y="8104"/>
                      </a:cubicBezTo>
                      <a:cubicBezTo>
                        <a:pt x="140147" y="6199"/>
                        <a:pt x="133956" y="7913"/>
                        <a:pt x="133956" y="7913"/>
                      </a:cubicBezTo>
                      <a:cubicBezTo>
                        <a:pt x="133956" y="7913"/>
                        <a:pt x="135766" y="8009"/>
                        <a:pt x="138242" y="9437"/>
                      </a:cubicBezTo>
                      <a:cubicBezTo>
                        <a:pt x="139766" y="10295"/>
                        <a:pt x="141386" y="11914"/>
                        <a:pt x="142433" y="13152"/>
                      </a:cubicBezTo>
                      <a:close/>
                    </a:path>
                  </a:pathLst>
                </a:custGeom>
                <a:solidFill>
                  <a:srgbClr val="A2282C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grpSp>
              <p:nvGrpSpPr>
                <p:cNvPr id="87" name="Graphic 1">
                  <a:extLst>
                    <a:ext uri="{FF2B5EF4-FFF2-40B4-BE49-F238E27FC236}">
                      <a16:creationId xmlns:a16="http://schemas.microsoft.com/office/drawing/2014/main" xmlns="" id="{3539CA73-50C1-480C-B6F5-B325C5F691E3}"/>
                    </a:ext>
                  </a:extLst>
                </p:cNvPr>
                <p:cNvGrpSpPr/>
                <p:nvPr/>
              </p:nvGrpSpPr>
              <p:grpSpPr>
                <a:xfrm>
                  <a:off x="6047326" y="4520755"/>
                  <a:ext cx="352901" cy="119729"/>
                  <a:chOff x="6047326" y="4520755"/>
                  <a:chExt cx="352901" cy="119729"/>
                </a:xfrm>
                <a:solidFill>
                  <a:srgbClr val="A2282C"/>
                </a:solidFill>
              </p:grpSpPr>
              <p:sp>
                <p:nvSpPr>
                  <p:cNvPr id="88" name="Freeform: Shape 539">
                    <a:extLst>
                      <a:ext uri="{FF2B5EF4-FFF2-40B4-BE49-F238E27FC236}">
                        <a16:creationId xmlns:a16="http://schemas.microsoft.com/office/drawing/2014/main" xmlns="" id="{AD7D8C8F-2065-4A5F-A552-3128698BB140}"/>
                      </a:ext>
                    </a:extLst>
                  </p:cNvPr>
                  <p:cNvSpPr/>
                  <p:nvPr/>
                </p:nvSpPr>
                <p:spPr>
                  <a:xfrm>
                    <a:off x="6047326" y="4520755"/>
                    <a:ext cx="66880" cy="119729"/>
                  </a:xfrm>
                  <a:custGeom>
                    <a:avLst/>
                    <a:gdLst>
                      <a:gd name="connsiteX0" fmla="*/ 64961 w 66880"/>
                      <a:gd name="connsiteY0" fmla="*/ 0 h 119729"/>
                      <a:gd name="connsiteX1" fmla="*/ 24860 w 66880"/>
                      <a:gd name="connsiteY1" fmla="*/ 47149 h 119729"/>
                      <a:gd name="connsiteX2" fmla="*/ 14383 w 66880"/>
                      <a:gd name="connsiteY2" fmla="*/ 94774 h 119729"/>
                      <a:gd name="connsiteX3" fmla="*/ 0 w 66880"/>
                      <a:gd name="connsiteY3" fmla="*/ 119729 h 119729"/>
                      <a:gd name="connsiteX4" fmla="*/ 54769 w 66880"/>
                      <a:gd name="connsiteY4" fmla="*/ 73914 h 119729"/>
                      <a:gd name="connsiteX5" fmla="*/ 64961 w 66880"/>
                      <a:gd name="connsiteY5" fmla="*/ 0 h 1197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66880" h="119729">
                        <a:moveTo>
                          <a:pt x="64961" y="0"/>
                        </a:moveTo>
                        <a:cubicBezTo>
                          <a:pt x="64961" y="0"/>
                          <a:pt x="30956" y="22765"/>
                          <a:pt x="24860" y="47149"/>
                        </a:cubicBezTo>
                        <a:cubicBezTo>
                          <a:pt x="18764" y="71438"/>
                          <a:pt x="20288" y="81058"/>
                          <a:pt x="14383" y="94774"/>
                        </a:cubicBezTo>
                        <a:cubicBezTo>
                          <a:pt x="8572" y="108490"/>
                          <a:pt x="0" y="119729"/>
                          <a:pt x="0" y="119729"/>
                        </a:cubicBezTo>
                        <a:cubicBezTo>
                          <a:pt x="0" y="119729"/>
                          <a:pt x="35909" y="102203"/>
                          <a:pt x="54769" y="73914"/>
                        </a:cubicBezTo>
                        <a:cubicBezTo>
                          <a:pt x="73438" y="45720"/>
                          <a:pt x="64961" y="0"/>
                          <a:pt x="64961" y="0"/>
                        </a:cubicBezTo>
                        <a:close/>
                      </a:path>
                    </a:pathLst>
                  </a:custGeom>
                  <a:solidFill>
                    <a:srgbClr val="A2282C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89" name="Freeform: Shape 540">
                    <a:extLst>
                      <a:ext uri="{FF2B5EF4-FFF2-40B4-BE49-F238E27FC236}">
                        <a16:creationId xmlns:a16="http://schemas.microsoft.com/office/drawing/2014/main" xmlns="" id="{F9B63460-5F25-41C8-B816-3F383C311F97}"/>
                      </a:ext>
                    </a:extLst>
                  </p:cNvPr>
                  <p:cNvSpPr/>
                  <p:nvPr/>
                </p:nvSpPr>
                <p:spPr>
                  <a:xfrm>
                    <a:off x="6333313" y="4520755"/>
                    <a:ext cx="66914" cy="119729"/>
                  </a:xfrm>
                  <a:custGeom>
                    <a:avLst/>
                    <a:gdLst>
                      <a:gd name="connsiteX0" fmla="*/ 1954 w 66914"/>
                      <a:gd name="connsiteY0" fmla="*/ 0 h 119729"/>
                      <a:gd name="connsiteX1" fmla="*/ 42054 w 66914"/>
                      <a:gd name="connsiteY1" fmla="*/ 47149 h 119729"/>
                      <a:gd name="connsiteX2" fmla="*/ 52532 w 66914"/>
                      <a:gd name="connsiteY2" fmla="*/ 94774 h 119729"/>
                      <a:gd name="connsiteX3" fmla="*/ 66915 w 66914"/>
                      <a:gd name="connsiteY3" fmla="*/ 119729 h 119729"/>
                      <a:gd name="connsiteX4" fmla="*/ 12146 w 66914"/>
                      <a:gd name="connsiteY4" fmla="*/ 73914 h 119729"/>
                      <a:gd name="connsiteX5" fmla="*/ 1954 w 66914"/>
                      <a:gd name="connsiteY5" fmla="*/ 0 h 1197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66914" h="119729">
                        <a:moveTo>
                          <a:pt x="1954" y="0"/>
                        </a:moveTo>
                        <a:cubicBezTo>
                          <a:pt x="1954" y="0"/>
                          <a:pt x="35958" y="22765"/>
                          <a:pt x="42054" y="47149"/>
                        </a:cubicBezTo>
                        <a:cubicBezTo>
                          <a:pt x="48150" y="71438"/>
                          <a:pt x="46722" y="81058"/>
                          <a:pt x="52532" y="94774"/>
                        </a:cubicBezTo>
                        <a:cubicBezTo>
                          <a:pt x="58342" y="108490"/>
                          <a:pt x="66915" y="119729"/>
                          <a:pt x="66915" y="119729"/>
                        </a:cubicBezTo>
                        <a:cubicBezTo>
                          <a:pt x="66915" y="119729"/>
                          <a:pt x="31005" y="102203"/>
                          <a:pt x="12146" y="73914"/>
                        </a:cubicBezTo>
                        <a:cubicBezTo>
                          <a:pt x="-6618" y="45720"/>
                          <a:pt x="1954" y="0"/>
                          <a:pt x="1954" y="0"/>
                        </a:cubicBezTo>
                        <a:close/>
                      </a:path>
                    </a:pathLst>
                  </a:custGeom>
                  <a:solidFill>
                    <a:srgbClr val="A2282C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8" name="Graphic 1">
                <a:extLst>
                  <a:ext uri="{FF2B5EF4-FFF2-40B4-BE49-F238E27FC236}">
                    <a16:creationId xmlns:a16="http://schemas.microsoft.com/office/drawing/2014/main" xmlns="" id="{3539CA73-50C1-480C-B6F5-B325C5F691E3}"/>
                  </a:ext>
                </a:extLst>
              </p:cNvPr>
              <p:cNvGrpSpPr/>
              <p:nvPr/>
            </p:nvGrpSpPr>
            <p:grpSpPr>
              <a:xfrm>
                <a:off x="5603842" y="4295679"/>
                <a:ext cx="883348" cy="709326"/>
                <a:chOff x="5603842" y="4295679"/>
                <a:chExt cx="883348" cy="709326"/>
              </a:xfrm>
              <a:solidFill>
                <a:schemeClr val="accent1"/>
              </a:solidFill>
            </p:grpSpPr>
            <p:grpSp>
              <p:nvGrpSpPr>
                <p:cNvPr id="27" name="Graphic 1">
                  <a:extLst>
                    <a:ext uri="{FF2B5EF4-FFF2-40B4-BE49-F238E27FC236}">
                      <a16:creationId xmlns:a16="http://schemas.microsoft.com/office/drawing/2014/main" xmlns="" id="{3539CA73-50C1-480C-B6F5-B325C5F691E3}"/>
                    </a:ext>
                  </a:extLst>
                </p:cNvPr>
                <p:cNvGrpSpPr/>
                <p:nvPr/>
              </p:nvGrpSpPr>
              <p:grpSpPr>
                <a:xfrm>
                  <a:off x="5603842" y="4295679"/>
                  <a:ext cx="483108" cy="262223"/>
                  <a:chOff x="5603842" y="4295679"/>
                  <a:chExt cx="483108" cy="262223"/>
                </a:xfrm>
                <a:solidFill>
                  <a:schemeClr val="accent1"/>
                </a:solidFill>
              </p:grpSpPr>
              <p:sp>
                <p:nvSpPr>
                  <p:cNvPr id="59" name="Freeform: Shape 543">
                    <a:extLst>
                      <a:ext uri="{FF2B5EF4-FFF2-40B4-BE49-F238E27FC236}">
                        <a16:creationId xmlns:a16="http://schemas.microsoft.com/office/drawing/2014/main" xmlns="" id="{AE8CD764-2D80-4510-AD34-A46B90E11609}"/>
                      </a:ext>
                    </a:extLst>
                  </p:cNvPr>
                  <p:cNvSpPr/>
                  <p:nvPr/>
                </p:nvSpPr>
                <p:spPr>
                  <a:xfrm>
                    <a:off x="5665660" y="4295679"/>
                    <a:ext cx="359568" cy="255270"/>
                  </a:xfrm>
                  <a:custGeom>
                    <a:avLst/>
                    <a:gdLst>
                      <a:gd name="connsiteX0" fmla="*/ 15049 w 359568"/>
                      <a:gd name="connsiteY0" fmla="*/ 0 h 255270"/>
                      <a:gd name="connsiteX1" fmla="*/ 344519 w 359568"/>
                      <a:gd name="connsiteY1" fmla="*/ 0 h 255270"/>
                      <a:gd name="connsiteX2" fmla="*/ 359569 w 359568"/>
                      <a:gd name="connsiteY2" fmla="*/ 15050 h 255270"/>
                      <a:gd name="connsiteX3" fmla="*/ 359569 w 359568"/>
                      <a:gd name="connsiteY3" fmla="*/ 240221 h 255270"/>
                      <a:gd name="connsiteX4" fmla="*/ 344519 w 359568"/>
                      <a:gd name="connsiteY4" fmla="*/ 255270 h 255270"/>
                      <a:gd name="connsiteX5" fmla="*/ 15049 w 359568"/>
                      <a:gd name="connsiteY5" fmla="*/ 255270 h 255270"/>
                      <a:gd name="connsiteX6" fmla="*/ 0 w 359568"/>
                      <a:gd name="connsiteY6" fmla="*/ 240221 h 255270"/>
                      <a:gd name="connsiteX7" fmla="*/ 0 w 359568"/>
                      <a:gd name="connsiteY7" fmla="*/ 15050 h 255270"/>
                      <a:gd name="connsiteX8" fmla="*/ 15049 w 359568"/>
                      <a:gd name="connsiteY8" fmla="*/ 0 h 25527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359568" h="255270">
                        <a:moveTo>
                          <a:pt x="15049" y="0"/>
                        </a:moveTo>
                        <a:lnTo>
                          <a:pt x="344519" y="0"/>
                        </a:lnTo>
                        <a:cubicBezTo>
                          <a:pt x="352806" y="0"/>
                          <a:pt x="359569" y="6763"/>
                          <a:pt x="359569" y="15050"/>
                        </a:cubicBezTo>
                        <a:lnTo>
                          <a:pt x="359569" y="240221"/>
                        </a:lnTo>
                        <a:cubicBezTo>
                          <a:pt x="359569" y="248507"/>
                          <a:pt x="352806" y="255270"/>
                          <a:pt x="344519" y="255270"/>
                        </a:cubicBezTo>
                        <a:lnTo>
                          <a:pt x="15049" y="255270"/>
                        </a:lnTo>
                        <a:cubicBezTo>
                          <a:pt x="6763" y="255270"/>
                          <a:pt x="0" y="248507"/>
                          <a:pt x="0" y="240221"/>
                        </a:cubicBezTo>
                        <a:lnTo>
                          <a:pt x="0" y="15050"/>
                        </a:lnTo>
                        <a:cubicBezTo>
                          <a:pt x="0" y="6763"/>
                          <a:pt x="6763" y="0"/>
                          <a:pt x="15049" y="0"/>
                        </a:cubicBezTo>
                        <a:close/>
                      </a:path>
                    </a:pathLst>
                  </a:custGeom>
                  <a:solidFill>
                    <a:srgbClr val="464547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60" name="Freeform: Shape 544">
                    <a:extLst>
                      <a:ext uri="{FF2B5EF4-FFF2-40B4-BE49-F238E27FC236}">
                        <a16:creationId xmlns:a16="http://schemas.microsoft.com/office/drawing/2014/main" xmlns="" id="{F4A867FD-919B-48D9-9677-966E6E4541B2}"/>
                      </a:ext>
                    </a:extLst>
                  </p:cNvPr>
                  <p:cNvSpPr/>
                  <p:nvPr/>
                </p:nvSpPr>
                <p:spPr>
                  <a:xfrm>
                    <a:off x="5667183" y="4297203"/>
                    <a:ext cx="356520" cy="252222"/>
                  </a:xfrm>
                  <a:custGeom>
                    <a:avLst/>
                    <a:gdLst>
                      <a:gd name="connsiteX0" fmla="*/ 13525 w 356520"/>
                      <a:gd name="connsiteY0" fmla="*/ 0 h 252222"/>
                      <a:gd name="connsiteX1" fmla="*/ 342995 w 356520"/>
                      <a:gd name="connsiteY1" fmla="*/ 0 h 252222"/>
                      <a:gd name="connsiteX2" fmla="*/ 356521 w 356520"/>
                      <a:gd name="connsiteY2" fmla="*/ 13526 h 252222"/>
                      <a:gd name="connsiteX3" fmla="*/ 356521 w 356520"/>
                      <a:gd name="connsiteY3" fmla="*/ 238696 h 252222"/>
                      <a:gd name="connsiteX4" fmla="*/ 342995 w 356520"/>
                      <a:gd name="connsiteY4" fmla="*/ 252222 h 252222"/>
                      <a:gd name="connsiteX5" fmla="*/ 13525 w 356520"/>
                      <a:gd name="connsiteY5" fmla="*/ 252222 h 252222"/>
                      <a:gd name="connsiteX6" fmla="*/ 0 w 356520"/>
                      <a:gd name="connsiteY6" fmla="*/ 238696 h 252222"/>
                      <a:gd name="connsiteX7" fmla="*/ 0 w 356520"/>
                      <a:gd name="connsiteY7" fmla="*/ 13526 h 252222"/>
                      <a:gd name="connsiteX8" fmla="*/ 13525 w 356520"/>
                      <a:gd name="connsiteY8" fmla="*/ 0 h 25222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356520" h="252222">
                        <a:moveTo>
                          <a:pt x="13525" y="0"/>
                        </a:moveTo>
                        <a:lnTo>
                          <a:pt x="342995" y="0"/>
                        </a:lnTo>
                        <a:cubicBezTo>
                          <a:pt x="350425" y="0"/>
                          <a:pt x="356521" y="6096"/>
                          <a:pt x="356521" y="13526"/>
                        </a:cubicBezTo>
                        <a:lnTo>
                          <a:pt x="356521" y="238696"/>
                        </a:lnTo>
                        <a:cubicBezTo>
                          <a:pt x="356521" y="246126"/>
                          <a:pt x="350425" y="252222"/>
                          <a:pt x="342995" y="252222"/>
                        </a:cubicBezTo>
                        <a:lnTo>
                          <a:pt x="13525" y="252222"/>
                        </a:lnTo>
                        <a:cubicBezTo>
                          <a:pt x="6096" y="252222"/>
                          <a:pt x="0" y="246126"/>
                          <a:pt x="0" y="238696"/>
                        </a:cubicBezTo>
                        <a:lnTo>
                          <a:pt x="0" y="13526"/>
                        </a:lnTo>
                        <a:cubicBezTo>
                          <a:pt x="0" y="6096"/>
                          <a:pt x="6096" y="0"/>
                          <a:pt x="13525" y="0"/>
                        </a:cubicBezTo>
                        <a:close/>
                      </a:path>
                    </a:pathLst>
                  </a:custGeom>
                  <a:solidFill>
                    <a:srgbClr val="464547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61" name="Freeform: Shape 545">
                    <a:extLst>
                      <a:ext uri="{FF2B5EF4-FFF2-40B4-BE49-F238E27FC236}">
                        <a16:creationId xmlns:a16="http://schemas.microsoft.com/office/drawing/2014/main" xmlns="" id="{6E58D6B6-F219-443B-BCC1-E499A48E00D6}"/>
                      </a:ext>
                    </a:extLst>
                  </p:cNvPr>
                  <p:cNvSpPr/>
                  <p:nvPr/>
                </p:nvSpPr>
                <p:spPr>
                  <a:xfrm>
                    <a:off x="5603842" y="4534376"/>
                    <a:ext cx="483108" cy="23526"/>
                  </a:xfrm>
                  <a:custGeom>
                    <a:avLst/>
                    <a:gdLst>
                      <a:gd name="connsiteX0" fmla="*/ 1905 w 483108"/>
                      <a:gd name="connsiteY0" fmla="*/ 0 h 23526"/>
                      <a:gd name="connsiteX1" fmla="*/ 481203 w 483108"/>
                      <a:gd name="connsiteY1" fmla="*/ 0 h 23526"/>
                      <a:gd name="connsiteX2" fmla="*/ 482537 w 483108"/>
                      <a:gd name="connsiteY2" fmla="*/ 571 h 23526"/>
                      <a:gd name="connsiteX3" fmla="*/ 482537 w 483108"/>
                      <a:gd name="connsiteY3" fmla="*/ 571 h 23526"/>
                      <a:gd name="connsiteX4" fmla="*/ 482537 w 483108"/>
                      <a:gd name="connsiteY4" fmla="*/ 571 h 23526"/>
                      <a:gd name="connsiteX5" fmla="*/ 483108 w 483108"/>
                      <a:gd name="connsiteY5" fmla="*/ 1905 h 23526"/>
                      <a:gd name="connsiteX6" fmla="*/ 483108 w 483108"/>
                      <a:gd name="connsiteY6" fmla="*/ 13049 h 23526"/>
                      <a:gd name="connsiteX7" fmla="*/ 482537 w 483108"/>
                      <a:gd name="connsiteY7" fmla="*/ 14383 h 23526"/>
                      <a:gd name="connsiteX8" fmla="*/ 482537 w 483108"/>
                      <a:gd name="connsiteY8" fmla="*/ 14383 h 23526"/>
                      <a:gd name="connsiteX9" fmla="*/ 482537 w 483108"/>
                      <a:gd name="connsiteY9" fmla="*/ 14383 h 23526"/>
                      <a:gd name="connsiteX10" fmla="*/ 477964 w 483108"/>
                      <a:gd name="connsiteY10" fmla="*/ 16002 h 23526"/>
                      <a:gd name="connsiteX11" fmla="*/ 451771 w 483108"/>
                      <a:gd name="connsiteY11" fmla="*/ 22479 h 23526"/>
                      <a:gd name="connsiteX12" fmla="*/ 448437 w 483108"/>
                      <a:gd name="connsiteY12" fmla="*/ 23241 h 23526"/>
                      <a:gd name="connsiteX13" fmla="*/ 448437 w 483108"/>
                      <a:gd name="connsiteY13" fmla="*/ 23241 h 23526"/>
                      <a:gd name="connsiteX14" fmla="*/ 446246 w 483108"/>
                      <a:gd name="connsiteY14" fmla="*/ 23527 h 23526"/>
                      <a:gd name="connsiteX15" fmla="*/ 253460 w 483108"/>
                      <a:gd name="connsiteY15" fmla="*/ 23527 h 23526"/>
                      <a:gd name="connsiteX16" fmla="*/ 229457 w 483108"/>
                      <a:gd name="connsiteY16" fmla="*/ 23527 h 23526"/>
                      <a:gd name="connsiteX17" fmla="*/ 36671 w 483108"/>
                      <a:gd name="connsiteY17" fmla="*/ 23527 h 23526"/>
                      <a:gd name="connsiteX18" fmla="*/ 34480 w 483108"/>
                      <a:gd name="connsiteY18" fmla="*/ 23241 h 23526"/>
                      <a:gd name="connsiteX19" fmla="*/ 34480 w 483108"/>
                      <a:gd name="connsiteY19" fmla="*/ 23241 h 23526"/>
                      <a:gd name="connsiteX20" fmla="*/ 31147 w 483108"/>
                      <a:gd name="connsiteY20" fmla="*/ 22479 h 23526"/>
                      <a:gd name="connsiteX21" fmla="*/ 4953 w 483108"/>
                      <a:gd name="connsiteY21" fmla="*/ 16002 h 23526"/>
                      <a:gd name="connsiteX22" fmla="*/ 571 w 483108"/>
                      <a:gd name="connsiteY22" fmla="*/ 14383 h 23526"/>
                      <a:gd name="connsiteX23" fmla="*/ 571 w 483108"/>
                      <a:gd name="connsiteY23" fmla="*/ 14383 h 23526"/>
                      <a:gd name="connsiteX24" fmla="*/ 571 w 483108"/>
                      <a:gd name="connsiteY24" fmla="*/ 14383 h 23526"/>
                      <a:gd name="connsiteX25" fmla="*/ 0 w 483108"/>
                      <a:gd name="connsiteY25" fmla="*/ 13049 h 23526"/>
                      <a:gd name="connsiteX26" fmla="*/ 0 w 483108"/>
                      <a:gd name="connsiteY26" fmla="*/ 1905 h 23526"/>
                      <a:gd name="connsiteX27" fmla="*/ 571 w 483108"/>
                      <a:gd name="connsiteY27" fmla="*/ 571 h 23526"/>
                      <a:gd name="connsiteX28" fmla="*/ 571 w 483108"/>
                      <a:gd name="connsiteY28" fmla="*/ 571 h 23526"/>
                      <a:gd name="connsiteX29" fmla="*/ 571 w 483108"/>
                      <a:gd name="connsiteY29" fmla="*/ 571 h 23526"/>
                      <a:gd name="connsiteX30" fmla="*/ 1905 w 483108"/>
                      <a:gd name="connsiteY30" fmla="*/ 0 h 235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</a:cxnLst>
                    <a:rect l="l" t="t" r="r" b="b"/>
                    <a:pathLst>
                      <a:path w="483108" h="23526">
                        <a:moveTo>
                          <a:pt x="1905" y="0"/>
                        </a:moveTo>
                        <a:lnTo>
                          <a:pt x="481203" y="0"/>
                        </a:lnTo>
                        <a:cubicBezTo>
                          <a:pt x="481679" y="0"/>
                          <a:pt x="482155" y="191"/>
                          <a:pt x="482537" y="571"/>
                        </a:cubicBezTo>
                        <a:lnTo>
                          <a:pt x="482537" y="571"/>
                        </a:lnTo>
                        <a:lnTo>
                          <a:pt x="482537" y="571"/>
                        </a:lnTo>
                        <a:cubicBezTo>
                          <a:pt x="482822" y="953"/>
                          <a:pt x="483108" y="1334"/>
                          <a:pt x="483108" y="1905"/>
                        </a:cubicBezTo>
                        <a:lnTo>
                          <a:pt x="483108" y="13049"/>
                        </a:lnTo>
                        <a:cubicBezTo>
                          <a:pt x="483108" y="13526"/>
                          <a:pt x="482917" y="14002"/>
                          <a:pt x="482537" y="14383"/>
                        </a:cubicBezTo>
                        <a:lnTo>
                          <a:pt x="482537" y="14383"/>
                        </a:lnTo>
                        <a:lnTo>
                          <a:pt x="482537" y="14383"/>
                        </a:lnTo>
                        <a:cubicBezTo>
                          <a:pt x="481870" y="15050"/>
                          <a:pt x="478631" y="15812"/>
                          <a:pt x="477964" y="16002"/>
                        </a:cubicBezTo>
                        <a:lnTo>
                          <a:pt x="451771" y="22479"/>
                        </a:lnTo>
                        <a:cubicBezTo>
                          <a:pt x="450533" y="22765"/>
                          <a:pt x="449389" y="23051"/>
                          <a:pt x="448437" y="23241"/>
                        </a:cubicBezTo>
                        <a:lnTo>
                          <a:pt x="448437" y="23241"/>
                        </a:lnTo>
                        <a:cubicBezTo>
                          <a:pt x="447389" y="23432"/>
                          <a:pt x="446627" y="23527"/>
                          <a:pt x="446246" y="23527"/>
                        </a:cubicBezTo>
                        <a:lnTo>
                          <a:pt x="253460" y="23527"/>
                        </a:lnTo>
                        <a:lnTo>
                          <a:pt x="229457" y="23527"/>
                        </a:lnTo>
                        <a:lnTo>
                          <a:pt x="36671" y="23527"/>
                        </a:lnTo>
                        <a:cubicBezTo>
                          <a:pt x="36290" y="23527"/>
                          <a:pt x="35528" y="23432"/>
                          <a:pt x="34480" y="23241"/>
                        </a:cubicBezTo>
                        <a:lnTo>
                          <a:pt x="34480" y="23241"/>
                        </a:lnTo>
                        <a:cubicBezTo>
                          <a:pt x="33528" y="23051"/>
                          <a:pt x="32290" y="22765"/>
                          <a:pt x="31147" y="22479"/>
                        </a:cubicBezTo>
                        <a:lnTo>
                          <a:pt x="4953" y="16002"/>
                        </a:lnTo>
                        <a:cubicBezTo>
                          <a:pt x="3905" y="15716"/>
                          <a:pt x="1333" y="15145"/>
                          <a:pt x="571" y="14383"/>
                        </a:cubicBezTo>
                        <a:lnTo>
                          <a:pt x="571" y="14383"/>
                        </a:lnTo>
                        <a:lnTo>
                          <a:pt x="571" y="14383"/>
                        </a:lnTo>
                        <a:cubicBezTo>
                          <a:pt x="286" y="14002"/>
                          <a:pt x="0" y="13621"/>
                          <a:pt x="0" y="13049"/>
                        </a:cubicBezTo>
                        <a:lnTo>
                          <a:pt x="0" y="1905"/>
                        </a:lnTo>
                        <a:cubicBezTo>
                          <a:pt x="0" y="1429"/>
                          <a:pt x="191" y="953"/>
                          <a:pt x="571" y="571"/>
                        </a:cubicBezTo>
                        <a:lnTo>
                          <a:pt x="571" y="571"/>
                        </a:lnTo>
                        <a:lnTo>
                          <a:pt x="571" y="571"/>
                        </a:lnTo>
                        <a:cubicBezTo>
                          <a:pt x="952" y="191"/>
                          <a:pt x="1429" y="0"/>
                          <a:pt x="1905" y="0"/>
                        </a:cubicBezTo>
                        <a:close/>
                      </a:path>
                    </a:pathLst>
                  </a:custGeom>
                  <a:solidFill>
                    <a:srgbClr val="000000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62" name="Freeform: Shape 546">
                    <a:extLst>
                      <a:ext uri="{FF2B5EF4-FFF2-40B4-BE49-F238E27FC236}">
                        <a16:creationId xmlns:a16="http://schemas.microsoft.com/office/drawing/2014/main" xmlns="" id="{85F19BC3-5587-42CD-A953-361E21AA1045}"/>
                      </a:ext>
                    </a:extLst>
                  </p:cNvPr>
                  <p:cNvSpPr/>
                  <p:nvPr/>
                </p:nvSpPr>
                <p:spPr>
                  <a:xfrm>
                    <a:off x="5603842" y="4534376"/>
                    <a:ext cx="483108" cy="14954"/>
                  </a:xfrm>
                  <a:custGeom>
                    <a:avLst/>
                    <a:gdLst>
                      <a:gd name="connsiteX0" fmla="*/ 1905 w 483108"/>
                      <a:gd name="connsiteY0" fmla="*/ 0 h 14954"/>
                      <a:gd name="connsiteX1" fmla="*/ 481203 w 483108"/>
                      <a:gd name="connsiteY1" fmla="*/ 0 h 14954"/>
                      <a:gd name="connsiteX2" fmla="*/ 482537 w 483108"/>
                      <a:gd name="connsiteY2" fmla="*/ 571 h 14954"/>
                      <a:gd name="connsiteX3" fmla="*/ 482537 w 483108"/>
                      <a:gd name="connsiteY3" fmla="*/ 571 h 14954"/>
                      <a:gd name="connsiteX4" fmla="*/ 482537 w 483108"/>
                      <a:gd name="connsiteY4" fmla="*/ 571 h 14954"/>
                      <a:gd name="connsiteX5" fmla="*/ 483108 w 483108"/>
                      <a:gd name="connsiteY5" fmla="*/ 1905 h 14954"/>
                      <a:gd name="connsiteX6" fmla="*/ 483108 w 483108"/>
                      <a:gd name="connsiteY6" fmla="*/ 13049 h 14954"/>
                      <a:gd name="connsiteX7" fmla="*/ 482537 w 483108"/>
                      <a:gd name="connsiteY7" fmla="*/ 14383 h 14954"/>
                      <a:gd name="connsiteX8" fmla="*/ 482537 w 483108"/>
                      <a:gd name="connsiteY8" fmla="*/ 14383 h 14954"/>
                      <a:gd name="connsiteX9" fmla="*/ 482537 w 483108"/>
                      <a:gd name="connsiteY9" fmla="*/ 14383 h 14954"/>
                      <a:gd name="connsiteX10" fmla="*/ 481203 w 483108"/>
                      <a:gd name="connsiteY10" fmla="*/ 14954 h 14954"/>
                      <a:gd name="connsiteX11" fmla="*/ 1905 w 483108"/>
                      <a:gd name="connsiteY11" fmla="*/ 14954 h 14954"/>
                      <a:gd name="connsiteX12" fmla="*/ 571 w 483108"/>
                      <a:gd name="connsiteY12" fmla="*/ 14383 h 14954"/>
                      <a:gd name="connsiteX13" fmla="*/ 571 w 483108"/>
                      <a:gd name="connsiteY13" fmla="*/ 14383 h 14954"/>
                      <a:gd name="connsiteX14" fmla="*/ 571 w 483108"/>
                      <a:gd name="connsiteY14" fmla="*/ 14383 h 14954"/>
                      <a:gd name="connsiteX15" fmla="*/ 0 w 483108"/>
                      <a:gd name="connsiteY15" fmla="*/ 13049 h 14954"/>
                      <a:gd name="connsiteX16" fmla="*/ 0 w 483108"/>
                      <a:gd name="connsiteY16" fmla="*/ 1905 h 14954"/>
                      <a:gd name="connsiteX17" fmla="*/ 571 w 483108"/>
                      <a:gd name="connsiteY17" fmla="*/ 571 h 14954"/>
                      <a:gd name="connsiteX18" fmla="*/ 571 w 483108"/>
                      <a:gd name="connsiteY18" fmla="*/ 571 h 14954"/>
                      <a:gd name="connsiteX19" fmla="*/ 571 w 483108"/>
                      <a:gd name="connsiteY19" fmla="*/ 571 h 14954"/>
                      <a:gd name="connsiteX20" fmla="*/ 1905 w 483108"/>
                      <a:gd name="connsiteY20" fmla="*/ 0 h 1495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</a:cxnLst>
                    <a:rect l="l" t="t" r="r" b="b"/>
                    <a:pathLst>
                      <a:path w="483108" h="14954">
                        <a:moveTo>
                          <a:pt x="1905" y="0"/>
                        </a:moveTo>
                        <a:lnTo>
                          <a:pt x="481203" y="0"/>
                        </a:lnTo>
                        <a:cubicBezTo>
                          <a:pt x="481679" y="0"/>
                          <a:pt x="482155" y="191"/>
                          <a:pt x="482537" y="571"/>
                        </a:cubicBezTo>
                        <a:lnTo>
                          <a:pt x="482537" y="571"/>
                        </a:lnTo>
                        <a:lnTo>
                          <a:pt x="482537" y="571"/>
                        </a:lnTo>
                        <a:cubicBezTo>
                          <a:pt x="482822" y="953"/>
                          <a:pt x="483108" y="1334"/>
                          <a:pt x="483108" y="1905"/>
                        </a:cubicBezTo>
                        <a:lnTo>
                          <a:pt x="483108" y="13049"/>
                        </a:lnTo>
                        <a:cubicBezTo>
                          <a:pt x="483108" y="13526"/>
                          <a:pt x="482917" y="14002"/>
                          <a:pt x="482537" y="14383"/>
                        </a:cubicBezTo>
                        <a:lnTo>
                          <a:pt x="482537" y="14383"/>
                        </a:lnTo>
                        <a:lnTo>
                          <a:pt x="482537" y="14383"/>
                        </a:lnTo>
                        <a:cubicBezTo>
                          <a:pt x="482155" y="14669"/>
                          <a:pt x="481775" y="14954"/>
                          <a:pt x="481203" y="14954"/>
                        </a:cubicBezTo>
                        <a:lnTo>
                          <a:pt x="1905" y="14954"/>
                        </a:lnTo>
                        <a:cubicBezTo>
                          <a:pt x="1429" y="14954"/>
                          <a:pt x="952" y="14764"/>
                          <a:pt x="571" y="14383"/>
                        </a:cubicBezTo>
                        <a:lnTo>
                          <a:pt x="571" y="14383"/>
                        </a:lnTo>
                        <a:lnTo>
                          <a:pt x="571" y="14383"/>
                        </a:lnTo>
                        <a:cubicBezTo>
                          <a:pt x="286" y="14002"/>
                          <a:pt x="0" y="13621"/>
                          <a:pt x="0" y="13049"/>
                        </a:cubicBezTo>
                        <a:lnTo>
                          <a:pt x="0" y="1905"/>
                        </a:lnTo>
                        <a:cubicBezTo>
                          <a:pt x="0" y="1429"/>
                          <a:pt x="191" y="953"/>
                          <a:pt x="571" y="571"/>
                        </a:cubicBezTo>
                        <a:lnTo>
                          <a:pt x="571" y="571"/>
                        </a:lnTo>
                        <a:lnTo>
                          <a:pt x="571" y="571"/>
                        </a:lnTo>
                        <a:cubicBezTo>
                          <a:pt x="952" y="191"/>
                          <a:pt x="1429" y="0"/>
                          <a:pt x="1905" y="0"/>
                        </a:cubicBezTo>
                        <a:close/>
                      </a:path>
                    </a:pathLst>
                  </a:custGeom>
                  <a:solidFill>
                    <a:srgbClr val="414042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63" name="Graphic 1">
                    <a:extLst>
                      <a:ext uri="{FF2B5EF4-FFF2-40B4-BE49-F238E27FC236}">
                        <a16:creationId xmlns:a16="http://schemas.microsoft.com/office/drawing/2014/main" xmlns="" id="{3539CA73-50C1-480C-B6F5-B325C5F691E3}"/>
                      </a:ext>
                    </a:extLst>
                  </p:cNvPr>
                  <p:cNvGrpSpPr/>
                  <p:nvPr/>
                </p:nvGrpSpPr>
                <p:grpSpPr>
                  <a:xfrm>
                    <a:off x="5842253" y="4301680"/>
                    <a:ext cx="4953" cy="4953"/>
                    <a:chOff x="5842253" y="4301680"/>
                    <a:chExt cx="4953" cy="4953"/>
                  </a:xfrm>
                  <a:solidFill>
                    <a:schemeClr val="accent1"/>
                  </a:solidFill>
                </p:grpSpPr>
                <p:grpSp>
                  <p:nvGrpSpPr>
                    <p:cNvPr id="76" name="Graphic 1">
                      <a:extLst>
                        <a:ext uri="{FF2B5EF4-FFF2-40B4-BE49-F238E27FC236}">
                          <a16:creationId xmlns:a16="http://schemas.microsoft.com/office/drawing/2014/main" xmlns="" id="{3539CA73-50C1-480C-B6F5-B325C5F691E3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842253" y="4301680"/>
                      <a:ext cx="4953" cy="4953"/>
                      <a:chOff x="5842253" y="4301680"/>
                      <a:chExt cx="4953" cy="4953"/>
                    </a:xfrm>
                    <a:solidFill>
                      <a:schemeClr val="accent1"/>
                    </a:solidFill>
                  </p:grpSpPr>
                  <p:sp>
                    <p:nvSpPr>
                      <p:cNvPr id="82" name="Freeform: Shape 549">
                        <a:extLst>
                          <a:ext uri="{FF2B5EF4-FFF2-40B4-BE49-F238E27FC236}">
                            <a16:creationId xmlns:a16="http://schemas.microsoft.com/office/drawing/2014/main" xmlns="" id="{EC04D5CB-05B6-47AE-ACB8-565479E355C3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842253" y="4301680"/>
                        <a:ext cx="4953" cy="4953"/>
                      </a:xfrm>
                      <a:custGeom>
                        <a:avLst/>
                        <a:gdLst>
                          <a:gd name="connsiteX0" fmla="*/ 2476 w 4953"/>
                          <a:gd name="connsiteY0" fmla="*/ 0 h 4953"/>
                          <a:gd name="connsiteX1" fmla="*/ 0 w 4953"/>
                          <a:gd name="connsiteY1" fmla="*/ 2477 h 4953"/>
                          <a:gd name="connsiteX2" fmla="*/ 2476 w 4953"/>
                          <a:gd name="connsiteY2" fmla="*/ 4953 h 4953"/>
                          <a:gd name="connsiteX3" fmla="*/ 4953 w 4953"/>
                          <a:gd name="connsiteY3" fmla="*/ 2477 h 4953"/>
                          <a:gd name="connsiteX4" fmla="*/ 2476 w 4953"/>
                          <a:gd name="connsiteY4" fmla="*/ 0 h 4953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4953" h="4953">
                            <a:moveTo>
                              <a:pt x="2476" y="0"/>
                            </a:moveTo>
                            <a:cubicBezTo>
                              <a:pt x="1143" y="0"/>
                              <a:pt x="0" y="1143"/>
                              <a:pt x="0" y="2477"/>
                            </a:cubicBezTo>
                            <a:cubicBezTo>
                              <a:pt x="0" y="3810"/>
                              <a:pt x="1143" y="4953"/>
                              <a:pt x="2476" y="4953"/>
                            </a:cubicBezTo>
                            <a:cubicBezTo>
                              <a:pt x="3810" y="4953"/>
                              <a:pt x="4953" y="3810"/>
                              <a:pt x="4953" y="2477"/>
                            </a:cubicBezTo>
                            <a:cubicBezTo>
                              <a:pt x="4953" y="1048"/>
                              <a:pt x="3905" y="0"/>
                              <a:pt x="2476" y="0"/>
                            </a:cubicBezTo>
                            <a:close/>
                          </a:path>
                        </a:pathLst>
                      </a:custGeom>
                      <a:solidFill>
                        <a:srgbClr val="939598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83" name="Freeform: Shape 550">
                        <a:extLst>
                          <a:ext uri="{FF2B5EF4-FFF2-40B4-BE49-F238E27FC236}">
                            <a16:creationId xmlns:a16="http://schemas.microsoft.com/office/drawing/2014/main" xmlns="" id="{F1628D5F-A499-41E4-A6CC-5C932E18CD8A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842539" y="4301966"/>
                        <a:ext cx="4381" cy="4381"/>
                      </a:xfrm>
                      <a:custGeom>
                        <a:avLst/>
                        <a:gdLst>
                          <a:gd name="connsiteX0" fmla="*/ 2191 w 4381"/>
                          <a:gd name="connsiteY0" fmla="*/ 0 h 4381"/>
                          <a:gd name="connsiteX1" fmla="*/ 0 w 4381"/>
                          <a:gd name="connsiteY1" fmla="*/ 2191 h 4381"/>
                          <a:gd name="connsiteX2" fmla="*/ 2191 w 4381"/>
                          <a:gd name="connsiteY2" fmla="*/ 4381 h 4381"/>
                          <a:gd name="connsiteX3" fmla="*/ 4382 w 4381"/>
                          <a:gd name="connsiteY3" fmla="*/ 2191 h 4381"/>
                          <a:gd name="connsiteX4" fmla="*/ 2191 w 4381"/>
                          <a:gd name="connsiteY4" fmla="*/ 0 h 438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4381" h="4381">
                            <a:moveTo>
                              <a:pt x="2191" y="0"/>
                            </a:moveTo>
                            <a:cubicBezTo>
                              <a:pt x="1048" y="0"/>
                              <a:pt x="0" y="953"/>
                              <a:pt x="0" y="2191"/>
                            </a:cubicBezTo>
                            <a:cubicBezTo>
                              <a:pt x="0" y="3429"/>
                              <a:pt x="953" y="4381"/>
                              <a:pt x="2191" y="4381"/>
                            </a:cubicBezTo>
                            <a:cubicBezTo>
                              <a:pt x="3429" y="4381"/>
                              <a:pt x="4382" y="3429"/>
                              <a:pt x="4382" y="2191"/>
                            </a:cubicBezTo>
                            <a:cubicBezTo>
                              <a:pt x="4382" y="953"/>
                              <a:pt x="3429" y="0"/>
                              <a:pt x="2191" y="0"/>
                            </a:cubicBezTo>
                            <a:close/>
                          </a:path>
                        </a:pathLst>
                      </a:custGeom>
                      <a:solidFill>
                        <a:srgbClr val="414042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84" name="Freeform: Shape 551">
                        <a:extLst>
                          <a:ext uri="{FF2B5EF4-FFF2-40B4-BE49-F238E27FC236}">
                            <a16:creationId xmlns:a16="http://schemas.microsoft.com/office/drawing/2014/main" xmlns="" id="{7BDAF011-096A-4A54-9CD7-137F2D9D74D3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843110" y="4301966"/>
                        <a:ext cx="3810" cy="4000"/>
                      </a:xfrm>
                      <a:custGeom>
                        <a:avLst/>
                        <a:gdLst>
                          <a:gd name="connsiteX0" fmla="*/ 667 w 3810"/>
                          <a:gd name="connsiteY0" fmla="*/ 191 h 4000"/>
                          <a:gd name="connsiteX1" fmla="*/ 0 w 3810"/>
                          <a:gd name="connsiteY1" fmla="*/ 1810 h 4000"/>
                          <a:gd name="connsiteX2" fmla="*/ 2191 w 3810"/>
                          <a:gd name="connsiteY2" fmla="*/ 4001 h 4000"/>
                          <a:gd name="connsiteX3" fmla="*/ 3143 w 3810"/>
                          <a:gd name="connsiteY3" fmla="*/ 3810 h 4000"/>
                          <a:gd name="connsiteX4" fmla="*/ 3810 w 3810"/>
                          <a:gd name="connsiteY4" fmla="*/ 2191 h 4000"/>
                          <a:gd name="connsiteX5" fmla="*/ 1619 w 3810"/>
                          <a:gd name="connsiteY5" fmla="*/ 0 h 4000"/>
                          <a:gd name="connsiteX6" fmla="*/ 667 w 3810"/>
                          <a:gd name="connsiteY6" fmla="*/ 191 h 400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</a:cxnLst>
                        <a:rect l="l" t="t" r="r" b="b"/>
                        <a:pathLst>
                          <a:path w="3810" h="4000">
                            <a:moveTo>
                              <a:pt x="667" y="191"/>
                            </a:moveTo>
                            <a:cubicBezTo>
                              <a:pt x="286" y="571"/>
                              <a:pt x="0" y="1143"/>
                              <a:pt x="0" y="1810"/>
                            </a:cubicBezTo>
                            <a:cubicBezTo>
                              <a:pt x="0" y="3048"/>
                              <a:pt x="953" y="4001"/>
                              <a:pt x="2191" y="4001"/>
                            </a:cubicBezTo>
                            <a:cubicBezTo>
                              <a:pt x="2572" y="4001"/>
                              <a:pt x="2858" y="3905"/>
                              <a:pt x="3143" y="3810"/>
                            </a:cubicBezTo>
                            <a:cubicBezTo>
                              <a:pt x="3524" y="3429"/>
                              <a:pt x="3810" y="2858"/>
                              <a:pt x="3810" y="2191"/>
                            </a:cubicBezTo>
                            <a:cubicBezTo>
                              <a:pt x="3810" y="1048"/>
                              <a:pt x="2858" y="0"/>
                              <a:pt x="1619" y="0"/>
                            </a:cubicBezTo>
                            <a:cubicBezTo>
                              <a:pt x="1333" y="0"/>
                              <a:pt x="953" y="95"/>
                              <a:pt x="667" y="191"/>
                            </a:cubicBezTo>
                            <a:close/>
                          </a:path>
                        </a:pathLst>
                      </a:custGeom>
                      <a:solidFill>
                        <a:srgbClr val="414042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85" name="Freeform: Shape 552">
                        <a:extLst>
                          <a:ext uri="{FF2B5EF4-FFF2-40B4-BE49-F238E27FC236}">
                            <a16:creationId xmlns:a16="http://schemas.microsoft.com/office/drawing/2014/main" xmlns="" id="{CE680CBB-820A-44F4-9A30-DFBD0AEAA165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843206" y="4302633"/>
                        <a:ext cx="3047" cy="3048"/>
                      </a:xfrm>
                      <a:custGeom>
                        <a:avLst/>
                        <a:gdLst>
                          <a:gd name="connsiteX0" fmla="*/ 1524 w 3047"/>
                          <a:gd name="connsiteY0" fmla="*/ 0 h 3048"/>
                          <a:gd name="connsiteX1" fmla="*/ 0 w 3047"/>
                          <a:gd name="connsiteY1" fmla="*/ 1524 h 3048"/>
                          <a:gd name="connsiteX2" fmla="*/ 1524 w 3047"/>
                          <a:gd name="connsiteY2" fmla="*/ 3048 h 3048"/>
                          <a:gd name="connsiteX3" fmla="*/ 3048 w 3047"/>
                          <a:gd name="connsiteY3" fmla="*/ 1524 h 3048"/>
                          <a:gd name="connsiteX4" fmla="*/ 1524 w 3047"/>
                          <a:gd name="connsiteY4" fmla="*/ 0 h 3048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3047" h="3048">
                            <a:moveTo>
                              <a:pt x="1524" y="0"/>
                            </a:moveTo>
                            <a:cubicBezTo>
                              <a:pt x="667" y="0"/>
                              <a:pt x="0" y="667"/>
                              <a:pt x="0" y="1524"/>
                            </a:cubicBezTo>
                            <a:cubicBezTo>
                              <a:pt x="0" y="2381"/>
                              <a:pt x="667" y="3048"/>
                              <a:pt x="1524" y="3048"/>
                            </a:cubicBezTo>
                            <a:cubicBezTo>
                              <a:pt x="2381" y="3048"/>
                              <a:pt x="3048" y="2381"/>
                              <a:pt x="3048" y="1524"/>
                            </a:cubicBezTo>
                            <a:cubicBezTo>
                              <a:pt x="3048" y="667"/>
                              <a:pt x="2381" y="0"/>
                              <a:pt x="1524" y="0"/>
                            </a:cubicBezTo>
                            <a:close/>
                          </a:path>
                        </a:pathLst>
                      </a:custGeom>
                      <a:solidFill>
                        <a:srgbClr val="939598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77" name="Graphic 1">
                      <a:extLst>
                        <a:ext uri="{FF2B5EF4-FFF2-40B4-BE49-F238E27FC236}">
                          <a16:creationId xmlns:a16="http://schemas.microsoft.com/office/drawing/2014/main" xmlns="" id="{3539CA73-50C1-480C-B6F5-B325C5F691E3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842729" y="4302061"/>
                      <a:ext cx="3619" cy="3714"/>
                      <a:chOff x="5842729" y="4302061"/>
                      <a:chExt cx="3619" cy="3714"/>
                    </a:xfrm>
                    <a:solidFill>
                      <a:srgbClr val="FFFFFF">
                        <a:alpha val="20000"/>
                      </a:srgbClr>
                    </a:solidFill>
                  </p:grpSpPr>
                  <p:sp>
                    <p:nvSpPr>
                      <p:cNvPr id="78" name="Freeform: Shape 554">
                        <a:extLst>
                          <a:ext uri="{FF2B5EF4-FFF2-40B4-BE49-F238E27FC236}">
                            <a16:creationId xmlns:a16="http://schemas.microsoft.com/office/drawing/2014/main" xmlns="" id="{B60DAB73-031D-4F89-8BDA-4212F46871FE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842729" y="4302061"/>
                        <a:ext cx="3100" cy="2694"/>
                      </a:xfrm>
                      <a:custGeom>
                        <a:avLst/>
                        <a:gdLst>
                          <a:gd name="connsiteX0" fmla="*/ 2096 w 3100"/>
                          <a:gd name="connsiteY0" fmla="*/ 2381 h 2694"/>
                          <a:gd name="connsiteX1" fmla="*/ 0 w 3100"/>
                          <a:gd name="connsiteY1" fmla="*/ 2286 h 2694"/>
                          <a:gd name="connsiteX2" fmla="*/ 0 w 3100"/>
                          <a:gd name="connsiteY2" fmla="*/ 2000 h 2694"/>
                          <a:gd name="connsiteX3" fmla="*/ 2000 w 3100"/>
                          <a:gd name="connsiteY3" fmla="*/ 0 h 2694"/>
                          <a:gd name="connsiteX4" fmla="*/ 2762 w 3100"/>
                          <a:gd name="connsiteY4" fmla="*/ 190 h 2694"/>
                          <a:gd name="connsiteX5" fmla="*/ 2953 w 3100"/>
                          <a:gd name="connsiteY5" fmla="*/ 381 h 2694"/>
                          <a:gd name="connsiteX6" fmla="*/ 2096 w 3100"/>
                          <a:gd name="connsiteY6" fmla="*/ 2381 h 269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</a:cxnLst>
                        <a:rect l="l" t="t" r="r" b="b"/>
                        <a:pathLst>
                          <a:path w="3100" h="2694">
                            <a:moveTo>
                              <a:pt x="2096" y="2381"/>
                            </a:moveTo>
                            <a:cubicBezTo>
                              <a:pt x="1333" y="2857"/>
                              <a:pt x="476" y="2762"/>
                              <a:pt x="0" y="2286"/>
                            </a:cubicBezTo>
                            <a:cubicBezTo>
                              <a:pt x="0" y="2191"/>
                              <a:pt x="0" y="2096"/>
                              <a:pt x="0" y="2000"/>
                            </a:cubicBezTo>
                            <a:cubicBezTo>
                              <a:pt x="0" y="857"/>
                              <a:pt x="952" y="0"/>
                              <a:pt x="2000" y="0"/>
                            </a:cubicBezTo>
                            <a:cubicBezTo>
                              <a:pt x="2286" y="0"/>
                              <a:pt x="2572" y="95"/>
                              <a:pt x="2762" y="190"/>
                            </a:cubicBezTo>
                            <a:cubicBezTo>
                              <a:pt x="2858" y="286"/>
                              <a:pt x="2858" y="286"/>
                              <a:pt x="2953" y="381"/>
                            </a:cubicBezTo>
                            <a:cubicBezTo>
                              <a:pt x="3334" y="1048"/>
                              <a:pt x="2953" y="1905"/>
                              <a:pt x="2096" y="2381"/>
                            </a:cubicBezTo>
                            <a:close/>
                          </a:path>
                        </a:pathLst>
                      </a:custGeom>
                      <a:solidFill>
                        <a:srgbClr val="FFFFFF">
                          <a:alpha val="20000"/>
                        </a:srgbClr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9" name="Freeform: Shape 555">
                        <a:extLst>
                          <a:ext uri="{FF2B5EF4-FFF2-40B4-BE49-F238E27FC236}">
                            <a16:creationId xmlns:a16="http://schemas.microsoft.com/office/drawing/2014/main" xmlns="" id="{4266C1C6-5FE3-435A-BB1A-4B17EC4CBD98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845206" y="4304633"/>
                        <a:ext cx="1142" cy="1142"/>
                      </a:xfrm>
                      <a:custGeom>
                        <a:avLst/>
                        <a:gdLst>
                          <a:gd name="connsiteX0" fmla="*/ 571 w 1142"/>
                          <a:gd name="connsiteY0" fmla="*/ 1143 h 1142"/>
                          <a:gd name="connsiteX1" fmla="*/ 0 w 1142"/>
                          <a:gd name="connsiteY1" fmla="*/ 571 h 1142"/>
                          <a:gd name="connsiteX2" fmla="*/ 571 w 1142"/>
                          <a:gd name="connsiteY2" fmla="*/ 0 h 1142"/>
                          <a:gd name="connsiteX3" fmla="*/ 1143 w 1142"/>
                          <a:gd name="connsiteY3" fmla="*/ 571 h 1142"/>
                          <a:gd name="connsiteX4" fmla="*/ 571 w 1142"/>
                          <a:gd name="connsiteY4" fmla="*/ 1143 h 1142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142" h="1142">
                            <a:moveTo>
                              <a:pt x="571" y="1143"/>
                            </a:moveTo>
                            <a:cubicBezTo>
                              <a:pt x="191" y="1143"/>
                              <a:pt x="0" y="857"/>
                              <a:pt x="0" y="571"/>
                            </a:cubicBezTo>
                            <a:cubicBezTo>
                              <a:pt x="0" y="286"/>
                              <a:pt x="286" y="0"/>
                              <a:pt x="571" y="0"/>
                            </a:cubicBezTo>
                            <a:cubicBezTo>
                              <a:pt x="857" y="0"/>
                              <a:pt x="1143" y="286"/>
                              <a:pt x="1143" y="571"/>
                            </a:cubicBezTo>
                            <a:cubicBezTo>
                              <a:pt x="1143" y="857"/>
                              <a:pt x="953" y="1143"/>
                              <a:pt x="571" y="1143"/>
                            </a:cubicBezTo>
                            <a:close/>
                          </a:path>
                        </a:pathLst>
                      </a:custGeom>
                      <a:solidFill>
                        <a:srgbClr val="FFFFFF">
                          <a:alpha val="20000"/>
                        </a:srgbClr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80" name="Freeform: Shape 556">
                        <a:extLst>
                          <a:ext uri="{FF2B5EF4-FFF2-40B4-BE49-F238E27FC236}">
                            <a16:creationId xmlns:a16="http://schemas.microsoft.com/office/drawing/2014/main" xmlns="" id="{96B78C2E-A6B8-4CEC-BA45-13C6FE5F7CA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844825" y="4304157"/>
                        <a:ext cx="571" cy="571"/>
                      </a:xfrm>
                      <a:custGeom>
                        <a:avLst/>
                        <a:gdLst>
                          <a:gd name="connsiteX0" fmla="*/ 286 w 571"/>
                          <a:gd name="connsiteY0" fmla="*/ 571 h 571"/>
                          <a:gd name="connsiteX1" fmla="*/ 0 w 571"/>
                          <a:gd name="connsiteY1" fmla="*/ 286 h 571"/>
                          <a:gd name="connsiteX2" fmla="*/ 286 w 571"/>
                          <a:gd name="connsiteY2" fmla="*/ 0 h 571"/>
                          <a:gd name="connsiteX3" fmla="*/ 571 w 571"/>
                          <a:gd name="connsiteY3" fmla="*/ 286 h 571"/>
                          <a:gd name="connsiteX4" fmla="*/ 286 w 571"/>
                          <a:gd name="connsiteY4" fmla="*/ 571 h 57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571" h="571">
                            <a:moveTo>
                              <a:pt x="286" y="571"/>
                            </a:moveTo>
                            <a:cubicBezTo>
                              <a:pt x="190" y="571"/>
                              <a:pt x="0" y="476"/>
                              <a:pt x="0" y="286"/>
                            </a:cubicBezTo>
                            <a:cubicBezTo>
                              <a:pt x="0" y="190"/>
                              <a:pt x="95" y="0"/>
                              <a:pt x="286" y="0"/>
                            </a:cubicBezTo>
                            <a:cubicBezTo>
                              <a:pt x="381" y="0"/>
                              <a:pt x="571" y="95"/>
                              <a:pt x="571" y="286"/>
                            </a:cubicBezTo>
                            <a:cubicBezTo>
                              <a:pt x="571" y="476"/>
                              <a:pt x="381" y="571"/>
                              <a:pt x="286" y="571"/>
                            </a:cubicBezTo>
                            <a:close/>
                          </a:path>
                        </a:pathLst>
                      </a:custGeom>
                      <a:solidFill>
                        <a:srgbClr val="FFFFFF">
                          <a:alpha val="20000"/>
                        </a:srgbClr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81" name="Freeform: Shape 557">
                        <a:extLst>
                          <a:ext uri="{FF2B5EF4-FFF2-40B4-BE49-F238E27FC236}">
                            <a16:creationId xmlns:a16="http://schemas.microsoft.com/office/drawing/2014/main" xmlns="" id="{ED0420DC-3A44-4F0E-9A9B-6A5B5F9CE038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844634" y="4304061"/>
                        <a:ext cx="190" cy="190"/>
                      </a:xfrm>
                      <a:custGeom>
                        <a:avLst/>
                        <a:gdLst>
                          <a:gd name="connsiteX0" fmla="*/ 95 w 190"/>
                          <a:gd name="connsiteY0" fmla="*/ 0 h 190"/>
                          <a:gd name="connsiteX1" fmla="*/ 191 w 190"/>
                          <a:gd name="connsiteY1" fmla="*/ 95 h 190"/>
                          <a:gd name="connsiteX2" fmla="*/ 95 w 190"/>
                          <a:gd name="connsiteY2" fmla="*/ 191 h 190"/>
                          <a:gd name="connsiteX3" fmla="*/ 0 w 190"/>
                          <a:gd name="connsiteY3" fmla="*/ 95 h 190"/>
                          <a:gd name="connsiteX4" fmla="*/ 95 w 190"/>
                          <a:gd name="connsiteY4" fmla="*/ 0 h 19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90" h="190">
                            <a:moveTo>
                              <a:pt x="95" y="0"/>
                            </a:moveTo>
                            <a:cubicBezTo>
                              <a:pt x="191" y="0"/>
                              <a:pt x="191" y="0"/>
                              <a:pt x="191" y="95"/>
                            </a:cubicBezTo>
                            <a:cubicBezTo>
                              <a:pt x="191" y="191"/>
                              <a:pt x="191" y="191"/>
                              <a:pt x="95" y="191"/>
                            </a:cubicBezTo>
                            <a:cubicBezTo>
                              <a:pt x="0" y="191"/>
                              <a:pt x="0" y="191"/>
                              <a:pt x="0" y="95"/>
                            </a:cubicBezTo>
                            <a:cubicBezTo>
                              <a:pt x="0" y="0"/>
                              <a:pt x="95" y="0"/>
                              <a:pt x="95" y="0"/>
                            </a:cubicBezTo>
                            <a:close/>
                          </a:path>
                        </a:pathLst>
                      </a:custGeom>
                      <a:solidFill>
                        <a:srgbClr val="FFFFFF">
                          <a:alpha val="20000"/>
                        </a:srgbClr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</p:grpSp>
              </p:grpSp>
              <p:sp>
                <p:nvSpPr>
                  <p:cNvPr id="64" name="Freeform: Shape 558">
                    <a:extLst>
                      <a:ext uri="{FF2B5EF4-FFF2-40B4-BE49-F238E27FC236}">
                        <a16:creationId xmlns:a16="http://schemas.microsoft.com/office/drawing/2014/main" xmlns="" id="{959CBA89-ED3D-44EF-9FC0-5436722904E0}"/>
                      </a:ext>
                    </a:extLst>
                  </p:cNvPr>
                  <p:cNvSpPr/>
                  <p:nvPr/>
                </p:nvSpPr>
                <p:spPr>
                  <a:xfrm>
                    <a:off x="5677947" y="4312062"/>
                    <a:ext cx="334994" cy="208216"/>
                  </a:xfrm>
                  <a:custGeom>
                    <a:avLst/>
                    <a:gdLst>
                      <a:gd name="connsiteX0" fmla="*/ 0 w 334994"/>
                      <a:gd name="connsiteY0" fmla="*/ 0 h 208216"/>
                      <a:gd name="connsiteX1" fmla="*/ 334994 w 334994"/>
                      <a:gd name="connsiteY1" fmla="*/ 0 h 208216"/>
                      <a:gd name="connsiteX2" fmla="*/ 334994 w 334994"/>
                      <a:gd name="connsiteY2" fmla="*/ 208216 h 208216"/>
                      <a:gd name="connsiteX3" fmla="*/ 0 w 334994"/>
                      <a:gd name="connsiteY3" fmla="*/ 208216 h 20821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334994" h="208216">
                        <a:moveTo>
                          <a:pt x="0" y="0"/>
                        </a:moveTo>
                        <a:lnTo>
                          <a:pt x="334994" y="0"/>
                        </a:lnTo>
                        <a:lnTo>
                          <a:pt x="334994" y="208216"/>
                        </a:lnTo>
                        <a:lnTo>
                          <a:pt x="0" y="20821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65" name="Freeform: Shape 559">
                    <a:extLst>
                      <a:ext uri="{FF2B5EF4-FFF2-40B4-BE49-F238E27FC236}">
                        <a16:creationId xmlns:a16="http://schemas.microsoft.com/office/drawing/2014/main" xmlns="" id="{09521799-CC4F-4E25-9823-70A5CC05501B}"/>
                      </a:ext>
                    </a:extLst>
                  </p:cNvPr>
                  <p:cNvSpPr/>
                  <p:nvPr/>
                </p:nvSpPr>
                <p:spPr>
                  <a:xfrm>
                    <a:off x="5805772" y="4534376"/>
                    <a:ext cx="79343" cy="7715"/>
                  </a:xfrm>
                  <a:custGeom>
                    <a:avLst/>
                    <a:gdLst>
                      <a:gd name="connsiteX0" fmla="*/ 4286 w 79343"/>
                      <a:gd name="connsiteY0" fmla="*/ 7715 h 7715"/>
                      <a:gd name="connsiteX1" fmla="*/ 74962 w 79343"/>
                      <a:gd name="connsiteY1" fmla="*/ 7715 h 7715"/>
                      <a:gd name="connsiteX2" fmla="*/ 79343 w 79343"/>
                      <a:gd name="connsiteY2" fmla="*/ 3334 h 7715"/>
                      <a:gd name="connsiteX3" fmla="*/ 79343 w 79343"/>
                      <a:gd name="connsiteY3" fmla="*/ 0 h 7715"/>
                      <a:gd name="connsiteX4" fmla="*/ 0 w 79343"/>
                      <a:gd name="connsiteY4" fmla="*/ 0 h 7715"/>
                      <a:gd name="connsiteX5" fmla="*/ 0 w 79343"/>
                      <a:gd name="connsiteY5" fmla="*/ 3334 h 7715"/>
                      <a:gd name="connsiteX6" fmla="*/ 4286 w 79343"/>
                      <a:gd name="connsiteY6" fmla="*/ 7715 h 771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79343" h="7715">
                        <a:moveTo>
                          <a:pt x="4286" y="7715"/>
                        </a:moveTo>
                        <a:lnTo>
                          <a:pt x="74962" y="7715"/>
                        </a:lnTo>
                        <a:cubicBezTo>
                          <a:pt x="77343" y="7715"/>
                          <a:pt x="79343" y="5715"/>
                          <a:pt x="79343" y="3334"/>
                        </a:cubicBezTo>
                        <a:lnTo>
                          <a:pt x="79343" y="0"/>
                        </a:lnTo>
                        <a:lnTo>
                          <a:pt x="0" y="0"/>
                        </a:lnTo>
                        <a:lnTo>
                          <a:pt x="0" y="3334"/>
                        </a:lnTo>
                        <a:cubicBezTo>
                          <a:pt x="0" y="5715"/>
                          <a:pt x="1905" y="7715"/>
                          <a:pt x="4286" y="7715"/>
                        </a:cubicBezTo>
                        <a:close/>
                      </a:path>
                    </a:pathLst>
                  </a:custGeom>
                  <a:solidFill>
                    <a:srgbClr val="414042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66" name="Freeform: Shape 560">
                    <a:extLst>
                      <a:ext uri="{FF2B5EF4-FFF2-40B4-BE49-F238E27FC236}">
                        <a16:creationId xmlns:a16="http://schemas.microsoft.com/office/drawing/2014/main" xmlns="" id="{067F4DC2-3D5B-4D15-A098-339CBE09466C}"/>
                      </a:ext>
                    </a:extLst>
                  </p:cNvPr>
                  <p:cNvSpPr/>
                  <p:nvPr/>
                </p:nvSpPr>
                <p:spPr>
                  <a:xfrm>
                    <a:off x="5622594" y="4540567"/>
                    <a:ext cx="24015" cy="1904"/>
                  </a:xfrm>
                  <a:custGeom>
                    <a:avLst/>
                    <a:gdLst>
                      <a:gd name="connsiteX0" fmla="*/ 965 w 24015"/>
                      <a:gd name="connsiteY0" fmla="*/ 0 h 1904"/>
                      <a:gd name="connsiteX1" fmla="*/ 23063 w 24015"/>
                      <a:gd name="connsiteY1" fmla="*/ 0 h 1904"/>
                      <a:gd name="connsiteX2" fmla="*/ 24015 w 24015"/>
                      <a:gd name="connsiteY2" fmla="*/ 952 h 1904"/>
                      <a:gd name="connsiteX3" fmla="*/ 24015 w 24015"/>
                      <a:gd name="connsiteY3" fmla="*/ 952 h 1904"/>
                      <a:gd name="connsiteX4" fmla="*/ 23063 w 24015"/>
                      <a:gd name="connsiteY4" fmla="*/ 1905 h 1904"/>
                      <a:gd name="connsiteX5" fmla="*/ 965 w 24015"/>
                      <a:gd name="connsiteY5" fmla="*/ 1905 h 1904"/>
                      <a:gd name="connsiteX6" fmla="*/ 12 w 24015"/>
                      <a:gd name="connsiteY6" fmla="*/ 952 h 1904"/>
                      <a:gd name="connsiteX7" fmla="*/ 12 w 24015"/>
                      <a:gd name="connsiteY7" fmla="*/ 952 h 1904"/>
                      <a:gd name="connsiteX8" fmla="*/ 965 w 24015"/>
                      <a:gd name="connsiteY8" fmla="*/ 0 h 190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24015" h="1904">
                        <a:moveTo>
                          <a:pt x="965" y="0"/>
                        </a:moveTo>
                        <a:lnTo>
                          <a:pt x="23063" y="0"/>
                        </a:lnTo>
                        <a:cubicBezTo>
                          <a:pt x="23634" y="0"/>
                          <a:pt x="24015" y="476"/>
                          <a:pt x="24015" y="952"/>
                        </a:cubicBezTo>
                        <a:lnTo>
                          <a:pt x="24015" y="952"/>
                        </a:lnTo>
                        <a:cubicBezTo>
                          <a:pt x="24015" y="1524"/>
                          <a:pt x="23539" y="1905"/>
                          <a:pt x="23063" y="1905"/>
                        </a:cubicBezTo>
                        <a:lnTo>
                          <a:pt x="965" y="1905"/>
                        </a:lnTo>
                        <a:cubicBezTo>
                          <a:pt x="393" y="1905"/>
                          <a:pt x="12" y="1429"/>
                          <a:pt x="12" y="952"/>
                        </a:cubicBezTo>
                        <a:lnTo>
                          <a:pt x="12" y="952"/>
                        </a:lnTo>
                        <a:cubicBezTo>
                          <a:pt x="-83" y="476"/>
                          <a:pt x="393" y="0"/>
                          <a:pt x="965" y="0"/>
                        </a:cubicBezTo>
                        <a:close/>
                      </a:path>
                    </a:pathLst>
                  </a:custGeom>
                  <a:solidFill>
                    <a:srgbClr val="414042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67" name="Graphic 1">
                    <a:extLst>
                      <a:ext uri="{FF2B5EF4-FFF2-40B4-BE49-F238E27FC236}">
                        <a16:creationId xmlns:a16="http://schemas.microsoft.com/office/drawing/2014/main" xmlns="" id="{3539CA73-50C1-480C-B6F5-B325C5F691E3}"/>
                      </a:ext>
                    </a:extLst>
                  </p:cNvPr>
                  <p:cNvGrpSpPr/>
                  <p:nvPr/>
                </p:nvGrpSpPr>
                <p:grpSpPr>
                  <a:xfrm>
                    <a:off x="6028372" y="4537043"/>
                    <a:ext cx="45434" cy="5524"/>
                    <a:chOff x="6028372" y="4537043"/>
                    <a:chExt cx="45434" cy="5524"/>
                  </a:xfrm>
                  <a:solidFill>
                    <a:srgbClr val="414042"/>
                  </a:solidFill>
                </p:grpSpPr>
                <p:grpSp>
                  <p:nvGrpSpPr>
                    <p:cNvPr id="68" name="Graphic 1">
                      <a:extLst>
                        <a:ext uri="{FF2B5EF4-FFF2-40B4-BE49-F238E27FC236}">
                          <a16:creationId xmlns:a16="http://schemas.microsoft.com/office/drawing/2014/main" xmlns="" id="{3539CA73-50C1-480C-B6F5-B325C5F691E3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055708" y="4537043"/>
                      <a:ext cx="18097" cy="5524"/>
                      <a:chOff x="6055708" y="4537043"/>
                      <a:chExt cx="18097" cy="5524"/>
                    </a:xfrm>
                    <a:solidFill>
                      <a:srgbClr val="414042"/>
                    </a:solidFill>
                  </p:grpSpPr>
                  <p:sp>
                    <p:nvSpPr>
                      <p:cNvPr id="73" name="Freeform: Shape 563">
                        <a:extLst>
                          <a:ext uri="{FF2B5EF4-FFF2-40B4-BE49-F238E27FC236}">
                            <a16:creationId xmlns:a16="http://schemas.microsoft.com/office/drawing/2014/main" xmlns="" id="{22C31F80-8ACF-41C3-9EF4-54C207233998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055708" y="4537043"/>
                        <a:ext cx="18097" cy="5524"/>
                      </a:xfrm>
                      <a:custGeom>
                        <a:avLst/>
                        <a:gdLst>
                          <a:gd name="connsiteX0" fmla="*/ 0 w 18097"/>
                          <a:gd name="connsiteY0" fmla="*/ 0 h 5524"/>
                          <a:gd name="connsiteX1" fmla="*/ 18097 w 18097"/>
                          <a:gd name="connsiteY1" fmla="*/ 0 h 5524"/>
                          <a:gd name="connsiteX2" fmla="*/ 18097 w 18097"/>
                          <a:gd name="connsiteY2" fmla="*/ 5524 h 5524"/>
                          <a:gd name="connsiteX3" fmla="*/ 0 w 18097"/>
                          <a:gd name="connsiteY3" fmla="*/ 5524 h 552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18097" h="5524">
                            <a:moveTo>
                              <a:pt x="0" y="0"/>
                            </a:moveTo>
                            <a:lnTo>
                              <a:pt x="18097" y="0"/>
                            </a:lnTo>
                            <a:lnTo>
                              <a:pt x="18097" y="5524"/>
                            </a:lnTo>
                            <a:lnTo>
                              <a:pt x="0" y="5524"/>
                            </a:lnTo>
                            <a:close/>
                          </a:path>
                        </a:pathLst>
                      </a:custGeom>
                      <a:solidFill>
                        <a:srgbClr val="414042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4" name="Freeform: Shape 564">
                        <a:extLst>
                          <a:ext uri="{FF2B5EF4-FFF2-40B4-BE49-F238E27FC236}">
                            <a16:creationId xmlns:a16="http://schemas.microsoft.com/office/drawing/2014/main" xmlns="" id="{18D5EC32-91A2-420A-9D5D-6563EC5DE596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056185" y="4537519"/>
                        <a:ext cx="17240" cy="4572"/>
                      </a:xfrm>
                      <a:custGeom>
                        <a:avLst/>
                        <a:gdLst>
                          <a:gd name="connsiteX0" fmla="*/ 0 w 17240"/>
                          <a:gd name="connsiteY0" fmla="*/ 0 h 4572"/>
                          <a:gd name="connsiteX1" fmla="*/ 17240 w 17240"/>
                          <a:gd name="connsiteY1" fmla="*/ 0 h 4572"/>
                          <a:gd name="connsiteX2" fmla="*/ 17240 w 17240"/>
                          <a:gd name="connsiteY2" fmla="*/ 4572 h 4572"/>
                          <a:gd name="connsiteX3" fmla="*/ 0 w 17240"/>
                          <a:gd name="connsiteY3" fmla="*/ 4572 h 4572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17240" h="4572">
                            <a:moveTo>
                              <a:pt x="0" y="0"/>
                            </a:moveTo>
                            <a:lnTo>
                              <a:pt x="17240" y="0"/>
                            </a:lnTo>
                            <a:lnTo>
                              <a:pt x="17240" y="4572"/>
                            </a:lnTo>
                            <a:lnTo>
                              <a:pt x="0" y="4572"/>
                            </a:lnTo>
                            <a:close/>
                          </a:path>
                        </a:pathLst>
                      </a:custGeom>
                      <a:solidFill>
                        <a:srgbClr val="414042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5" name="Freeform: Shape 565">
                        <a:extLst>
                          <a:ext uri="{FF2B5EF4-FFF2-40B4-BE49-F238E27FC236}">
                            <a16:creationId xmlns:a16="http://schemas.microsoft.com/office/drawing/2014/main" xmlns="" id="{A226B11D-B36F-470F-AE18-B1E0144297E8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057708" y="4538472"/>
                        <a:ext cx="14192" cy="2666"/>
                      </a:xfrm>
                      <a:custGeom>
                        <a:avLst/>
                        <a:gdLst>
                          <a:gd name="connsiteX0" fmla="*/ 1333 w 14192"/>
                          <a:gd name="connsiteY0" fmla="*/ 0 h 2666"/>
                          <a:gd name="connsiteX1" fmla="*/ 12859 w 14192"/>
                          <a:gd name="connsiteY1" fmla="*/ 0 h 2666"/>
                          <a:gd name="connsiteX2" fmla="*/ 14192 w 14192"/>
                          <a:gd name="connsiteY2" fmla="*/ 1333 h 2666"/>
                          <a:gd name="connsiteX3" fmla="*/ 14192 w 14192"/>
                          <a:gd name="connsiteY3" fmla="*/ 1333 h 2666"/>
                          <a:gd name="connsiteX4" fmla="*/ 12859 w 14192"/>
                          <a:gd name="connsiteY4" fmla="*/ 2667 h 2666"/>
                          <a:gd name="connsiteX5" fmla="*/ 1333 w 14192"/>
                          <a:gd name="connsiteY5" fmla="*/ 2667 h 2666"/>
                          <a:gd name="connsiteX6" fmla="*/ 0 w 14192"/>
                          <a:gd name="connsiteY6" fmla="*/ 1333 h 2666"/>
                          <a:gd name="connsiteX7" fmla="*/ 0 w 14192"/>
                          <a:gd name="connsiteY7" fmla="*/ 1333 h 2666"/>
                          <a:gd name="connsiteX8" fmla="*/ 1333 w 14192"/>
                          <a:gd name="connsiteY8" fmla="*/ 0 h 2666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</a:cxnLst>
                        <a:rect l="l" t="t" r="r" b="b"/>
                        <a:pathLst>
                          <a:path w="14192" h="2666">
                            <a:moveTo>
                              <a:pt x="1333" y="0"/>
                            </a:moveTo>
                            <a:lnTo>
                              <a:pt x="12859" y="0"/>
                            </a:lnTo>
                            <a:cubicBezTo>
                              <a:pt x="13621" y="0"/>
                              <a:pt x="14192" y="571"/>
                              <a:pt x="14192" y="1333"/>
                            </a:cubicBezTo>
                            <a:lnTo>
                              <a:pt x="14192" y="1333"/>
                            </a:lnTo>
                            <a:cubicBezTo>
                              <a:pt x="14192" y="2096"/>
                              <a:pt x="13621" y="2667"/>
                              <a:pt x="12859" y="2667"/>
                            </a:cubicBezTo>
                            <a:lnTo>
                              <a:pt x="1333" y="2667"/>
                            </a:lnTo>
                            <a:cubicBezTo>
                              <a:pt x="571" y="2667"/>
                              <a:pt x="0" y="2096"/>
                              <a:pt x="0" y="1333"/>
                            </a:cubicBezTo>
                            <a:lnTo>
                              <a:pt x="0" y="1333"/>
                            </a:lnTo>
                            <a:cubicBezTo>
                              <a:pt x="0" y="667"/>
                              <a:pt x="571" y="0"/>
                              <a:pt x="1333" y="0"/>
                            </a:cubicBezTo>
                            <a:close/>
                          </a:path>
                        </a:pathLst>
                      </a:custGeom>
                      <a:solidFill>
                        <a:srgbClr val="414042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69" name="Graphic 1">
                      <a:extLst>
                        <a:ext uri="{FF2B5EF4-FFF2-40B4-BE49-F238E27FC236}">
                          <a16:creationId xmlns:a16="http://schemas.microsoft.com/office/drawing/2014/main" xmlns="" id="{3539CA73-50C1-480C-B6F5-B325C5F691E3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028372" y="4537043"/>
                      <a:ext cx="18097" cy="5524"/>
                      <a:chOff x="6028372" y="4537043"/>
                      <a:chExt cx="18097" cy="5524"/>
                    </a:xfrm>
                    <a:solidFill>
                      <a:srgbClr val="414042"/>
                    </a:solidFill>
                  </p:grpSpPr>
                  <p:sp>
                    <p:nvSpPr>
                      <p:cNvPr id="70" name="Freeform: Shape 567">
                        <a:extLst>
                          <a:ext uri="{FF2B5EF4-FFF2-40B4-BE49-F238E27FC236}">
                            <a16:creationId xmlns:a16="http://schemas.microsoft.com/office/drawing/2014/main" xmlns="" id="{EE3223BC-3C13-4D0C-9B11-E7F0F23523B5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028372" y="4537043"/>
                        <a:ext cx="18097" cy="5524"/>
                      </a:xfrm>
                      <a:custGeom>
                        <a:avLst/>
                        <a:gdLst>
                          <a:gd name="connsiteX0" fmla="*/ 0 w 18097"/>
                          <a:gd name="connsiteY0" fmla="*/ 0 h 5524"/>
                          <a:gd name="connsiteX1" fmla="*/ 18097 w 18097"/>
                          <a:gd name="connsiteY1" fmla="*/ 0 h 5524"/>
                          <a:gd name="connsiteX2" fmla="*/ 18097 w 18097"/>
                          <a:gd name="connsiteY2" fmla="*/ 5524 h 5524"/>
                          <a:gd name="connsiteX3" fmla="*/ 0 w 18097"/>
                          <a:gd name="connsiteY3" fmla="*/ 5524 h 552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18097" h="5524">
                            <a:moveTo>
                              <a:pt x="0" y="0"/>
                            </a:moveTo>
                            <a:lnTo>
                              <a:pt x="18097" y="0"/>
                            </a:lnTo>
                            <a:lnTo>
                              <a:pt x="18097" y="5524"/>
                            </a:lnTo>
                            <a:lnTo>
                              <a:pt x="0" y="5524"/>
                            </a:lnTo>
                            <a:close/>
                          </a:path>
                        </a:pathLst>
                      </a:custGeom>
                      <a:solidFill>
                        <a:srgbClr val="414042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1" name="Freeform: Shape 568">
                        <a:extLst>
                          <a:ext uri="{FF2B5EF4-FFF2-40B4-BE49-F238E27FC236}">
                            <a16:creationId xmlns:a16="http://schemas.microsoft.com/office/drawing/2014/main" xmlns="" id="{D39147BD-75C4-4D84-9965-8991F3D5FB2B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028848" y="4537519"/>
                        <a:ext cx="17240" cy="4572"/>
                      </a:xfrm>
                      <a:custGeom>
                        <a:avLst/>
                        <a:gdLst>
                          <a:gd name="connsiteX0" fmla="*/ 0 w 17240"/>
                          <a:gd name="connsiteY0" fmla="*/ 0 h 4572"/>
                          <a:gd name="connsiteX1" fmla="*/ 17240 w 17240"/>
                          <a:gd name="connsiteY1" fmla="*/ 0 h 4572"/>
                          <a:gd name="connsiteX2" fmla="*/ 17240 w 17240"/>
                          <a:gd name="connsiteY2" fmla="*/ 4572 h 4572"/>
                          <a:gd name="connsiteX3" fmla="*/ 0 w 17240"/>
                          <a:gd name="connsiteY3" fmla="*/ 4572 h 4572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17240" h="4572">
                            <a:moveTo>
                              <a:pt x="0" y="0"/>
                            </a:moveTo>
                            <a:lnTo>
                              <a:pt x="17240" y="0"/>
                            </a:lnTo>
                            <a:lnTo>
                              <a:pt x="17240" y="4572"/>
                            </a:lnTo>
                            <a:lnTo>
                              <a:pt x="0" y="4572"/>
                            </a:lnTo>
                            <a:close/>
                          </a:path>
                        </a:pathLst>
                      </a:custGeom>
                      <a:solidFill>
                        <a:srgbClr val="414042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" name="Freeform: Shape 569">
                        <a:extLst>
                          <a:ext uri="{FF2B5EF4-FFF2-40B4-BE49-F238E27FC236}">
                            <a16:creationId xmlns:a16="http://schemas.microsoft.com/office/drawing/2014/main" xmlns="" id="{AAD13804-6E33-46A9-A053-199BA7C763C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030363" y="4538472"/>
                        <a:ext cx="14201" cy="2666"/>
                      </a:xfrm>
                      <a:custGeom>
                        <a:avLst/>
                        <a:gdLst>
                          <a:gd name="connsiteX0" fmla="*/ 1343 w 14201"/>
                          <a:gd name="connsiteY0" fmla="*/ 0 h 2666"/>
                          <a:gd name="connsiteX1" fmla="*/ 12868 w 14201"/>
                          <a:gd name="connsiteY1" fmla="*/ 0 h 2666"/>
                          <a:gd name="connsiteX2" fmla="*/ 14201 w 14201"/>
                          <a:gd name="connsiteY2" fmla="*/ 1333 h 2666"/>
                          <a:gd name="connsiteX3" fmla="*/ 14201 w 14201"/>
                          <a:gd name="connsiteY3" fmla="*/ 1333 h 2666"/>
                          <a:gd name="connsiteX4" fmla="*/ 12868 w 14201"/>
                          <a:gd name="connsiteY4" fmla="*/ 2667 h 2666"/>
                          <a:gd name="connsiteX5" fmla="*/ 1343 w 14201"/>
                          <a:gd name="connsiteY5" fmla="*/ 2667 h 2666"/>
                          <a:gd name="connsiteX6" fmla="*/ 9 w 14201"/>
                          <a:gd name="connsiteY6" fmla="*/ 1333 h 2666"/>
                          <a:gd name="connsiteX7" fmla="*/ 9 w 14201"/>
                          <a:gd name="connsiteY7" fmla="*/ 1333 h 2666"/>
                          <a:gd name="connsiteX8" fmla="*/ 1343 w 14201"/>
                          <a:gd name="connsiteY8" fmla="*/ 0 h 2666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</a:cxnLst>
                        <a:rect l="l" t="t" r="r" b="b"/>
                        <a:pathLst>
                          <a:path w="14201" h="2666">
                            <a:moveTo>
                              <a:pt x="1343" y="0"/>
                            </a:moveTo>
                            <a:lnTo>
                              <a:pt x="12868" y="0"/>
                            </a:lnTo>
                            <a:cubicBezTo>
                              <a:pt x="13630" y="0"/>
                              <a:pt x="14201" y="571"/>
                              <a:pt x="14201" y="1333"/>
                            </a:cubicBezTo>
                            <a:lnTo>
                              <a:pt x="14201" y="1333"/>
                            </a:lnTo>
                            <a:cubicBezTo>
                              <a:pt x="14201" y="2096"/>
                              <a:pt x="13630" y="2667"/>
                              <a:pt x="12868" y="2667"/>
                            </a:cubicBezTo>
                            <a:lnTo>
                              <a:pt x="1343" y="2667"/>
                            </a:lnTo>
                            <a:cubicBezTo>
                              <a:pt x="581" y="2667"/>
                              <a:pt x="9" y="2096"/>
                              <a:pt x="9" y="1333"/>
                            </a:cubicBezTo>
                            <a:lnTo>
                              <a:pt x="9" y="1333"/>
                            </a:lnTo>
                            <a:cubicBezTo>
                              <a:pt x="-86" y="667"/>
                              <a:pt x="581" y="0"/>
                              <a:pt x="1343" y="0"/>
                            </a:cubicBezTo>
                            <a:close/>
                          </a:path>
                        </a:pathLst>
                      </a:custGeom>
                      <a:solidFill>
                        <a:srgbClr val="414042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grpSp>
              <p:nvGrpSpPr>
                <p:cNvPr id="28" name="Graphic 1">
                  <a:extLst>
                    <a:ext uri="{FF2B5EF4-FFF2-40B4-BE49-F238E27FC236}">
                      <a16:creationId xmlns:a16="http://schemas.microsoft.com/office/drawing/2014/main" xmlns="" id="{3539CA73-50C1-480C-B6F5-B325C5F691E3}"/>
                    </a:ext>
                  </a:extLst>
                </p:cNvPr>
                <p:cNvGrpSpPr/>
                <p:nvPr/>
              </p:nvGrpSpPr>
              <p:grpSpPr>
                <a:xfrm>
                  <a:off x="5933598" y="4555807"/>
                  <a:ext cx="553593" cy="449199"/>
                  <a:chOff x="5933598" y="4555807"/>
                  <a:chExt cx="553593" cy="449199"/>
                </a:xfrm>
                <a:solidFill>
                  <a:schemeClr val="accent1"/>
                </a:solidFill>
              </p:grpSpPr>
              <p:grpSp>
                <p:nvGrpSpPr>
                  <p:cNvPr id="29" name="Graphic 1">
                    <a:extLst>
                      <a:ext uri="{FF2B5EF4-FFF2-40B4-BE49-F238E27FC236}">
                        <a16:creationId xmlns:a16="http://schemas.microsoft.com/office/drawing/2014/main" xmlns="" id="{3539CA73-50C1-480C-B6F5-B325C5F691E3}"/>
                      </a:ext>
                    </a:extLst>
                  </p:cNvPr>
                  <p:cNvGrpSpPr/>
                  <p:nvPr/>
                </p:nvGrpSpPr>
                <p:grpSpPr>
                  <a:xfrm>
                    <a:off x="5933598" y="4555807"/>
                    <a:ext cx="553593" cy="431673"/>
                    <a:chOff x="5933598" y="4555807"/>
                    <a:chExt cx="553593" cy="431673"/>
                  </a:xfrm>
                  <a:solidFill>
                    <a:schemeClr val="accent1"/>
                  </a:solidFill>
                </p:grpSpPr>
                <p:grpSp>
                  <p:nvGrpSpPr>
                    <p:cNvPr id="33" name="Graphic 1">
                      <a:extLst>
                        <a:ext uri="{FF2B5EF4-FFF2-40B4-BE49-F238E27FC236}">
                          <a16:creationId xmlns:a16="http://schemas.microsoft.com/office/drawing/2014/main" xmlns="" id="{3539CA73-50C1-480C-B6F5-B325C5F691E3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933598" y="4562379"/>
                      <a:ext cx="225266" cy="51339"/>
                      <a:chOff x="5933598" y="4562379"/>
                      <a:chExt cx="225266" cy="51339"/>
                    </a:xfrm>
                    <a:solidFill>
                      <a:schemeClr val="accent1"/>
                    </a:solidFill>
                  </p:grpSpPr>
                  <p:sp>
                    <p:nvSpPr>
                      <p:cNvPr id="57" name="Freeform: Shape 573">
                        <a:extLst>
                          <a:ext uri="{FF2B5EF4-FFF2-40B4-BE49-F238E27FC236}">
                            <a16:creationId xmlns:a16="http://schemas.microsoft.com/office/drawing/2014/main" xmlns="" id="{B91084AB-A0A0-4632-BC51-50FC069EC519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999320" y="4567047"/>
                        <a:ext cx="159543" cy="46672"/>
                      </a:xfrm>
                      <a:custGeom>
                        <a:avLst/>
                        <a:gdLst>
                          <a:gd name="connsiteX0" fmla="*/ 159544 w 159543"/>
                          <a:gd name="connsiteY0" fmla="*/ 9715 h 46672"/>
                          <a:gd name="connsiteX1" fmla="*/ 102203 w 159543"/>
                          <a:gd name="connsiteY1" fmla="*/ 29432 h 46672"/>
                          <a:gd name="connsiteX2" fmla="*/ 3619 w 159543"/>
                          <a:gd name="connsiteY2" fmla="*/ 0 h 46672"/>
                          <a:gd name="connsiteX3" fmla="*/ 0 w 159543"/>
                          <a:gd name="connsiteY3" fmla="*/ 14002 h 46672"/>
                          <a:gd name="connsiteX4" fmla="*/ 101536 w 159543"/>
                          <a:gd name="connsiteY4" fmla="*/ 46672 h 46672"/>
                          <a:gd name="connsiteX5" fmla="*/ 158115 w 159543"/>
                          <a:gd name="connsiteY5" fmla="*/ 31813 h 46672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</a:cxnLst>
                        <a:rect l="l" t="t" r="r" b="b"/>
                        <a:pathLst>
                          <a:path w="159543" h="46672">
                            <a:moveTo>
                              <a:pt x="159544" y="9715"/>
                            </a:moveTo>
                            <a:lnTo>
                              <a:pt x="102203" y="29432"/>
                            </a:lnTo>
                            <a:lnTo>
                              <a:pt x="3619" y="0"/>
                            </a:lnTo>
                            <a:lnTo>
                              <a:pt x="0" y="14002"/>
                            </a:lnTo>
                            <a:lnTo>
                              <a:pt x="101536" y="46672"/>
                            </a:lnTo>
                            <a:lnTo>
                              <a:pt x="158115" y="31813"/>
                            </a:lnTo>
                            <a:close/>
                          </a:path>
                        </a:pathLst>
                      </a:custGeom>
                      <a:solidFill>
                        <a:srgbClr val="43BEAD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8" name="Freeform: Shape 574">
                        <a:extLst>
                          <a:ext uri="{FF2B5EF4-FFF2-40B4-BE49-F238E27FC236}">
                            <a16:creationId xmlns:a16="http://schemas.microsoft.com/office/drawing/2014/main" xmlns="" id="{2D308194-DFF0-438E-B70F-52247BDD5FAE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933598" y="4562379"/>
                        <a:ext cx="64389" cy="18954"/>
                      </a:xfrm>
                      <a:custGeom>
                        <a:avLst/>
                        <a:gdLst>
                          <a:gd name="connsiteX0" fmla="*/ 64389 w 64389"/>
                          <a:gd name="connsiteY0" fmla="*/ 0 h 18954"/>
                          <a:gd name="connsiteX1" fmla="*/ 0 w 64389"/>
                          <a:gd name="connsiteY1" fmla="*/ 1619 h 18954"/>
                          <a:gd name="connsiteX2" fmla="*/ 1905 w 64389"/>
                          <a:gd name="connsiteY2" fmla="*/ 11906 h 18954"/>
                          <a:gd name="connsiteX3" fmla="*/ 42100 w 64389"/>
                          <a:gd name="connsiteY3" fmla="*/ 18955 h 18954"/>
                          <a:gd name="connsiteX4" fmla="*/ 58769 w 64389"/>
                          <a:gd name="connsiteY4" fmla="*/ 16764 h 1895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64389" h="18954">
                            <a:moveTo>
                              <a:pt x="64389" y="0"/>
                            </a:moveTo>
                            <a:lnTo>
                              <a:pt x="0" y="1619"/>
                            </a:lnTo>
                            <a:lnTo>
                              <a:pt x="1905" y="11906"/>
                            </a:lnTo>
                            <a:lnTo>
                              <a:pt x="42100" y="18955"/>
                            </a:lnTo>
                            <a:lnTo>
                              <a:pt x="58769" y="16764"/>
                            </a:lnTo>
                            <a:close/>
                          </a:path>
                        </a:pathLst>
                      </a:custGeom>
                      <a:solidFill>
                        <a:srgbClr val="FCE1B2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34" name="Graphic 1">
                      <a:extLst>
                        <a:ext uri="{FF2B5EF4-FFF2-40B4-BE49-F238E27FC236}">
                          <a16:creationId xmlns:a16="http://schemas.microsoft.com/office/drawing/2014/main" xmlns="" id="{3539CA73-50C1-480C-B6F5-B325C5F691E3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259257" y="4586382"/>
                      <a:ext cx="227933" cy="301751"/>
                      <a:chOff x="6259257" y="4586382"/>
                      <a:chExt cx="227933" cy="301751"/>
                    </a:xfrm>
                    <a:solidFill>
                      <a:schemeClr val="accent1"/>
                    </a:solidFill>
                  </p:grpSpPr>
                  <p:sp>
                    <p:nvSpPr>
                      <p:cNvPr id="52" name="Freeform: Shape 576">
                        <a:extLst>
                          <a:ext uri="{FF2B5EF4-FFF2-40B4-BE49-F238E27FC236}">
                            <a16:creationId xmlns:a16="http://schemas.microsoft.com/office/drawing/2014/main" xmlns="" id="{ED4B9C9A-79AD-4B26-914C-D9AAD24CBD0A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338124" y="4731924"/>
                        <a:ext cx="16763" cy="20954"/>
                      </a:xfrm>
                      <a:custGeom>
                        <a:avLst/>
                        <a:gdLst>
                          <a:gd name="connsiteX0" fmla="*/ 11430 w 16763"/>
                          <a:gd name="connsiteY0" fmla="*/ 0 h 20954"/>
                          <a:gd name="connsiteX1" fmla="*/ 0 w 16763"/>
                          <a:gd name="connsiteY1" fmla="*/ 20955 h 20954"/>
                          <a:gd name="connsiteX2" fmla="*/ 11525 w 16763"/>
                          <a:gd name="connsiteY2" fmla="*/ 18764 h 20954"/>
                          <a:gd name="connsiteX3" fmla="*/ 16764 w 16763"/>
                          <a:gd name="connsiteY3" fmla="*/ 11049 h 2095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16763" h="20954">
                            <a:moveTo>
                              <a:pt x="11430" y="0"/>
                            </a:moveTo>
                            <a:lnTo>
                              <a:pt x="0" y="20955"/>
                            </a:lnTo>
                            <a:lnTo>
                              <a:pt x="11525" y="18764"/>
                            </a:lnTo>
                            <a:lnTo>
                              <a:pt x="16764" y="11049"/>
                            </a:lnTo>
                            <a:close/>
                          </a:path>
                        </a:pathLst>
                      </a:custGeom>
                      <a:solidFill>
                        <a:srgbClr val="FCE1B2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3" name="Freeform: Shape 577">
                        <a:extLst>
                          <a:ext uri="{FF2B5EF4-FFF2-40B4-BE49-F238E27FC236}">
                            <a16:creationId xmlns:a16="http://schemas.microsoft.com/office/drawing/2014/main" xmlns="" id="{0F0365CA-84F7-4E66-B883-B2DBE0BA11C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328409" y="4725066"/>
                        <a:ext cx="100203" cy="65817"/>
                      </a:xfrm>
                      <a:custGeom>
                        <a:avLst/>
                        <a:gdLst>
                          <a:gd name="connsiteX0" fmla="*/ 0 w 100203"/>
                          <a:gd name="connsiteY0" fmla="*/ 23431 h 65817"/>
                          <a:gd name="connsiteX1" fmla="*/ 13811 w 100203"/>
                          <a:gd name="connsiteY1" fmla="*/ 65818 h 65817"/>
                          <a:gd name="connsiteX2" fmla="*/ 24098 w 100203"/>
                          <a:gd name="connsiteY2" fmla="*/ 63532 h 65817"/>
                          <a:gd name="connsiteX3" fmla="*/ 12478 w 100203"/>
                          <a:gd name="connsiteY3" fmla="*/ 29146 h 65817"/>
                          <a:gd name="connsiteX4" fmla="*/ 80867 w 100203"/>
                          <a:gd name="connsiteY4" fmla="*/ 10192 h 65817"/>
                          <a:gd name="connsiteX5" fmla="*/ 90869 w 100203"/>
                          <a:gd name="connsiteY5" fmla="*/ 48768 h 65817"/>
                          <a:gd name="connsiteX6" fmla="*/ 100203 w 100203"/>
                          <a:gd name="connsiteY6" fmla="*/ 46196 h 65817"/>
                          <a:gd name="connsiteX7" fmla="*/ 86963 w 100203"/>
                          <a:gd name="connsiteY7" fmla="*/ 0 h 65817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</a:cxnLst>
                        <a:rect l="l" t="t" r="r" b="b"/>
                        <a:pathLst>
                          <a:path w="100203" h="65817">
                            <a:moveTo>
                              <a:pt x="0" y="23431"/>
                            </a:moveTo>
                            <a:lnTo>
                              <a:pt x="13811" y="65818"/>
                            </a:lnTo>
                            <a:lnTo>
                              <a:pt x="24098" y="63532"/>
                            </a:lnTo>
                            <a:lnTo>
                              <a:pt x="12478" y="29146"/>
                            </a:lnTo>
                            <a:lnTo>
                              <a:pt x="80867" y="10192"/>
                            </a:lnTo>
                            <a:lnTo>
                              <a:pt x="90869" y="48768"/>
                            </a:lnTo>
                            <a:lnTo>
                              <a:pt x="100203" y="46196"/>
                            </a:lnTo>
                            <a:lnTo>
                              <a:pt x="86963" y="0"/>
                            </a:lnTo>
                            <a:close/>
                          </a:path>
                        </a:pathLst>
                      </a:custGeom>
                      <a:solidFill>
                        <a:srgbClr val="404653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4" name="Freeform: Shape 578">
                        <a:extLst>
                          <a:ext uri="{FF2B5EF4-FFF2-40B4-BE49-F238E27FC236}">
                            <a16:creationId xmlns:a16="http://schemas.microsoft.com/office/drawing/2014/main" xmlns="" id="{4B429050-3684-4E91-BDCD-B29811D1268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305930" y="4746116"/>
                        <a:ext cx="181260" cy="142017"/>
                      </a:xfrm>
                      <a:custGeom>
                        <a:avLst/>
                        <a:gdLst>
                          <a:gd name="connsiteX0" fmla="*/ 156591 w 181260"/>
                          <a:gd name="connsiteY0" fmla="*/ 0 h 142017"/>
                          <a:gd name="connsiteX1" fmla="*/ 0 w 181260"/>
                          <a:gd name="connsiteY1" fmla="*/ 34766 h 142017"/>
                          <a:gd name="connsiteX2" fmla="*/ 18669 w 181260"/>
                          <a:gd name="connsiteY2" fmla="*/ 142018 h 142017"/>
                          <a:gd name="connsiteX3" fmla="*/ 181261 w 181260"/>
                          <a:gd name="connsiteY3" fmla="*/ 111347 h 142017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181260" h="142017">
                            <a:moveTo>
                              <a:pt x="156591" y="0"/>
                            </a:moveTo>
                            <a:lnTo>
                              <a:pt x="0" y="34766"/>
                            </a:lnTo>
                            <a:lnTo>
                              <a:pt x="18669" y="142018"/>
                            </a:lnTo>
                            <a:lnTo>
                              <a:pt x="181261" y="111347"/>
                            </a:lnTo>
                            <a:close/>
                          </a:path>
                        </a:pathLst>
                      </a:custGeom>
                      <a:solidFill>
                        <a:srgbClr val="111A26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5" name="Freeform: Shape 579">
                        <a:extLst>
                          <a:ext uri="{FF2B5EF4-FFF2-40B4-BE49-F238E27FC236}">
                            <a16:creationId xmlns:a16="http://schemas.microsoft.com/office/drawing/2014/main" xmlns="" id="{7A517242-A6FB-437B-8965-D4472E16C1E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259257" y="4586382"/>
                        <a:ext cx="105727" cy="138969"/>
                      </a:xfrm>
                      <a:custGeom>
                        <a:avLst/>
                        <a:gdLst>
                          <a:gd name="connsiteX0" fmla="*/ 0 w 105727"/>
                          <a:gd name="connsiteY0" fmla="*/ 13049 h 138969"/>
                          <a:gd name="connsiteX1" fmla="*/ 52007 w 105727"/>
                          <a:gd name="connsiteY1" fmla="*/ 44482 h 138969"/>
                          <a:gd name="connsiteX2" fmla="*/ 92583 w 105727"/>
                          <a:gd name="connsiteY2" fmla="*/ 138970 h 138969"/>
                          <a:gd name="connsiteX3" fmla="*/ 105728 w 105727"/>
                          <a:gd name="connsiteY3" fmla="*/ 132779 h 138969"/>
                          <a:gd name="connsiteX4" fmla="*/ 65627 w 105727"/>
                          <a:gd name="connsiteY4" fmla="*/ 33909 h 138969"/>
                          <a:gd name="connsiteX5" fmla="*/ 17907 w 105727"/>
                          <a:gd name="connsiteY5" fmla="*/ 0 h 138969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</a:cxnLst>
                        <a:rect l="l" t="t" r="r" b="b"/>
                        <a:pathLst>
                          <a:path w="105727" h="138969">
                            <a:moveTo>
                              <a:pt x="0" y="13049"/>
                            </a:moveTo>
                            <a:lnTo>
                              <a:pt x="52007" y="44482"/>
                            </a:lnTo>
                            <a:lnTo>
                              <a:pt x="92583" y="138970"/>
                            </a:lnTo>
                            <a:lnTo>
                              <a:pt x="105728" y="132779"/>
                            </a:lnTo>
                            <a:lnTo>
                              <a:pt x="65627" y="33909"/>
                            </a:lnTo>
                            <a:lnTo>
                              <a:pt x="17907" y="0"/>
                            </a:lnTo>
                            <a:close/>
                          </a:path>
                        </a:pathLst>
                      </a:custGeom>
                      <a:solidFill>
                        <a:srgbClr val="43BEAD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6" name="Freeform: Shape 580">
                        <a:extLst>
                          <a:ext uri="{FF2B5EF4-FFF2-40B4-BE49-F238E27FC236}">
                            <a16:creationId xmlns:a16="http://schemas.microsoft.com/office/drawing/2014/main" xmlns="" id="{05C21D00-2FA1-4437-B2B0-5CC5B510B2F5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348316" y="4718780"/>
                        <a:ext cx="46481" cy="41624"/>
                      </a:xfrm>
                      <a:custGeom>
                        <a:avLst/>
                        <a:gdLst>
                          <a:gd name="connsiteX0" fmla="*/ 27146 w 46481"/>
                          <a:gd name="connsiteY0" fmla="*/ 0 h 41624"/>
                          <a:gd name="connsiteX1" fmla="*/ 46482 w 46481"/>
                          <a:gd name="connsiteY1" fmla="*/ 29908 h 41624"/>
                          <a:gd name="connsiteX2" fmla="*/ 11144 w 46481"/>
                          <a:gd name="connsiteY2" fmla="*/ 41624 h 41624"/>
                          <a:gd name="connsiteX3" fmla="*/ 0 w 46481"/>
                          <a:gd name="connsiteY3" fmla="*/ 11335 h 4162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46481" h="41624">
                            <a:moveTo>
                              <a:pt x="27146" y="0"/>
                            </a:moveTo>
                            <a:lnTo>
                              <a:pt x="46482" y="29908"/>
                            </a:lnTo>
                            <a:lnTo>
                              <a:pt x="11144" y="41624"/>
                            </a:lnTo>
                            <a:lnTo>
                              <a:pt x="0" y="11335"/>
                            </a:lnTo>
                            <a:close/>
                          </a:path>
                        </a:pathLst>
                      </a:custGeom>
                      <a:solidFill>
                        <a:srgbClr val="FCE1B2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35" name="Freeform: Shape 581">
                      <a:extLst>
                        <a:ext uri="{FF2B5EF4-FFF2-40B4-BE49-F238E27FC236}">
                          <a16:creationId xmlns:a16="http://schemas.microsoft.com/office/drawing/2014/main" xmlns="" id="{75BB4F59-C200-464A-AE6C-04AD7D440D4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25717" y="4574476"/>
                      <a:ext cx="153733" cy="174974"/>
                    </a:xfrm>
                    <a:custGeom>
                      <a:avLst/>
                      <a:gdLst>
                        <a:gd name="connsiteX0" fmla="*/ 29718 w 153733"/>
                        <a:gd name="connsiteY0" fmla="*/ 0 h 174974"/>
                        <a:gd name="connsiteX1" fmla="*/ 153734 w 153733"/>
                        <a:gd name="connsiteY1" fmla="*/ 10573 h 174974"/>
                        <a:gd name="connsiteX2" fmla="*/ 138589 w 153733"/>
                        <a:gd name="connsiteY2" fmla="*/ 174974 h 174974"/>
                        <a:gd name="connsiteX3" fmla="*/ 0 w 153733"/>
                        <a:gd name="connsiteY3" fmla="*/ 166116 h 17497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153733" h="174974">
                          <a:moveTo>
                            <a:pt x="29718" y="0"/>
                          </a:moveTo>
                          <a:lnTo>
                            <a:pt x="153734" y="10573"/>
                          </a:lnTo>
                          <a:lnTo>
                            <a:pt x="138589" y="174974"/>
                          </a:lnTo>
                          <a:lnTo>
                            <a:pt x="0" y="166116"/>
                          </a:lnTo>
                          <a:close/>
                        </a:path>
                      </a:pathLst>
                    </a:custGeom>
                    <a:solidFill>
                      <a:srgbClr val="72CAC3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6" name="Freeform: Shape 582">
                      <a:extLst>
                        <a:ext uri="{FF2B5EF4-FFF2-40B4-BE49-F238E27FC236}">
                          <a16:creationId xmlns:a16="http://schemas.microsoft.com/office/drawing/2014/main" xmlns="" id="{1DC18C92-2858-4EAB-86B5-02C6F7FAE66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88762" y="4586263"/>
                      <a:ext cx="43277" cy="137184"/>
                    </a:xfrm>
                    <a:custGeom>
                      <a:avLst/>
                      <a:gdLst>
                        <a:gd name="connsiteX0" fmla="*/ 7344 w 43277"/>
                        <a:gd name="connsiteY0" fmla="*/ 13073 h 137184"/>
                        <a:gd name="connsiteX1" fmla="*/ 20013 w 43277"/>
                        <a:gd name="connsiteY1" fmla="*/ 1834 h 137184"/>
                        <a:gd name="connsiteX2" fmla="*/ 30204 w 43277"/>
                        <a:gd name="connsiteY2" fmla="*/ 2405 h 137184"/>
                        <a:gd name="connsiteX3" fmla="*/ 41444 w 43277"/>
                        <a:gd name="connsiteY3" fmla="*/ 14978 h 137184"/>
                        <a:gd name="connsiteX4" fmla="*/ 40872 w 43277"/>
                        <a:gd name="connsiteY4" fmla="*/ 25170 h 137184"/>
                        <a:gd name="connsiteX5" fmla="*/ 29538 w 43277"/>
                        <a:gd name="connsiteY5" fmla="*/ 35267 h 137184"/>
                        <a:gd name="connsiteX6" fmla="*/ 29538 w 43277"/>
                        <a:gd name="connsiteY6" fmla="*/ 35457 h 137184"/>
                        <a:gd name="connsiteX7" fmla="*/ 37920 w 43277"/>
                        <a:gd name="connsiteY7" fmla="*/ 85463 h 137184"/>
                        <a:gd name="connsiteX8" fmla="*/ 36586 w 43277"/>
                        <a:gd name="connsiteY8" fmla="*/ 106419 h 137184"/>
                        <a:gd name="connsiteX9" fmla="*/ 17536 w 43277"/>
                        <a:gd name="connsiteY9" fmla="*/ 137184 h 137184"/>
                        <a:gd name="connsiteX10" fmla="*/ 2010 w 43277"/>
                        <a:gd name="connsiteY10" fmla="*/ 104418 h 137184"/>
                        <a:gd name="connsiteX11" fmla="*/ 2963 w 43277"/>
                        <a:gd name="connsiteY11" fmla="*/ 83368 h 137184"/>
                        <a:gd name="connsiteX12" fmla="*/ 16869 w 43277"/>
                        <a:gd name="connsiteY12" fmla="*/ 34600 h 137184"/>
                        <a:gd name="connsiteX13" fmla="*/ 16965 w 43277"/>
                        <a:gd name="connsiteY13" fmla="*/ 34409 h 137184"/>
                        <a:gd name="connsiteX14" fmla="*/ 6868 w 43277"/>
                        <a:gd name="connsiteY14" fmla="*/ 23075 h 137184"/>
                        <a:gd name="connsiteX15" fmla="*/ 7344 w 43277"/>
                        <a:gd name="connsiteY15" fmla="*/ 13073 h 1371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43277" h="137184">
                          <a:moveTo>
                            <a:pt x="7344" y="13073"/>
                          </a:moveTo>
                          <a:lnTo>
                            <a:pt x="20013" y="1834"/>
                          </a:lnTo>
                          <a:cubicBezTo>
                            <a:pt x="22965" y="-833"/>
                            <a:pt x="27537" y="-547"/>
                            <a:pt x="30204" y="2405"/>
                          </a:cubicBezTo>
                          <a:lnTo>
                            <a:pt x="41444" y="14978"/>
                          </a:lnTo>
                          <a:cubicBezTo>
                            <a:pt x="44111" y="17931"/>
                            <a:pt x="43825" y="22503"/>
                            <a:pt x="40872" y="25170"/>
                          </a:cubicBezTo>
                          <a:lnTo>
                            <a:pt x="29538" y="35267"/>
                          </a:lnTo>
                          <a:lnTo>
                            <a:pt x="29538" y="35457"/>
                          </a:lnTo>
                          <a:lnTo>
                            <a:pt x="37920" y="85463"/>
                          </a:lnTo>
                          <a:cubicBezTo>
                            <a:pt x="39634" y="95750"/>
                            <a:pt x="41158" y="96608"/>
                            <a:pt x="36586" y="106419"/>
                          </a:cubicBezTo>
                          <a:cubicBezTo>
                            <a:pt x="31824" y="116610"/>
                            <a:pt x="25347" y="125087"/>
                            <a:pt x="17536" y="137184"/>
                          </a:cubicBezTo>
                          <a:cubicBezTo>
                            <a:pt x="11059" y="124325"/>
                            <a:pt x="5630" y="115086"/>
                            <a:pt x="2010" y="104418"/>
                          </a:cubicBezTo>
                          <a:cubicBezTo>
                            <a:pt x="-1514" y="94131"/>
                            <a:pt x="105" y="93369"/>
                            <a:pt x="2963" y="83368"/>
                          </a:cubicBezTo>
                          <a:lnTo>
                            <a:pt x="16869" y="34600"/>
                          </a:lnTo>
                          <a:lnTo>
                            <a:pt x="16965" y="34409"/>
                          </a:lnTo>
                          <a:lnTo>
                            <a:pt x="6868" y="23075"/>
                          </a:lnTo>
                          <a:cubicBezTo>
                            <a:pt x="4106" y="20312"/>
                            <a:pt x="4392" y="15740"/>
                            <a:pt x="7344" y="13073"/>
                          </a:cubicBezTo>
                          <a:close/>
                        </a:path>
                      </a:pathLst>
                    </a:custGeom>
                    <a:solidFill>
                      <a:srgbClr val="111A26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37" name="Graphic 1">
                      <a:extLst>
                        <a:ext uri="{FF2B5EF4-FFF2-40B4-BE49-F238E27FC236}">
                          <a16:creationId xmlns:a16="http://schemas.microsoft.com/office/drawing/2014/main" xmlns="" id="{3539CA73-50C1-480C-B6F5-B325C5F691E3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147434" y="4555807"/>
                      <a:ext cx="137731" cy="68484"/>
                      <a:chOff x="6147434" y="4555807"/>
                      <a:chExt cx="137731" cy="68484"/>
                    </a:xfrm>
                    <a:solidFill>
                      <a:srgbClr val="43BEAD"/>
                    </a:solidFill>
                  </p:grpSpPr>
                  <p:sp>
                    <p:nvSpPr>
                      <p:cNvPr id="50" name="Freeform: Shape 584">
                        <a:extLst>
                          <a:ext uri="{FF2B5EF4-FFF2-40B4-BE49-F238E27FC236}">
                            <a16:creationId xmlns:a16="http://schemas.microsoft.com/office/drawing/2014/main" xmlns="" id="{4DBB8A40-2404-406A-BDEC-1C74A5EE212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221920" y="4572761"/>
                        <a:ext cx="63245" cy="51530"/>
                      </a:xfrm>
                      <a:custGeom>
                        <a:avLst/>
                        <a:gdLst>
                          <a:gd name="connsiteX0" fmla="*/ 61722 w 63245"/>
                          <a:gd name="connsiteY0" fmla="*/ 0 h 51530"/>
                          <a:gd name="connsiteX1" fmla="*/ 0 w 63245"/>
                          <a:gd name="connsiteY1" fmla="*/ 11240 h 51530"/>
                          <a:gd name="connsiteX2" fmla="*/ 11811 w 63245"/>
                          <a:gd name="connsiteY2" fmla="*/ 51530 h 51530"/>
                          <a:gd name="connsiteX3" fmla="*/ 63246 w 63245"/>
                          <a:gd name="connsiteY3" fmla="*/ 14764 h 5153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63245" h="51530">
                            <a:moveTo>
                              <a:pt x="61722" y="0"/>
                            </a:moveTo>
                            <a:lnTo>
                              <a:pt x="0" y="11240"/>
                            </a:lnTo>
                            <a:lnTo>
                              <a:pt x="11811" y="51530"/>
                            </a:lnTo>
                            <a:lnTo>
                              <a:pt x="63246" y="14764"/>
                            </a:lnTo>
                            <a:close/>
                          </a:path>
                        </a:pathLst>
                      </a:custGeom>
                      <a:solidFill>
                        <a:srgbClr val="43BEAD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" name="Freeform: Shape 585">
                        <a:extLst>
                          <a:ext uri="{FF2B5EF4-FFF2-40B4-BE49-F238E27FC236}">
                            <a16:creationId xmlns:a16="http://schemas.microsoft.com/office/drawing/2014/main" xmlns="" id="{F0756BB0-BF75-48E6-A3C8-FCC5F57B9C5F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147434" y="4555807"/>
                        <a:ext cx="64484" cy="63531"/>
                      </a:xfrm>
                      <a:custGeom>
                        <a:avLst/>
                        <a:gdLst>
                          <a:gd name="connsiteX0" fmla="*/ 5429 w 64484"/>
                          <a:gd name="connsiteY0" fmla="*/ 0 h 63531"/>
                          <a:gd name="connsiteX1" fmla="*/ 64484 w 64484"/>
                          <a:gd name="connsiteY1" fmla="*/ 24670 h 63531"/>
                          <a:gd name="connsiteX2" fmla="*/ 39338 w 64484"/>
                          <a:gd name="connsiteY2" fmla="*/ 63532 h 63531"/>
                          <a:gd name="connsiteX3" fmla="*/ 0 w 64484"/>
                          <a:gd name="connsiteY3" fmla="*/ 16954 h 6353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64484" h="63531">
                            <a:moveTo>
                              <a:pt x="5429" y="0"/>
                            </a:moveTo>
                            <a:lnTo>
                              <a:pt x="64484" y="24670"/>
                            </a:lnTo>
                            <a:lnTo>
                              <a:pt x="39338" y="63532"/>
                            </a:lnTo>
                            <a:lnTo>
                              <a:pt x="0" y="16954"/>
                            </a:lnTo>
                            <a:close/>
                          </a:path>
                        </a:pathLst>
                      </a:custGeom>
                      <a:solidFill>
                        <a:srgbClr val="43BEAD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38" name="Graphic 1">
                      <a:extLst>
                        <a:ext uri="{FF2B5EF4-FFF2-40B4-BE49-F238E27FC236}">
                          <a16:creationId xmlns:a16="http://schemas.microsoft.com/office/drawing/2014/main" xmlns="" id="{3539CA73-50C1-480C-B6F5-B325C5F691E3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002654" y="4747450"/>
                      <a:ext cx="285083" cy="240029"/>
                      <a:chOff x="6002654" y="4747450"/>
                      <a:chExt cx="285083" cy="240029"/>
                    </a:xfrm>
                    <a:solidFill>
                      <a:schemeClr val="accent1"/>
                    </a:solidFill>
                  </p:grpSpPr>
                  <p:sp>
                    <p:nvSpPr>
                      <p:cNvPr id="47" name="Freeform: Shape 587">
                        <a:extLst>
                          <a:ext uri="{FF2B5EF4-FFF2-40B4-BE49-F238E27FC236}">
                            <a16:creationId xmlns:a16="http://schemas.microsoft.com/office/drawing/2014/main" xmlns="" id="{1C334F6F-DBCE-49D2-94D5-FC37F495D79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219348" y="4779168"/>
                        <a:ext cx="67246" cy="208311"/>
                      </a:xfrm>
                      <a:custGeom>
                        <a:avLst/>
                        <a:gdLst>
                          <a:gd name="connsiteX0" fmla="*/ 0 w 67246"/>
                          <a:gd name="connsiteY0" fmla="*/ 6001 h 208311"/>
                          <a:gd name="connsiteX1" fmla="*/ 41720 w 67246"/>
                          <a:gd name="connsiteY1" fmla="*/ 82201 h 208311"/>
                          <a:gd name="connsiteX2" fmla="*/ 45339 w 67246"/>
                          <a:gd name="connsiteY2" fmla="*/ 208121 h 208311"/>
                          <a:gd name="connsiteX3" fmla="*/ 67246 w 67246"/>
                          <a:gd name="connsiteY3" fmla="*/ 208312 h 208311"/>
                          <a:gd name="connsiteX4" fmla="*/ 60103 w 67246"/>
                          <a:gd name="connsiteY4" fmla="*/ 79915 h 208311"/>
                          <a:gd name="connsiteX5" fmla="*/ 16859 w 67246"/>
                          <a:gd name="connsiteY5" fmla="*/ 0 h 20831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</a:cxnLst>
                        <a:rect l="l" t="t" r="r" b="b"/>
                        <a:pathLst>
                          <a:path w="67246" h="208311">
                            <a:moveTo>
                              <a:pt x="0" y="6001"/>
                            </a:moveTo>
                            <a:lnTo>
                              <a:pt x="41720" y="82201"/>
                            </a:lnTo>
                            <a:lnTo>
                              <a:pt x="45339" y="208121"/>
                            </a:lnTo>
                            <a:lnTo>
                              <a:pt x="67246" y="208312"/>
                            </a:lnTo>
                            <a:lnTo>
                              <a:pt x="60103" y="79915"/>
                            </a:lnTo>
                            <a:lnTo>
                              <a:pt x="16859" y="0"/>
                            </a:lnTo>
                            <a:close/>
                          </a:path>
                        </a:pathLst>
                      </a:custGeom>
                      <a:solidFill>
                        <a:srgbClr val="FCE1B2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8" name="Freeform: Shape 588">
                        <a:extLst>
                          <a:ext uri="{FF2B5EF4-FFF2-40B4-BE49-F238E27FC236}">
                            <a16:creationId xmlns:a16="http://schemas.microsoft.com/office/drawing/2014/main" xmlns="" id="{217D8D76-F006-4D4D-BE15-D42C541A94AE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002654" y="4776692"/>
                        <a:ext cx="166878" cy="158496"/>
                      </a:xfrm>
                      <a:custGeom>
                        <a:avLst/>
                        <a:gdLst>
                          <a:gd name="connsiteX0" fmla="*/ 153257 w 166878"/>
                          <a:gd name="connsiteY0" fmla="*/ 0 h 158496"/>
                          <a:gd name="connsiteX1" fmla="*/ 107633 w 166878"/>
                          <a:gd name="connsiteY1" fmla="*/ 74009 h 158496"/>
                          <a:gd name="connsiteX2" fmla="*/ 0 w 166878"/>
                          <a:gd name="connsiteY2" fmla="*/ 139351 h 158496"/>
                          <a:gd name="connsiteX3" fmla="*/ 10573 w 166878"/>
                          <a:gd name="connsiteY3" fmla="*/ 158496 h 158496"/>
                          <a:gd name="connsiteX4" fmla="*/ 118682 w 166878"/>
                          <a:gd name="connsiteY4" fmla="*/ 88868 h 158496"/>
                          <a:gd name="connsiteX5" fmla="*/ 166878 w 166878"/>
                          <a:gd name="connsiteY5" fmla="*/ 11716 h 158496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</a:cxnLst>
                        <a:rect l="l" t="t" r="r" b="b"/>
                        <a:pathLst>
                          <a:path w="166878" h="158496">
                            <a:moveTo>
                              <a:pt x="153257" y="0"/>
                            </a:moveTo>
                            <a:lnTo>
                              <a:pt x="107633" y="74009"/>
                            </a:lnTo>
                            <a:lnTo>
                              <a:pt x="0" y="139351"/>
                            </a:lnTo>
                            <a:lnTo>
                              <a:pt x="10573" y="158496"/>
                            </a:lnTo>
                            <a:lnTo>
                              <a:pt x="118682" y="88868"/>
                            </a:lnTo>
                            <a:lnTo>
                              <a:pt x="166878" y="11716"/>
                            </a:lnTo>
                            <a:close/>
                          </a:path>
                        </a:pathLst>
                      </a:custGeom>
                      <a:solidFill>
                        <a:srgbClr val="FCE1B2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9" name="Freeform: Shape 589">
                        <a:extLst>
                          <a:ext uri="{FF2B5EF4-FFF2-40B4-BE49-F238E27FC236}">
                            <a16:creationId xmlns:a16="http://schemas.microsoft.com/office/drawing/2014/main" xmlns="" id="{8368DC4D-B123-4B79-9612-6656DE4F4018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071234" y="4747450"/>
                        <a:ext cx="216503" cy="162686"/>
                      </a:xfrm>
                      <a:custGeom>
                        <a:avLst/>
                        <a:gdLst>
                          <a:gd name="connsiteX0" fmla="*/ 52007 w 216503"/>
                          <a:gd name="connsiteY0" fmla="*/ 0 h 162686"/>
                          <a:gd name="connsiteX1" fmla="*/ 0 w 216503"/>
                          <a:gd name="connsiteY1" fmla="*/ 121539 h 162686"/>
                          <a:gd name="connsiteX2" fmla="*/ 216503 w 216503"/>
                          <a:gd name="connsiteY2" fmla="*/ 162687 h 162686"/>
                          <a:gd name="connsiteX3" fmla="*/ 199358 w 216503"/>
                          <a:gd name="connsiteY3" fmla="*/ 2667 h 162686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216503" h="162686">
                            <a:moveTo>
                              <a:pt x="52007" y="0"/>
                            </a:moveTo>
                            <a:lnTo>
                              <a:pt x="0" y="121539"/>
                            </a:lnTo>
                            <a:lnTo>
                              <a:pt x="216503" y="162687"/>
                            </a:lnTo>
                            <a:lnTo>
                              <a:pt x="199358" y="2667"/>
                            </a:lnTo>
                            <a:close/>
                          </a:path>
                        </a:pathLst>
                      </a:custGeom>
                      <a:solidFill>
                        <a:srgbClr val="978EC4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39" name="Graphic 1">
                      <a:extLst>
                        <a:ext uri="{FF2B5EF4-FFF2-40B4-BE49-F238E27FC236}">
                          <a16:creationId xmlns:a16="http://schemas.microsoft.com/office/drawing/2014/main" xmlns="" id="{3539CA73-50C1-480C-B6F5-B325C5F691E3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119907" y="4732877"/>
                      <a:ext cx="153352" cy="25241"/>
                      <a:chOff x="6119907" y="4732877"/>
                      <a:chExt cx="153352" cy="25241"/>
                    </a:xfrm>
                    <a:solidFill>
                      <a:schemeClr val="accent1"/>
                    </a:solidFill>
                  </p:grpSpPr>
                  <p:sp>
                    <p:nvSpPr>
                      <p:cNvPr id="40" name="Freeform: Shape 591">
                        <a:extLst>
                          <a:ext uri="{FF2B5EF4-FFF2-40B4-BE49-F238E27FC236}">
                            <a16:creationId xmlns:a16="http://schemas.microsoft.com/office/drawing/2014/main" xmlns="" id="{55CB4724-8BC4-41DD-9B87-AB53E97C0816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119907" y="4736687"/>
                        <a:ext cx="153352" cy="18287"/>
                      </a:xfrm>
                      <a:custGeom>
                        <a:avLst/>
                        <a:gdLst>
                          <a:gd name="connsiteX0" fmla="*/ 0 w 153352"/>
                          <a:gd name="connsiteY0" fmla="*/ 0 h 18287"/>
                          <a:gd name="connsiteX1" fmla="*/ 153353 w 153352"/>
                          <a:gd name="connsiteY1" fmla="*/ 2096 h 18287"/>
                          <a:gd name="connsiteX2" fmla="*/ 153353 w 153352"/>
                          <a:gd name="connsiteY2" fmla="*/ 18288 h 18287"/>
                          <a:gd name="connsiteX3" fmla="*/ 762 w 153352"/>
                          <a:gd name="connsiteY3" fmla="*/ 16954 h 18287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153352" h="18287">
                            <a:moveTo>
                              <a:pt x="0" y="0"/>
                            </a:moveTo>
                            <a:lnTo>
                              <a:pt x="153353" y="2096"/>
                            </a:lnTo>
                            <a:lnTo>
                              <a:pt x="153353" y="18288"/>
                            </a:lnTo>
                            <a:lnTo>
                              <a:pt x="762" y="16954"/>
                            </a:lnTo>
                            <a:close/>
                          </a:path>
                        </a:pathLst>
                      </a:custGeom>
                      <a:solidFill>
                        <a:srgbClr val="111A26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41" name="Graphic 1">
                        <a:extLst>
                          <a:ext uri="{FF2B5EF4-FFF2-40B4-BE49-F238E27FC236}">
                            <a16:creationId xmlns:a16="http://schemas.microsoft.com/office/drawing/2014/main" xmlns="" id="{3539CA73-50C1-480C-B6F5-B325C5F691E3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131432" y="4732877"/>
                        <a:ext cx="127825" cy="25241"/>
                        <a:chOff x="6131432" y="4732877"/>
                        <a:chExt cx="127825" cy="25241"/>
                      </a:xfrm>
                      <a:solidFill>
                        <a:srgbClr val="FFFFFF"/>
                      </a:solidFill>
                    </p:grpSpPr>
                    <p:sp>
                      <p:nvSpPr>
                        <p:cNvPr id="42" name="Freeform: Shape 593">
                          <a:extLst>
                            <a:ext uri="{FF2B5EF4-FFF2-40B4-BE49-F238E27FC236}">
                              <a16:creationId xmlns:a16="http://schemas.microsoft.com/office/drawing/2014/main" xmlns="" id="{7E165B7F-AE57-4E5A-B077-E362B5248875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183057" y="4732877"/>
                          <a:ext cx="26765" cy="24193"/>
                        </a:xfrm>
                        <a:custGeom>
                          <a:avLst/>
                          <a:gdLst>
                            <a:gd name="connsiteX0" fmla="*/ 0 w 26765"/>
                            <a:gd name="connsiteY0" fmla="*/ 0 h 24193"/>
                            <a:gd name="connsiteX1" fmla="*/ 95 w 26765"/>
                            <a:gd name="connsiteY1" fmla="*/ 24193 h 24193"/>
                            <a:gd name="connsiteX2" fmla="*/ 26765 w 26765"/>
                            <a:gd name="connsiteY2" fmla="*/ 24193 h 24193"/>
                            <a:gd name="connsiteX3" fmla="*/ 26479 w 26765"/>
                            <a:gd name="connsiteY3" fmla="*/ 286 h 2419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26765" h="24193">
                              <a:moveTo>
                                <a:pt x="0" y="0"/>
                              </a:moveTo>
                              <a:lnTo>
                                <a:pt x="95" y="24193"/>
                              </a:lnTo>
                              <a:lnTo>
                                <a:pt x="26765" y="24193"/>
                              </a:lnTo>
                              <a:lnTo>
                                <a:pt x="26479" y="28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 cap="flat">
                          <a:noFill/>
                          <a:prstDash val="solid"/>
                          <a:miter/>
                        </a:ln>
                      </p:spPr>
                      <p:txBody>
                        <a:bodyPr rtlCol="0" anchor="ctr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3" name="Freeform: Shape 594">
                          <a:extLst>
                            <a:ext uri="{FF2B5EF4-FFF2-40B4-BE49-F238E27FC236}">
                              <a16:creationId xmlns:a16="http://schemas.microsoft.com/office/drawing/2014/main" xmlns="" id="{A86D564C-FFE4-4540-B4B2-7436BB575166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160102" y="4734401"/>
                          <a:ext cx="4857" cy="22574"/>
                        </a:xfrm>
                        <a:custGeom>
                          <a:avLst/>
                          <a:gdLst>
                            <a:gd name="connsiteX0" fmla="*/ 0 w 4857"/>
                            <a:gd name="connsiteY0" fmla="*/ 22574 h 22574"/>
                            <a:gd name="connsiteX1" fmla="*/ 1143 w 4857"/>
                            <a:gd name="connsiteY1" fmla="*/ 0 h 22574"/>
                            <a:gd name="connsiteX2" fmla="*/ 4858 w 4857"/>
                            <a:gd name="connsiteY2" fmla="*/ 0 h 22574"/>
                            <a:gd name="connsiteX3" fmla="*/ 4763 w 4857"/>
                            <a:gd name="connsiteY3" fmla="*/ 22193 h 22574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4857" h="22574">
                              <a:moveTo>
                                <a:pt x="0" y="22574"/>
                              </a:moveTo>
                              <a:lnTo>
                                <a:pt x="1143" y="0"/>
                              </a:lnTo>
                              <a:lnTo>
                                <a:pt x="4858" y="0"/>
                              </a:lnTo>
                              <a:lnTo>
                                <a:pt x="4763" y="2219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 cap="flat">
                          <a:noFill/>
                          <a:prstDash val="solid"/>
                          <a:miter/>
                        </a:ln>
                      </p:spPr>
                      <p:txBody>
                        <a:bodyPr rtlCol="0" anchor="ctr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4" name="Freeform: Shape 595">
                          <a:extLst>
                            <a:ext uri="{FF2B5EF4-FFF2-40B4-BE49-F238E27FC236}">
                              <a16:creationId xmlns:a16="http://schemas.microsoft.com/office/drawing/2014/main" xmlns="" id="{AEE27DBC-F644-4EC7-B761-5CE5692049D9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254495" y="4735544"/>
                          <a:ext cx="4762" cy="22574"/>
                        </a:xfrm>
                        <a:custGeom>
                          <a:avLst/>
                          <a:gdLst>
                            <a:gd name="connsiteX0" fmla="*/ 4763 w 4762"/>
                            <a:gd name="connsiteY0" fmla="*/ 22574 h 22574"/>
                            <a:gd name="connsiteX1" fmla="*/ 3715 w 4762"/>
                            <a:gd name="connsiteY1" fmla="*/ 0 h 22574"/>
                            <a:gd name="connsiteX2" fmla="*/ 0 w 4762"/>
                            <a:gd name="connsiteY2" fmla="*/ 0 h 22574"/>
                            <a:gd name="connsiteX3" fmla="*/ 95 w 4762"/>
                            <a:gd name="connsiteY3" fmla="*/ 22193 h 22574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4762" h="22574">
                              <a:moveTo>
                                <a:pt x="4763" y="22574"/>
                              </a:moveTo>
                              <a:lnTo>
                                <a:pt x="3715" y="0"/>
                              </a:lnTo>
                              <a:lnTo>
                                <a:pt x="0" y="0"/>
                              </a:lnTo>
                              <a:lnTo>
                                <a:pt x="95" y="2219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 cap="flat">
                          <a:noFill/>
                          <a:prstDash val="solid"/>
                          <a:miter/>
                        </a:ln>
                      </p:spPr>
                      <p:txBody>
                        <a:bodyPr rtlCol="0" anchor="ctr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5" name="Freeform: Shape 596">
                          <a:extLst>
                            <a:ext uri="{FF2B5EF4-FFF2-40B4-BE49-F238E27FC236}">
                              <a16:creationId xmlns:a16="http://schemas.microsoft.com/office/drawing/2014/main" xmlns="" id="{3AC81186-2263-4A22-BC49-5A4B26323DD6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131432" y="4734115"/>
                          <a:ext cx="4857" cy="22574"/>
                        </a:xfrm>
                        <a:custGeom>
                          <a:avLst/>
                          <a:gdLst>
                            <a:gd name="connsiteX0" fmla="*/ 0 w 4857"/>
                            <a:gd name="connsiteY0" fmla="*/ 0 h 22574"/>
                            <a:gd name="connsiteX1" fmla="*/ 1048 w 4857"/>
                            <a:gd name="connsiteY1" fmla="*/ 22574 h 22574"/>
                            <a:gd name="connsiteX2" fmla="*/ 4858 w 4857"/>
                            <a:gd name="connsiteY2" fmla="*/ 22574 h 22574"/>
                            <a:gd name="connsiteX3" fmla="*/ 4667 w 4857"/>
                            <a:gd name="connsiteY3" fmla="*/ 381 h 22574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4857" h="22574">
                              <a:moveTo>
                                <a:pt x="0" y="0"/>
                              </a:moveTo>
                              <a:lnTo>
                                <a:pt x="1048" y="22574"/>
                              </a:lnTo>
                              <a:lnTo>
                                <a:pt x="4858" y="22574"/>
                              </a:lnTo>
                              <a:lnTo>
                                <a:pt x="4667" y="38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 cap="flat">
                          <a:noFill/>
                          <a:prstDash val="solid"/>
                          <a:miter/>
                        </a:ln>
                      </p:spPr>
                      <p:txBody>
                        <a:bodyPr rtlCol="0" anchor="ctr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6" name="Freeform: Shape 597">
                          <a:extLst>
                            <a:ext uri="{FF2B5EF4-FFF2-40B4-BE49-F238E27FC236}">
                              <a16:creationId xmlns:a16="http://schemas.microsoft.com/office/drawing/2014/main" xmlns="" id="{B95F67E6-D6A9-4595-B94C-0A6B2A9CDA26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225539" y="4735353"/>
                          <a:ext cx="4762" cy="22574"/>
                        </a:xfrm>
                        <a:custGeom>
                          <a:avLst/>
                          <a:gdLst>
                            <a:gd name="connsiteX0" fmla="*/ 0 w 4762"/>
                            <a:gd name="connsiteY0" fmla="*/ 0 h 22574"/>
                            <a:gd name="connsiteX1" fmla="*/ 1048 w 4762"/>
                            <a:gd name="connsiteY1" fmla="*/ 22574 h 22574"/>
                            <a:gd name="connsiteX2" fmla="*/ 4763 w 4762"/>
                            <a:gd name="connsiteY2" fmla="*/ 22574 h 22574"/>
                            <a:gd name="connsiteX3" fmla="*/ 4667 w 4762"/>
                            <a:gd name="connsiteY3" fmla="*/ 381 h 22574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4762" h="22574">
                              <a:moveTo>
                                <a:pt x="0" y="0"/>
                              </a:moveTo>
                              <a:lnTo>
                                <a:pt x="1048" y="22574"/>
                              </a:lnTo>
                              <a:lnTo>
                                <a:pt x="4763" y="22574"/>
                              </a:lnTo>
                              <a:lnTo>
                                <a:pt x="4667" y="38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9525" cap="flat">
                          <a:noFill/>
                          <a:prstDash val="solid"/>
                          <a:miter/>
                        </a:ln>
                      </p:spPr>
                      <p:txBody>
                        <a:bodyPr rtlCol="0" anchor="ctr"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</p:grpSp>
              <p:grpSp>
                <p:nvGrpSpPr>
                  <p:cNvPr id="30" name="Graphic 1">
                    <a:extLst>
                      <a:ext uri="{FF2B5EF4-FFF2-40B4-BE49-F238E27FC236}">
                        <a16:creationId xmlns:a16="http://schemas.microsoft.com/office/drawing/2014/main" xmlns="" id="{3539CA73-50C1-480C-B6F5-B325C5F691E3}"/>
                      </a:ext>
                    </a:extLst>
                  </p:cNvPr>
                  <p:cNvGrpSpPr/>
                  <p:nvPr/>
                </p:nvGrpSpPr>
                <p:grpSpPr>
                  <a:xfrm>
                    <a:off x="5980746" y="4900231"/>
                    <a:ext cx="364807" cy="104775"/>
                    <a:chOff x="5980746" y="4900231"/>
                    <a:chExt cx="364807" cy="104775"/>
                  </a:xfrm>
                  <a:solidFill>
                    <a:srgbClr val="4B351C"/>
                  </a:solidFill>
                </p:grpSpPr>
                <p:sp>
                  <p:nvSpPr>
                    <p:cNvPr id="31" name="Freeform: Shape 599">
                      <a:extLst>
                        <a:ext uri="{FF2B5EF4-FFF2-40B4-BE49-F238E27FC236}">
                          <a16:creationId xmlns:a16="http://schemas.microsoft.com/office/drawing/2014/main" xmlns="" id="{E12E9610-F5F3-42EA-9F12-EB0223D5E9D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262306" y="4950904"/>
                      <a:ext cx="83248" cy="54101"/>
                    </a:xfrm>
                    <a:custGeom>
                      <a:avLst/>
                      <a:gdLst>
                        <a:gd name="connsiteX0" fmla="*/ 23527 w 83248"/>
                        <a:gd name="connsiteY0" fmla="*/ 0 h 54101"/>
                        <a:gd name="connsiteX1" fmla="*/ 0 w 83248"/>
                        <a:gd name="connsiteY1" fmla="*/ 3905 h 54101"/>
                        <a:gd name="connsiteX2" fmla="*/ 3715 w 83248"/>
                        <a:gd name="connsiteY2" fmla="*/ 54102 h 54101"/>
                        <a:gd name="connsiteX3" fmla="*/ 11906 w 83248"/>
                        <a:gd name="connsiteY3" fmla="*/ 53435 h 54101"/>
                        <a:gd name="connsiteX4" fmla="*/ 18478 w 83248"/>
                        <a:gd name="connsiteY4" fmla="*/ 42672 h 54101"/>
                        <a:gd name="connsiteX5" fmla="*/ 32956 w 83248"/>
                        <a:gd name="connsiteY5" fmla="*/ 52578 h 54101"/>
                        <a:gd name="connsiteX6" fmla="*/ 83248 w 83248"/>
                        <a:gd name="connsiteY6" fmla="*/ 48387 h 54101"/>
                        <a:gd name="connsiteX7" fmla="*/ 68961 w 83248"/>
                        <a:gd name="connsiteY7" fmla="*/ 34290 h 54101"/>
                        <a:gd name="connsiteX8" fmla="*/ 30956 w 83248"/>
                        <a:gd name="connsiteY8" fmla="*/ 27051 h 54101"/>
                        <a:gd name="connsiteX9" fmla="*/ 23527 w 83248"/>
                        <a:gd name="connsiteY9" fmla="*/ 0 h 5410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</a:cxnLst>
                      <a:rect l="l" t="t" r="r" b="b"/>
                      <a:pathLst>
                        <a:path w="83248" h="54101">
                          <a:moveTo>
                            <a:pt x="23527" y="0"/>
                          </a:moveTo>
                          <a:lnTo>
                            <a:pt x="0" y="3905"/>
                          </a:lnTo>
                          <a:lnTo>
                            <a:pt x="3715" y="54102"/>
                          </a:lnTo>
                          <a:lnTo>
                            <a:pt x="11906" y="53435"/>
                          </a:lnTo>
                          <a:cubicBezTo>
                            <a:pt x="11906" y="53435"/>
                            <a:pt x="14288" y="42101"/>
                            <a:pt x="18478" y="42672"/>
                          </a:cubicBezTo>
                          <a:cubicBezTo>
                            <a:pt x="22669" y="43244"/>
                            <a:pt x="24955" y="51626"/>
                            <a:pt x="32956" y="52578"/>
                          </a:cubicBezTo>
                          <a:cubicBezTo>
                            <a:pt x="41053" y="53530"/>
                            <a:pt x="83248" y="48387"/>
                            <a:pt x="83248" y="48387"/>
                          </a:cubicBezTo>
                          <a:cubicBezTo>
                            <a:pt x="83248" y="48387"/>
                            <a:pt x="80200" y="36195"/>
                            <a:pt x="68961" y="34290"/>
                          </a:cubicBezTo>
                          <a:cubicBezTo>
                            <a:pt x="57721" y="32290"/>
                            <a:pt x="35814" y="33052"/>
                            <a:pt x="30956" y="27051"/>
                          </a:cubicBezTo>
                          <a:cubicBezTo>
                            <a:pt x="26194" y="21050"/>
                            <a:pt x="23527" y="0"/>
                            <a:pt x="23527" y="0"/>
                          </a:cubicBezTo>
                          <a:close/>
                        </a:path>
                      </a:pathLst>
                    </a:custGeom>
                    <a:solidFill>
                      <a:srgbClr val="4B351C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" name="Freeform: Shape 600">
                      <a:extLst>
                        <a:ext uri="{FF2B5EF4-FFF2-40B4-BE49-F238E27FC236}">
                          <a16:creationId xmlns:a16="http://schemas.microsoft.com/office/drawing/2014/main" xmlns="" id="{DCC76E55-7FCB-4D67-8F04-188566AE144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980746" y="4900231"/>
                      <a:ext cx="57626" cy="93916"/>
                    </a:xfrm>
                    <a:custGeom>
                      <a:avLst/>
                      <a:gdLst>
                        <a:gd name="connsiteX0" fmla="*/ 57626 w 57626"/>
                        <a:gd name="connsiteY0" fmla="*/ 20193 h 93916"/>
                        <a:gd name="connsiteX1" fmla="*/ 44958 w 57626"/>
                        <a:gd name="connsiteY1" fmla="*/ 0 h 93916"/>
                        <a:gd name="connsiteX2" fmla="*/ 0 w 57626"/>
                        <a:gd name="connsiteY2" fmla="*/ 22670 h 93916"/>
                        <a:gd name="connsiteX3" fmla="*/ 3715 w 57626"/>
                        <a:gd name="connsiteY3" fmla="*/ 29909 h 93916"/>
                        <a:gd name="connsiteX4" fmla="*/ 16193 w 57626"/>
                        <a:gd name="connsiteY4" fmla="*/ 31813 h 93916"/>
                        <a:gd name="connsiteX5" fmla="*/ 12573 w 57626"/>
                        <a:gd name="connsiteY5" fmla="*/ 49054 h 93916"/>
                        <a:gd name="connsiteX6" fmla="*/ 35719 w 57626"/>
                        <a:gd name="connsiteY6" fmla="*/ 93917 h 93916"/>
                        <a:gd name="connsiteX7" fmla="*/ 43244 w 57626"/>
                        <a:gd name="connsiteY7" fmla="*/ 75247 h 93916"/>
                        <a:gd name="connsiteX8" fmla="*/ 35338 w 57626"/>
                        <a:gd name="connsiteY8" fmla="*/ 37433 h 93916"/>
                        <a:gd name="connsiteX9" fmla="*/ 57626 w 57626"/>
                        <a:gd name="connsiteY9" fmla="*/ 20193 h 9391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</a:cxnLst>
                      <a:rect l="l" t="t" r="r" b="b"/>
                      <a:pathLst>
                        <a:path w="57626" h="93916">
                          <a:moveTo>
                            <a:pt x="57626" y="20193"/>
                          </a:moveTo>
                          <a:lnTo>
                            <a:pt x="44958" y="0"/>
                          </a:lnTo>
                          <a:lnTo>
                            <a:pt x="0" y="22670"/>
                          </a:lnTo>
                          <a:lnTo>
                            <a:pt x="3715" y="29909"/>
                          </a:lnTo>
                          <a:cubicBezTo>
                            <a:pt x="3715" y="29909"/>
                            <a:pt x="15145" y="27813"/>
                            <a:pt x="16193" y="31813"/>
                          </a:cubicBezTo>
                          <a:cubicBezTo>
                            <a:pt x="17240" y="35909"/>
                            <a:pt x="10382" y="41243"/>
                            <a:pt x="12573" y="49054"/>
                          </a:cubicBezTo>
                          <a:cubicBezTo>
                            <a:pt x="14764" y="56864"/>
                            <a:pt x="35719" y="93917"/>
                            <a:pt x="35719" y="93917"/>
                          </a:cubicBezTo>
                          <a:cubicBezTo>
                            <a:pt x="35719" y="93917"/>
                            <a:pt x="45720" y="86392"/>
                            <a:pt x="43244" y="75247"/>
                          </a:cubicBezTo>
                          <a:cubicBezTo>
                            <a:pt x="40767" y="64103"/>
                            <a:pt x="31718" y="44196"/>
                            <a:pt x="35338" y="37433"/>
                          </a:cubicBezTo>
                          <a:cubicBezTo>
                            <a:pt x="39148" y="30766"/>
                            <a:pt x="57626" y="20193"/>
                            <a:pt x="57626" y="20193"/>
                          </a:cubicBezTo>
                          <a:close/>
                        </a:path>
                      </a:pathLst>
                    </a:custGeom>
                    <a:solidFill>
                      <a:srgbClr val="4B351C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9" name="Freeform: Shape 601">
                <a:extLst>
                  <a:ext uri="{FF2B5EF4-FFF2-40B4-BE49-F238E27FC236}">
                    <a16:creationId xmlns:a16="http://schemas.microsoft.com/office/drawing/2014/main" xmlns="" id="{9FAE6A72-00DE-410B-A273-F5809FC47090}"/>
                  </a:ext>
                </a:extLst>
              </p:cNvPr>
              <p:cNvSpPr/>
              <p:nvPr/>
            </p:nvSpPr>
            <p:spPr>
              <a:xfrm>
                <a:off x="6069615" y="4446555"/>
                <a:ext cx="308324" cy="87058"/>
              </a:xfrm>
              <a:custGeom>
                <a:avLst/>
                <a:gdLst>
                  <a:gd name="connsiteX0" fmla="*/ 275463 w 308324"/>
                  <a:gd name="connsiteY0" fmla="*/ 0 h 87058"/>
                  <a:gd name="connsiteX1" fmla="*/ 308324 w 308324"/>
                  <a:gd name="connsiteY1" fmla="*/ 43529 h 87058"/>
                  <a:gd name="connsiteX2" fmla="*/ 275463 w 308324"/>
                  <a:gd name="connsiteY2" fmla="*/ 87059 h 87058"/>
                  <a:gd name="connsiteX3" fmla="*/ 242602 w 308324"/>
                  <a:gd name="connsiteY3" fmla="*/ 43529 h 87058"/>
                  <a:gd name="connsiteX4" fmla="*/ 275463 w 308324"/>
                  <a:gd name="connsiteY4" fmla="*/ 0 h 87058"/>
                  <a:gd name="connsiteX5" fmla="*/ 275463 w 308324"/>
                  <a:gd name="connsiteY5" fmla="*/ 0 h 87058"/>
                  <a:gd name="connsiteX6" fmla="*/ 32861 w 308324"/>
                  <a:gd name="connsiteY6" fmla="*/ 0 h 87058"/>
                  <a:gd name="connsiteX7" fmla="*/ 0 w 308324"/>
                  <a:gd name="connsiteY7" fmla="*/ 43529 h 87058"/>
                  <a:gd name="connsiteX8" fmla="*/ 32861 w 308324"/>
                  <a:gd name="connsiteY8" fmla="*/ 87059 h 87058"/>
                  <a:gd name="connsiteX9" fmla="*/ 65723 w 308324"/>
                  <a:gd name="connsiteY9" fmla="*/ 43529 h 87058"/>
                  <a:gd name="connsiteX10" fmla="*/ 32861 w 308324"/>
                  <a:gd name="connsiteY10" fmla="*/ 0 h 870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08324" h="87058">
                    <a:moveTo>
                      <a:pt x="275463" y="0"/>
                    </a:moveTo>
                    <a:cubicBezTo>
                      <a:pt x="293561" y="0"/>
                      <a:pt x="308324" y="19526"/>
                      <a:pt x="308324" y="43529"/>
                    </a:cubicBezTo>
                    <a:cubicBezTo>
                      <a:pt x="308324" y="67533"/>
                      <a:pt x="293656" y="87059"/>
                      <a:pt x="275463" y="87059"/>
                    </a:cubicBezTo>
                    <a:cubicBezTo>
                      <a:pt x="257366" y="87059"/>
                      <a:pt x="242602" y="67628"/>
                      <a:pt x="242602" y="43529"/>
                    </a:cubicBezTo>
                    <a:cubicBezTo>
                      <a:pt x="242602" y="19526"/>
                      <a:pt x="257270" y="0"/>
                      <a:pt x="275463" y="0"/>
                    </a:cubicBezTo>
                    <a:lnTo>
                      <a:pt x="275463" y="0"/>
                    </a:lnTo>
                    <a:close/>
                    <a:moveTo>
                      <a:pt x="32861" y="0"/>
                    </a:moveTo>
                    <a:cubicBezTo>
                      <a:pt x="14764" y="0"/>
                      <a:pt x="0" y="19526"/>
                      <a:pt x="0" y="43529"/>
                    </a:cubicBezTo>
                    <a:cubicBezTo>
                      <a:pt x="0" y="67533"/>
                      <a:pt x="14669" y="87059"/>
                      <a:pt x="32861" y="87059"/>
                    </a:cubicBezTo>
                    <a:cubicBezTo>
                      <a:pt x="51054" y="87059"/>
                      <a:pt x="65723" y="67628"/>
                      <a:pt x="65723" y="43529"/>
                    </a:cubicBezTo>
                    <a:cubicBezTo>
                      <a:pt x="65627" y="19526"/>
                      <a:pt x="50959" y="0"/>
                      <a:pt x="32861" y="0"/>
                    </a:cubicBezTo>
                    <a:close/>
                  </a:path>
                </a:pathLst>
              </a:custGeom>
              <a:solidFill>
                <a:srgbClr val="FCE1B2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" name="Freeform: Shape 602">
                <a:extLst>
                  <a:ext uri="{FF2B5EF4-FFF2-40B4-BE49-F238E27FC236}">
                    <a16:creationId xmlns:a16="http://schemas.microsoft.com/office/drawing/2014/main" xmlns="" id="{63CD38B4-0B37-4C6A-A054-11B006D08E47}"/>
                  </a:ext>
                </a:extLst>
              </p:cNvPr>
              <p:cNvSpPr/>
              <p:nvPr/>
            </p:nvSpPr>
            <p:spPr>
              <a:xfrm>
                <a:off x="6078799" y="4273391"/>
                <a:ext cx="289875" cy="331565"/>
              </a:xfrm>
              <a:custGeom>
                <a:avLst/>
                <a:gdLst>
                  <a:gd name="connsiteX0" fmla="*/ 1007 w 289875"/>
                  <a:gd name="connsiteY0" fmla="*/ 172688 h 331565"/>
                  <a:gd name="connsiteX1" fmla="*/ 144930 w 289875"/>
                  <a:gd name="connsiteY1" fmla="*/ 0 h 331565"/>
                  <a:gd name="connsiteX2" fmla="*/ 288853 w 289875"/>
                  <a:gd name="connsiteY2" fmla="*/ 172688 h 331565"/>
                  <a:gd name="connsiteX3" fmla="*/ 144930 w 289875"/>
                  <a:gd name="connsiteY3" fmla="*/ 331565 h 331565"/>
                  <a:gd name="connsiteX4" fmla="*/ 1007 w 289875"/>
                  <a:gd name="connsiteY4" fmla="*/ 172688 h 3315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9875" h="331565">
                    <a:moveTo>
                      <a:pt x="1007" y="172688"/>
                    </a:moveTo>
                    <a:cubicBezTo>
                      <a:pt x="-9756" y="57626"/>
                      <a:pt x="67587" y="0"/>
                      <a:pt x="144930" y="0"/>
                    </a:cubicBezTo>
                    <a:cubicBezTo>
                      <a:pt x="222273" y="0"/>
                      <a:pt x="299711" y="57531"/>
                      <a:pt x="288853" y="172688"/>
                    </a:cubicBezTo>
                    <a:cubicBezTo>
                      <a:pt x="278947" y="278606"/>
                      <a:pt x="211891" y="331565"/>
                      <a:pt x="144930" y="331565"/>
                    </a:cubicBezTo>
                    <a:cubicBezTo>
                      <a:pt x="77969" y="331565"/>
                      <a:pt x="10913" y="278606"/>
                      <a:pt x="1007" y="172688"/>
                    </a:cubicBezTo>
                    <a:close/>
                  </a:path>
                </a:pathLst>
              </a:custGeom>
              <a:solidFill>
                <a:srgbClr val="FCE1B2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" name="Freeform: Shape 603">
                <a:extLst>
                  <a:ext uri="{FF2B5EF4-FFF2-40B4-BE49-F238E27FC236}">
                    <a16:creationId xmlns:a16="http://schemas.microsoft.com/office/drawing/2014/main" xmlns="" id="{E4D3CDE5-BF9C-46AD-8381-5EFAFB0C492C}"/>
                  </a:ext>
                </a:extLst>
              </p:cNvPr>
              <p:cNvSpPr/>
              <p:nvPr/>
            </p:nvSpPr>
            <p:spPr>
              <a:xfrm>
                <a:off x="6076782" y="4271866"/>
                <a:ext cx="293712" cy="231743"/>
              </a:xfrm>
              <a:custGeom>
                <a:avLst/>
                <a:gdLst>
                  <a:gd name="connsiteX0" fmla="*/ 13502 w 293712"/>
                  <a:gd name="connsiteY0" fmla="*/ 231744 h 231743"/>
                  <a:gd name="connsiteX1" fmla="*/ 21598 w 293712"/>
                  <a:gd name="connsiteY1" fmla="*/ 193834 h 231743"/>
                  <a:gd name="connsiteX2" fmla="*/ 22169 w 293712"/>
                  <a:gd name="connsiteY2" fmla="*/ 186881 h 231743"/>
                  <a:gd name="connsiteX3" fmla="*/ 64937 w 293712"/>
                  <a:gd name="connsiteY3" fmla="*/ 159354 h 231743"/>
                  <a:gd name="connsiteX4" fmla="*/ 98274 w 293712"/>
                  <a:gd name="connsiteY4" fmla="*/ 113443 h 231743"/>
                  <a:gd name="connsiteX5" fmla="*/ 110561 w 293712"/>
                  <a:gd name="connsiteY5" fmla="*/ 145066 h 231743"/>
                  <a:gd name="connsiteX6" fmla="*/ 112943 w 293712"/>
                  <a:gd name="connsiteY6" fmla="*/ 169831 h 231743"/>
                  <a:gd name="connsiteX7" fmla="*/ 143613 w 293712"/>
                  <a:gd name="connsiteY7" fmla="*/ 124206 h 231743"/>
                  <a:gd name="connsiteX8" fmla="*/ 151995 w 293712"/>
                  <a:gd name="connsiteY8" fmla="*/ 89630 h 231743"/>
                  <a:gd name="connsiteX9" fmla="*/ 182380 w 293712"/>
                  <a:gd name="connsiteY9" fmla="*/ 119920 h 231743"/>
                  <a:gd name="connsiteX10" fmla="*/ 216575 w 293712"/>
                  <a:gd name="connsiteY10" fmla="*/ 140113 h 231743"/>
                  <a:gd name="connsiteX11" fmla="*/ 202287 w 293712"/>
                  <a:gd name="connsiteY11" fmla="*/ 117729 h 231743"/>
                  <a:gd name="connsiteX12" fmla="*/ 194953 w 293712"/>
                  <a:gd name="connsiteY12" fmla="*/ 89630 h 231743"/>
                  <a:gd name="connsiteX13" fmla="*/ 231624 w 293712"/>
                  <a:gd name="connsiteY13" fmla="*/ 133827 h 231743"/>
                  <a:gd name="connsiteX14" fmla="*/ 272963 w 293712"/>
                  <a:gd name="connsiteY14" fmla="*/ 160497 h 231743"/>
                  <a:gd name="connsiteX15" fmla="*/ 272201 w 293712"/>
                  <a:gd name="connsiteY15" fmla="*/ 193644 h 231743"/>
                  <a:gd name="connsiteX16" fmla="*/ 280297 w 293712"/>
                  <a:gd name="connsiteY16" fmla="*/ 231553 h 231743"/>
                  <a:gd name="connsiteX17" fmla="*/ 292680 w 293712"/>
                  <a:gd name="connsiteY17" fmla="*/ 173831 h 231743"/>
                  <a:gd name="connsiteX18" fmla="*/ 284012 w 293712"/>
                  <a:gd name="connsiteY18" fmla="*/ 92488 h 231743"/>
                  <a:gd name="connsiteX19" fmla="*/ 154472 w 293712"/>
                  <a:gd name="connsiteY19" fmla="*/ 0 h 231743"/>
                  <a:gd name="connsiteX20" fmla="*/ 8644 w 293712"/>
                  <a:gd name="connsiteY20" fmla="*/ 94679 h 231743"/>
                  <a:gd name="connsiteX21" fmla="*/ 8358 w 293712"/>
                  <a:gd name="connsiteY21" fmla="*/ 96298 h 231743"/>
                  <a:gd name="connsiteX22" fmla="*/ 1024 w 293712"/>
                  <a:gd name="connsiteY22" fmla="*/ 173831 h 231743"/>
                  <a:gd name="connsiteX23" fmla="*/ 13502 w 293712"/>
                  <a:gd name="connsiteY23" fmla="*/ 231744 h 2317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</a:cxnLst>
                <a:rect l="l" t="t" r="r" b="b"/>
                <a:pathLst>
                  <a:path w="293712" h="231743">
                    <a:moveTo>
                      <a:pt x="13502" y="231744"/>
                    </a:moveTo>
                    <a:cubicBezTo>
                      <a:pt x="16835" y="218504"/>
                      <a:pt x="19979" y="204788"/>
                      <a:pt x="21598" y="193834"/>
                    </a:cubicBezTo>
                    <a:cubicBezTo>
                      <a:pt x="21884" y="191834"/>
                      <a:pt x="22074" y="189453"/>
                      <a:pt x="22169" y="186881"/>
                    </a:cubicBezTo>
                    <a:cubicBezTo>
                      <a:pt x="33409" y="181166"/>
                      <a:pt x="52268" y="170688"/>
                      <a:pt x="64937" y="159354"/>
                    </a:cubicBezTo>
                    <a:cubicBezTo>
                      <a:pt x="84082" y="142209"/>
                      <a:pt x="98274" y="113443"/>
                      <a:pt x="98274" y="113443"/>
                    </a:cubicBezTo>
                    <a:cubicBezTo>
                      <a:pt x="98274" y="113443"/>
                      <a:pt x="107228" y="126588"/>
                      <a:pt x="110561" y="145066"/>
                    </a:cubicBezTo>
                    <a:cubicBezTo>
                      <a:pt x="113990" y="163545"/>
                      <a:pt x="112943" y="169831"/>
                      <a:pt x="112943" y="169831"/>
                    </a:cubicBezTo>
                    <a:cubicBezTo>
                      <a:pt x="112943" y="169831"/>
                      <a:pt x="135517" y="146399"/>
                      <a:pt x="143613" y="124206"/>
                    </a:cubicBezTo>
                    <a:cubicBezTo>
                      <a:pt x="151709" y="102013"/>
                      <a:pt x="151995" y="89630"/>
                      <a:pt x="151995" y="89630"/>
                    </a:cubicBezTo>
                    <a:cubicBezTo>
                      <a:pt x="151995" y="89630"/>
                      <a:pt x="163425" y="106013"/>
                      <a:pt x="182380" y="119920"/>
                    </a:cubicBezTo>
                    <a:cubicBezTo>
                      <a:pt x="201335" y="133827"/>
                      <a:pt x="216575" y="140113"/>
                      <a:pt x="216575" y="140113"/>
                    </a:cubicBezTo>
                    <a:cubicBezTo>
                      <a:pt x="216575" y="140113"/>
                      <a:pt x="210384" y="130493"/>
                      <a:pt x="202287" y="117729"/>
                    </a:cubicBezTo>
                    <a:cubicBezTo>
                      <a:pt x="194191" y="104871"/>
                      <a:pt x="194953" y="89630"/>
                      <a:pt x="194953" y="89630"/>
                    </a:cubicBezTo>
                    <a:cubicBezTo>
                      <a:pt x="194953" y="89630"/>
                      <a:pt x="207050" y="114300"/>
                      <a:pt x="231624" y="133827"/>
                    </a:cubicBezTo>
                    <a:cubicBezTo>
                      <a:pt x="246388" y="145542"/>
                      <a:pt x="262485" y="154877"/>
                      <a:pt x="272963" y="160497"/>
                    </a:cubicBezTo>
                    <a:cubicBezTo>
                      <a:pt x="271534" y="174022"/>
                      <a:pt x="271058" y="185833"/>
                      <a:pt x="272201" y="193644"/>
                    </a:cubicBezTo>
                    <a:cubicBezTo>
                      <a:pt x="273820" y="204597"/>
                      <a:pt x="276963" y="218313"/>
                      <a:pt x="280297" y="231553"/>
                    </a:cubicBezTo>
                    <a:cubicBezTo>
                      <a:pt x="286393" y="214408"/>
                      <a:pt x="290679" y="195168"/>
                      <a:pt x="292680" y="173831"/>
                    </a:cubicBezTo>
                    <a:cubicBezTo>
                      <a:pt x="295632" y="142494"/>
                      <a:pt x="292108" y="115348"/>
                      <a:pt x="284012" y="92488"/>
                    </a:cubicBezTo>
                    <a:cubicBezTo>
                      <a:pt x="270772" y="39624"/>
                      <a:pt x="228671" y="0"/>
                      <a:pt x="154472" y="0"/>
                    </a:cubicBezTo>
                    <a:cubicBezTo>
                      <a:pt x="60650" y="-95"/>
                      <a:pt x="19217" y="36481"/>
                      <a:pt x="8644" y="94679"/>
                    </a:cubicBezTo>
                    <a:cubicBezTo>
                      <a:pt x="8549" y="95250"/>
                      <a:pt x="8453" y="95822"/>
                      <a:pt x="8358" y="96298"/>
                    </a:cubicBezTo>
                    <a:cubicBezTo>
                      <a:pt x="1214" y="118396"/>
                      <a:pt x="-1738" y="144209"/>
                      <a:pt x="1024" y="173831"/>
                    </a:cubicBezTo>
                    <a:cubicBezTo>
                      <a:pt x="3119" y="195453"/>
                      <a:pt x="7406" y="214598"/>
                      <a:pt x="13502" y="231744"/>
                    </a:cubicBezTo>
                    <a:close/>
                  </a:path>
                </a:pathLst>
              </a:custGeom>
              <a:solidFill>
                <a:srgbClr val="A2282C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12" name="Graphic 1">
                <a:extLst>
                  <a:ext uri="{FF2B5EF4-FFF2-40B4-BE49-F238E27FC236}">
                    <a16:creationId xmlns:a16="http://schemas.microsoft.com/office/drawing/2014/main" xmlns="" id="{3539CA73-50C1-480C-B6F5-B325C5F691E3}"/>
                  </a:ext>
                </a:extLst>
              </p:cNvPr>
              <p:cNvGrpSpPr/>
              <p:nvPr/>
            </p:nvGrpSpPr>
            <p:grpSpPr>
              <a:xfrm>
                <a:off x="6119145" y="4448936"/>
                <a:ext cx="209169" cy="120315"/>
                <a:chOff x="6119145" y="4448936"/>
                <a:chExt cx="209169" cy="120315"/>
              </a:xfrm>
              <a:solidFill>
                <a:schemeClr val="accent1"/>
              </a:solidFill>
            </p:grpSpPr>
            <p:grpSp>
              <p:nvGrpSpPr>
                <p:cNvPr id="14" name="Graphic 1">
                  <a:extLst>
                    <a:ext uri="{FF2B5EF4-FFF2-40B4-BE49-F238E27FC236}">
                      <a16:creationId xmlns:a16="http://schemas.microsoft.com/office/drawing/2014/main" xmlns="" id="{3539CA73-50C1-480C-B6F5-B325C5F691E3}"/>
                    </a:ext>
                  </a:extLst>
                </p:cNvPr>
                <p:cNvGrpSpPr/>
                <p:nvPr/>
              </p:nvGrpSpPr>
              <p:grpSpPr>
                <a:xfrm>
                  <a:off x="6178237" y="4533218"/>
                  <a:ext cx="90948" cy="36033"/>
                  <a:chOff x="6178237" y="4533218"/>
                  <a:chExt cx="90948" cy="36033"/>
                </a:xfrm>
                <a:solidFill>
                  <a:schemeClr val="accent1"/>
                </a:solidFill>
              </p:grpSpPr>
              <p:sp>
                <p:nvSpPr>
                  <p:cNvPr id="24" name="Freeform: Shape 606">
                    <a:extLst>
                      <a:ext uri="{FF2B5EF4-FFF2-40B4-BE49-F238E27FC236}">
                        <a16:creationId xmlns:a16="http://schemas.microsoft.com/office/drawing/2014/main" xmlns="" id="{4C8C3D82-C5D4-4124-8169-3AA581256F4F}"/>
                      </a:ext>
                    </a:extLst>
                  </p:cNvPr>
                  <p:cNvSpPr/>
                  <p:nvPr/>
                </p:nvSpPr>
                <p:spPr>
                  <a:xfrm>
                    <a:off x="6178237" y="4533218"/>
                    <a:ext cx="90948" cy="36005"/>
                  </a:xfrm>
                  <a:custGeom>
                    <a:avLst/>
                    <a:gdLst>
                      <a:gd name="connsiteX0" fmla="*/ 58 w 90948"/>
                      <a:gd name="connsiteY0" fmla="*/ 3729 h 36005"/>
                      <a:gd name="connsiteX1" fmla="*/ 58732 w 90948"/>
                      <a:gd name="connsiteY1" fmla="*/ 34114 h 36005"/>
                      <a:gd name="connsiteX2" fmla="*/ 83878 w 90948"/>
                      <a:gd name="connsiteY2" fmla="*/ 20493 h 36005"/>
                      <a:gd name="connsiteX3" fmla="*/ 77687 w 90948"/>
                      <a:gd name="connsiteY3" fmla="*/ 1157 h 36005"/>
                      <a:gd name="connsiteX4" fmla="*/ 42540 w 90948"/>
                      <a:gd name="connsiteY4" fmla="*/ 8206 h 36005"/>
                      <a:gd name="connsiteX5" fmla="*/ 58 w 90948"/>
                      <a:gd name="connsiteY5" fmla="*/ 3729 h 3600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90948" h="36005">
                        <a:moveTo>
                          <a:pt x="58" y="3729"/>
                        </a:moveTo>
                        <a:cubicBezTo>
                          <a:pt x="-1466" y="18112"/>
                          <a:pt x="27109" y="43067"/>
                          <a:pt x="58732" y="34114"/>
                        </a:cubicBezTo>
                        <a:cubicBezTo>
                          <a:pt x="70448" y="30780"/>
                          <a:pt x="78735" y="25732"/>
                          <a:pt x="83878" y="20493"/>
                        </a:cubicBezTo>
                        <a:cubicBezTo>
                          <a:pt x="94737" y="9539"/>
                          <a:pt x="93403" y="-4081"/>
                          <a:pt x="77687" y="1157"/>
                        </a:cubicBezTo>
                        <a:cubicBezTo>
                          <a:pt x="69400" y="3920"/>
                          <a:pt x="55780" y="8587"/>
                          <a:pt x="42540" y="8206"/>
                        </a:cubicBezTo>
                        <a:cubicBezTo>
                          <a:pt x="21394" y="7634"/>
                          <a:pt x="820" y="-3700"/>
                          <a:pt x="58" y="3729"/>
                        </a:cubicBezTo>
                        <a:close/>
                      </a:path>
                    </a:pathLst>
                  </a:custGeom>
                  <a:solidFill>
                    <a:srgbClr val="000000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25" name="Freeform: Shape 607">
                    <a:extLst>
                      <a:ext uri="{FF2B5EF4-FFF2-40B4-BE49-F238E27FC236}">
                        <a16:creationId xmlns:a16="http://schemas.microsoft.com/office/drawing/2014/main" xmlns="" id="{B788E3C4-2A28-433C-AD96-CB7AF8BA5780}"/>
                      </a:ext>
                    </a:extLst>
                  </p:cNvPr>
                  <p:cNvSpPr/>
                  <p:nvPr/>
                </p:nvSpPr>
                <p:spPr>
                  <a:xfrm>
                    <a:off x="6199155" y="4555052"/>
                    <a:ext cx="53530" cy="14199"/>
                  </a:xfrm>
                  <a:custGeom>
                    <a:avLst/>
                    <a:gdLst>
                      <a:gd name="connsiteX0" fmla="*/ 0 w 53530"/>
                      <a:gd name="connsiteY0" fmla="*/ 8090 h 14199"/>
                      <a:gd name="connsiteX1" fmla="*/ 15430 w 53530"/>
                      <a:gd name="connsiteY1" fmla="*/ 89 h 14199"/>
                      <a:gd name="connsiteX2" fmla="*/ 29623 w 53530"/>
                      <a:gd name="connsiteY2" fmla="*/ 7137 h 14199"/>
                      <a:gd name="connsiteX3" fmla="*/ 26670 w 53530"/>
                      <a:gd name="connsiteY3" fmla="*/ 1898 h 14199"/>
                      <a:gd name="connsiteX4" fmla="*/ 39529 w 53530"/>
                      <a:gd name="connsiteY4" fmla="*/ 89 h 14199"/>
                      <a:gd name="connsiteX5" fmla="*/ 53530 w 53530"/>
                      <a:gd name="connsiteY5" fmla="*/ 5899 h 14199"/>
                      <a:gd name="connsiteX6" fmla="*/ 37909 w 53530"/>
                      <a:gd name="connsiteY6" fmla="*/ 12281 h 14199"/>
                      <a:gd name="connsiteX7" fmla="*/ 0 w 53530"/>
                      <a:gd name="connsiteY7" fmla="*/ 8090 h 1419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53530" h="14199">
                        <a:moveTo>
                          <a:pt x="0" y="8090"/>
                        </a:moveTo>
                        <a:cubicBezTo>
                          <a:pt x="2953" y="4756"/>
                          <a:pt x="8382" y="89"/>
                          <a:pt x="15430" y="89"/>
                        </a:cubicBezTo>
                        <a:cubicBezTo>
                          <a:pt x="26194" y="184"/>
                          <a:pt x="29623" y="7137"/>
                          <a:pt x="29623" y="7137"/>
                        </a:cubicBezTo>
                        <a:cubicBezTo>
                          <a:pt x="29527" y="5232"/>
                          <a:pt x="28384" y="2946"/>
                          <a:pt x="26670" y="1898"/>
                        </a:cubicBezTo>
                        <a:cubicBezTo>
                          <a:pt x="26670" y="1898"/>
                          <a:pt x="32099" y="-483"/>
                          <a:pt x="39529" y="89"/>
                        </a:cubicBezTo>
                        <a:cubicBezTo>
                          <a:pt x="44196" y="469"/>
                          <a:pt x="49911" y="3613"/>
                          <a:pt x="53530" y="5899"/>
                        </a:cubicBezTo>
                        <a:cubicBezTo>
                          <a:pt x="49244" y="8375"/>
                          <a:pt x="44005" y="10566"/>
                          <a:pt x="37909" y="12281"/>
                        </a:cubicBezTo>
                        <a:cubicBezTo>
                          <a:pt x="23813" y="16281"/>
                          <a:pt x="10477" y="13614"/>
                          <a:pt x="0" y="8090"/>
                        </a:cubicBezTo>
                        <a:close/>
                      </a:path>
                    </a:pathLst>
                  </a:custGeom>
                  <a:solidFill>
                    <a:srgbClr val="ED1C24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26" name="Freeform: Shape 608">
                    <a:extLst>
                      <a:ext uri="{FF2B5EF4-FFF2-40B4-BE49-F238E27FC236}">
                        <a16:creationId xmlns:a16="http://schemas.microsoft.com/office/drawing/2014/main" xmlns="" id="{BA48316C-2E70-41E7-BB99-929037B06838}"/>
                      </a:ext>
                    </a:extLst>
                  </p:cNvPr>
                  <p:cNvSpPr/>
                  <p:nvPr/>
                </p:nvSpPr>
                <p:spPr>
                  <a:xfrm>
                    <a:off x="6204469" y="4537805"/>
                    <a:ext cx="41087" cy="7489"/>
                  </a:xfrm>
                  <a:custGeom>
                    <a:avLst/>
                    <a:gdLst>
                      <a:gd name="connsiteX0" fmla="*/ 20 w 41087"/>
                      <a:gd name="connsiteY0" fmla="*/ 1524 h 7489"/>
                      <a:gd name="connsiteX1" fmla="*/ 1830 w 41087"/>
                      <a:gd name="connsiteY1" fmla="*/ 6858 h 7489"/>
                      <a:gd name="connsiteX2" fmla="*/ 39930 w 41087"/>
                      <a:gd name="connsiteY2" fmla="*/ 6191 h 7489"/>
                      <a:gd name="connsiteX3" fmla="*/ 40977 w 41087"/>
                      <a:gd name="connsiteY3" fmla="*/ 0 h 7489"/>
                      <a:gd name="connsiteX4" fmla="*/ 16403 w 41087"/>
                      <a:gd name="connsiteY4" fmla="*/ 3715 h 7489"/>
                      <a:gd name="connsiteX5" fmla="*/ 20 w 41087"/>
                      <a:gd name="connsiteY5" fmla="*/ 1524 h 74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41087" h="7489">
                        <a:moveTo>
                          <a:pt x="20" y="1524"/>
                        </a:moveTo>
                        <a:cubicBezTo>
                          <a:pt x="-75" y="3620"/>
                          <a:pt x="115" y="6477"/>
                          <a:pt x="1830" y="6858"/>
                        </a:cubicBezTo>
                        <a:cubicBezTo>
                          <a:pt x="4592" y="7429"/>
                          <a:pt x="38025" y="8191"/>
                          <a:pt x="39930" y="6191"/>
                        </a:cubicBezTo>
                        <a:cubicBezTo>
                          <a:pt x="41263" y="4763"/>
                          <a:pt x="41168" y="1714"/>
                          <a:pt x="40977" y="0"/>
                        </a:cubicBezTo>
                        <a:cubicBezTo>
                          <a:pt x="33643" y="2096"/>
                          <a:pt x="24975" y="3905"/>
                          <a:pt x="16403" y="3715"/>
                        </a:cubicBezTo>
                        <a:cubicBezTo>
                          <a:pt x="10783" y="3524"/>
                          <a:pt x="5259" y="2667"/>
                          <a:pt x="20" y="1524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" name="Freeform: Shape 609">
                  <a:extLst>
                    <a:ext uri="{FF2B5EF4-FFF2-40B4-BE49-F238E27FC236}">
                      <a16:creationId xmlns:a16="http://schemas.microsoft.com/office/drawing/2014/main" xmlns="" id="{CC9E6B92-0F9A-4AC5-944D-49DD777D5498}"/>
                    </a:ext>
                  </a:extLst>
                </p:cNvPr>
                <p:cNvSpPr/>
                <p:nvPr/>
              </p:nvSpPr>
              <p:spPr>
                <a:xfrm>
                  <a:off x="6215959" y="4488751"/>
                  <a:ext cx="16818" cy="22547"/>
                </a:xfrm>
                <a:custGeom>
                  <a:avLst/>
                  <a:gdLst>
                    <a:gd name="connsiteX0" fmla="*/ 7008 w 16818"/>
                    <a:gd name="connsiteY0" fmla="*/ 0 h 22547"/>
                    <a:gd name="connsiteX1" fmla="*/ 1198 w 16818"/>
                    <a:gd name="connsiteY1" fmla="*/ 18574 h 22547"/>
                    <a:gd name="connsiteX2" fmla="*/ 16819 w 16818"/>
                    <a:gd name="connsiteY2" fmla="*/ 21146 h 22547"/>
                    <a:gd name="connsiteX3" fmla="*/ 5579 w 16818"/>
                    <a:gd name="connsiteY3" fmla="*/ 16669 h 22547"/>
                    <a:gd name="connsiteX4" fmla="*/ 7008 w 16818"/>
                    <a:gd name="connsiteY4" fmla="*/ 0 h 225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6818" h="22547">
                      <a:moveTo>
                        <a:pt x="7008" y="0"/>
                      </a:moveTo>
                      <a:cubicBezTo>
                        <a:pt x="7008" y="0"/>
                        <a:pt x="-3469" y="11525"/>
                        <a:pt x="1198" y="18574"/>
                      </a:cubicBezTo>
                      <a:cubicBezTo>
                        <a:pt x="5960" y="25622"/>
                        <a:pt x="16819" y="21146"/>
                        <a:pt x="16819" y="21146"/>
                      </a:cubicBezTo>
                      <a:cubicBezTo>
                        <a:pt x="16819" y="21146"/>
                        <a:pt x="8723" y="20955"/>
                        <a:pt x="5579" y="16669"/>
                      </a:cubicBezTo>
                      <a:cubicBezTo>
                        <a:pt x="2436" y="12478"/>
                        <a:pt x="7008" y="0"/>
                        <a:pt x="7008" y="0"/>
                      </a:cubicBezTo>
                      <a:close/>
                    </a:path>
                  </a:pathLst>
                </a:custGeom>
                <a:solidFill>
                  <a:srgbClr val="E3C289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6" name="Freeform: Shape 610">
                  <a:extLst>
                    <a:ext uri="{FF2B5EF4-FFF2-40B4-BE49-F238E27FC236}">
                      <a16:creationId xmlns:a16="http://schemas.microsoft.com/office/drawing/2014/main" xmlns="" id="{C9A2D679-874C-4241-B4D6-E110722F2A74}"/>
                    </a:ext>
                  </a:extLst>
                </p:cNvPr>
                <p:cNvSpPr/>
                <p:nvPr/>
              </p:nvSpPr>
              <p:spPr>
                <a:xfrm>
                  <a:off x="6119145" y="4504848"/>
                  <a:ext cx="209169" cy="31622"/>
                </a:xfrm>
                <a:custGeom>
                  <a:avLst/>
                  <a:gdLst>
                    <a:gd name="connsiteX0" fmla="*/ 16478 w 209169"/>
                    <a:gd name="connsiteY0" fmla="*/ 0 h 31622"/>
                    <a:gd name="connsiteX1" fmla="*/ 32861 w 209169"/>
                    <a:gd name="connsiteY1" fmla="*/ 15811 h 31622"/>
                    <a:gd name="connsiteX2" fmla="*/ 16478 w 209169"/>
                    <a:gd name="connsiteY2" fmla="*/ 31623 h 31622"/>
                    <a:gd name="connsiteX3" fmla="*/ 0 w 209169"/>
                    <a:gd name="connsiteY3" fmla="*/ 15811 h 31622"/>
                    <a:gd name="connsiteX4" fmla="*/ 16478 w 209169"/>
                    <a:gd name="connsiteY4" fmla="*/ 0 h 31622"/>
                    <a:gd name="connsiteX5" fmla="*/ 16478 w 209169"/>
                    <a:gd name="connsiteY5" fmla="*/ 0 h 31622"/>
                    <a:gd name="connsiteX6" fmla="*/ 192786 w 209169"/>
                    <a:gd name="connsiteY6" fmla="*/ 0 h 31622"/>
                    <a:gd name="connsiteX7" fmla="*/ 209169 w 209169"/>
                    <a:gd name="connsiteY7" fmla="*/ 15811 h 31622"/>
                    <a:gd name="connsiteX8" fmla="*/ 192786 w 209169"/>
                    <a:gd name="connsiteY8" fmla="*/ 31623 h 31622"/>
                    <a:gd name="connsiteX9" fmla="*/ 176308 w 209169"/>
                    <a:gd name="connsiteY9" fmla="*/ 15811 h 31622"/>
                    <a:gd name="connsiteX10" fmla="*/ 192786 w 209169"/>
                    <a:gd name="connsiteY10" fmla="*/ 0 h 3162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209169" h="31622">
                      <a:moveTo>
                        <a:pt x="16478" y="0"/>
                      </a:moveTo>
                      <a:cubicBezTo>
                        <a:pt x="25527" y="0"/>
                        <a:pt x="32861" y="7048"/>
                        <a:pt x="32861" y="15811"/>
                      </a:cubicBezTo>
                      <a:cubicBezTo>
                        <a:pt x="32861" y="24574"/>
                        <a:pt x="25527" y="31623"/>
                        <a:pt x="16478" y="31623"/>
                      </a:cubicBezTo>
                      <a:cubicBezTo>
                        <a:pt x="7430" y="31623"/>
                        <a:pt x="0" y="24574"/>
                        <a:pt x="0" y="15811"/>
                      </a:cubicBezTo>
                      <a:cubicBezTo>
                        <a:pt x="0" y="7048"/>
                        <a:pt x="7334" y="0"/>
                        <a:pt x="16478" y="0"/>
                      </a:cubicBezTo>
                      <a:lnTo>
                        <a:pt x="16478" y="0"/>
                      </a:lnTo>
                      <a:close/>
                      <a:moveTo>
                        <a:pt x="192786" y="0"/>
                      </a:moveTo>
                      <a:cubicBezTo>
                        <a:pt x="201835" y="0"/>
                        <a:pt x="209169" y="7048"/>
                        <a:pt x="209169" y="15811"/>
                      </a:cubicBezTo>
                      <a:cubicBezTo>
                        <a:pt x="209169" y="24574"/>
                        <a:pt x="201835" y="31623"/>
                        <a:pt x="192786" y="31623"/>
                      </a:cubicBezTo>
                      <a:cubicBezTo>
                        <a:pt x="183737" y="31623"/>
                        <a:pt x="176308" y="24574"/>
                        <a:pt x="176308" y="15811"/>
                      </a:cubicBezTo>
                      <a:cubicBezTo>
                        <a:pt x="176308" y="7048"/>
                        <a:pt x="183642" y="0"/>
                        <a:pt x="192786" y="0"/>
                      </a:cubicBezTo>
                      <a:close/>
                    </a:path>
                  </a:pathLst>
                </a:custGeom>
                <a:solidFill>
                  <a:srgbClr val="F58466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grpSp>
              <p:nvGrpSpPr>
                <p:cNvPr id="17" name="Graphic 1">
                  <a:extLst>
                    <a:ext uri="{FF2B5EF4-FFF2-40B4-BE49-F238E27FC236}">
                      <a16:creationId xmlns:a16="http://schemas.microsoft.com/office/drawing/2014/main" xmlns="" id="{3539CA73-50C1-480C-B6F5-B325C5F691E3}"/>
                    </a:ext>
                  </a:extLst>
                </p:cNvPr>
                <p:cNvGrpSpPr/>
                <p:nvPr/>
              </p:nvGrpSpPr>
              <p:grpSpPr>
                <a:xfrm>
                  <a:off x="6153149" y="4448936"/>
                  <a:ext cx="141160" cy="38671"/>
                  <a:chOff x="6153149" y="4448936"/>
                  <a:chExt cx="141160" cy="38671"/>
                </a:xfrm>
                <a:solidFill>
                  <a:schemeClr val="accent1"/>
                </a:solidFill>
              </p:grpSpPr>
              <p:grpSp>
                <p:nvGrpSpPr>
                  <p:cNvPr id="18" name="Graphic 1">
                    <a:extLst>
                      <a:ext uri="{FF2B5EF4-FFF2-40B4-BE49-F238E27FC236}">
                        <a16:creationId xmlns:a16="http://schemas.microsoft.com/office/drawing/2014/main" xmlns="" id="{3539CA73-50C1-480C-B6F5-B325C5F691E3}"/>
                      </a:ext>
                    </a:extLst>
                  </p:cNvPr>
                  <p:cNvGrpSpPr/>
                  <p:nvPr/>
                </p:nvGrpSpPr>
                <p:grpSpPr>
                  <a:xfrm>
                    <a:off x="6269354" y="4448936"/>
                    <a:ext cx="24955" cy="38671"/>
                    <a:chOff x="6269354" y="4448936"/>
                    <a:chExt cx="24955" cy="38671"/>
                  </a:xfrm>
                  <a:solidFill>
                    <a:schemeClr val="accent1"/>
                  </a:solidFill>
                </p:grpSpPr>
                <p:sp>
                  <p:nvSpPr>
                    <p:cNvPr id="22" name="Freeform: Shape 613">
                      <a:extLst>
                        <a:ext uri="{FF2B5EF4-FFF2-40B4-BE49-F238E27FC236}">
                          <a16:creationId xmlns:a16="http://schemas.microsoft.com/office/drawing/2014/main" xmlns="" id="{26DB88AF-9396-4479-9686-7F3CFFED5DE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269354" y="4448936"/>
                      <a:ext cx="24955" cy="38671"/>
                    </a:xfrm>
                    <a:custGeom>
                      <a:avLst/>
                      <a:gdLst>
                        <a:gd name="connsiteX0" fmla="*/ 12478 w 24955"/>
                        <a:gd name="connsiteY0" fmla="*/ 0 h 38671"/>
                        <a:gd name="connsiteX1" fmla="*/ 24956 w 24955"/>
                        <a:gd name="connsiteY1" fmla="*/ 19336 h 38671"/>
                        <a:gd name="connsiteX2" fmla="*/ 12478 w 24955"/>
                        <a:gd name="connsiteY2" fmla="*/ 38672 h 38671"/>
                        <a:gd name="connsiteX3" fmla="*/ 0 w 24955"/>
                        <a:gd name="connsiteY3" fmla="*/ 19336 h 38671"/>
                        <a:gd name="connsiteX4" fmla="*/ 12478 w 24955"/>
                        <a:gd name="connsiteY4" fmla="*/ 0 h 3867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24955" h="38671">
                          <a:moveTo>
                            <a:pt x="12478" y="0"/>
                          </a:moveTo>
                          <a:cubicBezTo>
                            <a:pt x="19336" y="0"/>
                            <a:pt x="24956" y="8668"/>
                            <a:pt x="24956" y="19336"/>
                          </a:cubicBezTo>
                          <a:cubicBezTo>
                            <a:pt x="24956" y="30004"/>
                            <a:pt x="19431" y="38672"/>
                            <a:pt x="12478" y="38672"/>
                          </a:cubicBezTo>
                          <a:cubicBezTo>
                            <a:pt x="5620" y="38672"/>
                            <a:pt x="0" y="30004"/>
                            <a:pt x="0" y="19336"/>
                          </a:cubicBezTo>
                          <a:cubicBezTo>
                            <a:pt x="0" y="8668"/>
                            <a:pt x="5620" y="0"/>
                            <a:pt x="12478" y="0"/>
                          </a:cubicBez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3" name="Freeform: Shape 614">
                      <a:extLst>
                        <a:ext uri="{FF2B5EF4-FFF2-40B4-BE49-F238E27FC236}">
                          <a16:creationId xmlns:a16="http://schemas.microsoft.com/office/drawing/2014/main" xmlns="" id="{3C8A7EC5-B43E-4157-826F-1EE396CCDE3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283927" y="4455604"/>
                      <a:ext cx="6286" cy="5905"/>
                    </a:xfrm>
                    <a:custGeom>
                      <a:avLst/>
                      <a:gdLst>
                        <a:gd name="connsiteX0" fmla="*/ 3143 w 6286"/>
                        <a:gd name="connsiteY0" fmla="*/ 0 h 5905"/>
                        <a:gd name="connsiteX1" fmla="*/ 6287 w 6286"/>
                        <a:gd name="connsiteY1" fmla="*/ 2953 h 5905"/>
                        <a:gd name="connsiteX2" fmla="*/ 3143 w 6286"/>
                        <a:gd name="connsiteY2" fmla="*/ 5905 h 5905"/>
                        <a:gd name="connsiteX3" fmla="*/ 0 w 6286"/>
                        <a:gd name="connsiteY3" fmla="*/ 2953 h 5905"/>
                        <a:gd name="connsiteX4" fmla="*/ 3143 w 6286"/>
                        <a:gd name="connsiteY4" fmla="*/ 0 h 590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286" h="5905">
                          <a:moveTo>
                            <a:pt x="3143" y="0"/>
                          </a:moveTo>
                          <a:cubicBezTo>
                            <a:pt x="4858" y="0"/>
                            <a:pt x="6287" y="1334"/>
                            <a:pt x="6287" y="2953"/>
                          </a:cubicBezTo>
                          <a:cubicBezTo>
                            <a:pt x="6287" y="4572"/>
                            <a:pt x="4858" y="5905"/>
                            <a:pt x="3143" y="5905"/>
                          </a:cubicBezTo>
                          <a:cubicBezTo>
                            <a:pt x="1429" y="5905"/>
                            <a:pt x="0" y="4572"/>
                            <a:pt x="0" y="2953"/>
                          </a:cubicBezTo>
                          <a:cubicBezTo>
                            <a:pt x="0" y="1334"/>
                            <a:pt x="1429" y="0"/>
                            <a:pt x="3143" y="0"/>
                          </a:cubicBez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9" name="Graphic 1">
                    <a:extLst>
                      <a:ext uri="{FF2B5EF4-FFF2-40B4-BE49-F238E27FC236}">
                        <a16:creationId xmlns:a16="http://schemas.microsoft.com/office/drawing/2014/main" xmlns="" id="{3539CA73-50C1-480C-B6F5-B325C5F691E3}"/>
                      </a:ext>
                    </a:extLst>
                  </p:cNvPr>
                  <p:cNvGrpSpPr/>
                  <p:nvPr/>
                </p:nvGrpSpPr>
                <p:grpSpPr>
                  <a:xfrm>
                    <a:off x="6153149" y="4448936"/>
                    <a:ext cx="24955" cy="38671"/>
                    <a:chOff x="6153149" y="4448936"/>
                    <a:chExt cx="24955" cy="38671"/>
                  </a:xfrm>
                  <a:solidFill>
                    <a:schemeClr val="accent1"/>
                  </a:solidFill>
                </p:grpSpPr>
                <p:sp>
                  <p:nvSpPr>
                    <p:cNvPr id="20" name="Freeform: Shape 616">
                      <a:extLst>
                        <a:ext uri="{FF2B5EF4-FFF2-40B4-BE49-F238E27FC236}">
                          <a16:creationId xmlns:a16="http://schemas.microsoft.com/office/drawing/2014/main" xmlns="" id="{676BE653-3884-4929-B886-18017BB4D14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53149" y="4448936"/>
                      <a:ext cx="24955" cy="38671"/>
                    </a:xfrm>
                    <a:custGeom>
                      <a:avLst/>
                      <a:gdLst>
                        <a:gd name="connsiteX0" fmla="*/ 12478 w 24955"/>
                        <a:gd name="connsiteY0" fmla="*/ 0 h 38671"/>
                        <a:gd name="connsiteX1" fmla="*/ 24955 w 24955"/>
                        <a:gd name="connsiteY1" fmla="*/ 19336 h 38671"/>
                        <a:gd name="connsiteX2" fmla="*/ 12478 w 24955"/>
                        <a:gd name="connsiteY2" fmla="*/ 38672 h 38671"/>
                        <a:gd name="connsiteX3" fmla="*/ 0 w 24955"/>
                        <a:gd name="connsiteY3" fmla="*/ 19336 h 38671"/>
                        <a:gd name="connsiteX4" fmla="*/ 12478 w 24955"/>
                        <a:gd name="connsiteY4" fmla="*/ 0 h 3867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24955" h="38671">
                          <a:moveTo>
                            <a:pt x="12478" y="0"/>
                          </a:moveTo>
                          <a:cubicBezTo>
                            <a:pt x="19336" y="0"/>
                            <a:pt x="24955" y="8668"/>
                            <a:pt x="24955" y="19336"/>
                          </a:cubicBezTo>
                          <a:cubicBezTo>
                            <a:pt x="24955" y="30004"/>
                            <a:pt x="19431" y="38672"/>
                            <a:pt x="12478" y="38672"/>
                          </a:cubicBezTo>
                          <a:cubicBezTo>
                            <a:pt x="5620" y="38672"/>
                            <a:pt x="0" y="30004"/>
                            <a:pt x="0" y="19336"/>
                          </a:cubicBezTo>
                          <a:cubicBezTo>
                            <a:pt x="95" y="8668"/>
                            <a:pt x="5620" y="0"/>
                            <a:pt x="12478" y="0"/>
                          </a:cubicBez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" name="Freeform: Shape 617">
                      <a:extLst>
                        <a:ext uri="{FF2B5EF4-FFF2-40B4-BE49-F238E27FC236}">
                          <a16:creationId xmlns:a16="http://schemas.microsoft.com/office/drawing/2014/main" xmlns="" id="{D95711E9-A9CC-4537-A588-5C2E2B4CBD3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67817" y="4455604"/>
                      <a:ext cx="6286" cy="5905"/>
                    </a:xfrm>
                    <a:custGeom>
                      <a:avLst/>
                      <a:gdLst>
                        <a:gd name="connsiteX0" fmla="*/ 3143 w 6286"/>
                        <a:gd name="connsiteY0" fmla="*/ 0 h 5905"/>
                        <a:gd name="connsiteX1" fmla="*/ 6287 w 6286"/>
                        <a:gd name="connsiteY1" fmla="*/ 2953 h 5905"/>
                        <a:gd name="connsiteX2" fmla="*/ 3143 w 6286"/>
                        <a:gd name="connsiteY2" fmla="*/ 5905 h 5905"/>
                        <a:gd name="connsiteX3" fmla="*/ 0 w 6286"/>
                        <a:gd name="connsiteY3" fmla="*/ 2953 h 5905"/>
                        <a:gd name="connsiteX4" fmla="*/ 3143 w 6286"/>
                        <a:gd name="connsiteY4" fmla="*/ 0 h 590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286" h="5905">
                          <a:moveTo>
                            <a:pt x="3143" y="0"/>
                          </a:moveTo>
                          <a:cubicBezTo>
                            <a:pt x="4858" y="0"/>
                            <a:pt x="6287" y="1334"/>
                            <a:pt x="6287" y="2953"/>
                          </a:cubicBezTo>
                          <a:cubicBezTo>
                            <a:pt x="6287" y="4572"/>
                            <a:pt x="4858" y="5905"/>
                            <a:pt x="3143" y="5905"/>
                          </a:cubicBezTo>
                          <a:cubicBezTo>
                            <a:pt x="1429" y="5905"/>
                            <a:pt x="0" y="4572"/>
                            <a:pt x="0" y="2953"/>
                          </a:cubicBezTo>
                          <a:cubicBezTo>
                            <a:pt x="0" y="1334"/>
                            <a:pt x="1429" y="0"/>
                            <a:pt x="3143" y="0"/>
                          </a:cubicBez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13" name="Freeform: Shape 618">
                <a:extLst>
                  <a:ext uri="{FF2B5EF4-FFF2-40B4-BE49-F238E27FC236}">
                    <a16:creationId xmlns:a16="http://schemas.microsoft.com/office/drawing/2014/main" xmlns="" id="{058C48B4-64C0-4357-9F04-98F06B0365AC}"/>
                  </a:ext>
                </a:extLst>
              </p:cNvPr>
              <p:cNvSpPr/>
              <p:nvPr/>
            </p:nvSpPr>
            <p:spPr>
              <a:xfrm>
                <a:off x="6121812" y="4420742"/>
                <a:ext cx="203930" cy="81248"/>
              </a:xfrm>
              <a:custGeom>
                <a:avLst/>
                <a:gdLst>
                  <a:gd name="connsiteX0" fmla="*/ 21526 w 203930"/>
                  <a:gd name="connsiteY0" fmla="*/ 0 h 81248"/>
                  <a:gd name="connsiteX1" fmla="*/ 69913 w 203930"/>
                  <a:gd name="connsiteY1" fmla="*/ 0 h 81248"/>
                  <a:gd name="connsiteX2" fmla="*/ 85153 w 203930"/>
                  <a:gd name="connsiteY2" fmla="*/ 6287 h 81248"/>
                  <a:gd name="connsiteX3" fmla="*/ 85153 w 203930"/>
                  <a:gd name="connsiteY3" fmla="*/ 6287 h 81248"/>
                  <a:gd name="connsiteX4" fmla="*/ 91535 w 203930"/>
                  <a:gd name="connsiteY4" fmla="*/ 21527 h 81248"/>
                  <a:gd name="connsiteX5" fmla="*/ 91535 w 203930"/>
                  <a:gd name="connsiteY5" fmla="*/ 28004 h 81248"/>
                  <a:gd name="connsiteX6" fmla="*/ 112490 w 203930"/>
                  <a:gd name="connsiteY6" fmla="*/ 28004 h 81248"/>
                  <a:gd name="connsiteX7" fmla="*/ 112490 w 203930"/>
                  <a:gd name="connsiteY7" fmla="*/ 21527 h 81248"/>
                  <a:gd name="connsiteX8" fmla="*/ 118777 w 203930"/>
                  <a:gd name="connsiteY8" fmla="*/ 6287 h 81248"/>
                  <a:gd name="connsiteX9" fmla="*/ 118777 w 203930"/>
                  <a:gd name="connsiteY9" fmla="*/ 6287 h 81248"/>
                  <a:gd name="connsiteX10" fmla="*/ 134017 w 203930"/>
                  <a:gd name="connsiteY10" fmla="*/ 0 h 81248"/>
                  <a:gd name="connsiteX11" fmla="*/ 182404 w 203930"/>
                  <a:gd name="connsiteY11" fmla="*/ 0 h 81248"/>
                  <a:gd name="connsiteX12" fmla="*/ 197644 w 203930"/>
                  <a:gd name="connsiteY12" fmla="*/ 6287 h 81248"/>
                  <a:gd name="connsiteX13" fmla="*/ 197644 w 203930"/>
                  <a:gd name="connsiteY13" fmla="*/ 6287 h 81248"/>
                  <a:gd name="connsiteX14" fmla="*/ 197644 w 203930"/>
                  <a:gd name="connsiteY14" fmla="*/ 6287 h 81248"/>
                  <a:gd name="connsiteX15" fmla="*/ 203930 w 203930"/>
                  <a:gd name="connsiteY15" fmla="*/ 21527 h 81248"/>
                  <a:gd name="connsiteX16" fmla="*/ 203930 w 203930"/>
                  <a:gd name="connsiteY16" fmla="*/ 59722 h 81248"/>
                  <a:gd name="connsiteX17" fmla="*/ 197644 w 203930"/>
                  <a:gd name="connsiteY17" fmla="*/ 74962 h 81248"/>
                  <a:gd name="connsiteX18" fmla="*/ 197644 w 203930"/>
                  <a:gd name="connsiteY18" fmla="*/ 74962 h 81248"/>
                  <a:gd name="connsiteX19" fmla="*/ 197644 w 203930"/>
                  <a:gd name="connsiteY19" fmla="*/ 74962 h 81248"/>
                  <a:gd name="connsiteX20" fmla="*/ 182404 w 203930"/>
                  <a:gd name="connsiteY20" fmla="*/ 81248 h 81248"/>
                  <a:gd name="connsiteX21" fmla="*/ 134017 w 203930"/>
                  <a:gd name="connsiteY21" fmla="*/ 81248 h 81248"/>
                  <a:gd name="connsiteX22" fmla="*/ 118777 w 203930"/>
                  <a:gd name="connsiteY22" fmla="*/ 74962 h 81248"/>
                  <a:gd name="connsiteX23" fmla="*/ 118777 w 203930"/>
                  <a:gd name="connsiteY23" fmla="*/ 74962 h 81248"/>
                  <a:gd name="connsiteX24" fmla="*/ 112490 w 203930"/>
                  <a:gd name="connsiteY24" fmla="*/ 59722 h 81248"/>
                  <a:gd name="connsiteX25" fmla="*/ 112490 w 203930"/>
                  <a:gd name="connsiteY25" fmla="*/ 36386 h 81248"/>
                  <a:gd name="connsiteX26" fmla="*/ 91535 w 203930"/>
                  <a:gd name="connsiteY26" fmla="*/ 36386 h 81248"/>
                  <a:gd name="connsiteX27" fmla="*/ 91535 w 203930"/>
                  <a:gd name="connsiteY27" fmla="*/ 59722 h 81248"/>
                  <a:gd name="connsiteX28" fmla="*/ 85153 w 203930"/>
                  <a:gd name="connsiteY28" fmla="*/ 74962 h 81248"/>
                  <a:gd name="connsiteX29" fmla="*/ 85153 w 203930"/>
                  <a:gd name="connsiteY29" fmla="*/ 74962 h 81248"/>
                  <a:gd name="connsiteX30" fmla="*/ 69913 w 203930"/>
                  <a:gd name="connsiteY30" fmla="*/ 81248 h 81248"/>
                  <a:gd name="connsiteX31" fmla="*/ 21526 w 203930"/>
                  <a:gd name="connsiteY31" fmla="*/ 81248 h 81248"/>
                  <a:gd name="connsiteX32" fmla="*/ 6286 w 203930"/>
                  <a:gd name="connsiteY32" fmla="*/ 74962 h 81248"/>
                  <a:gd name="connsiteX33" fmla="*/ 6286 w 203930"/>
                  <a:gd name="connsiteY33" fmla="*/ 74962 h 81248"/>
                  <a:gd name="connsiteX34" fmla="*/ 6286 w 203930"/>
                  <a:gd name="connsiteY34" fmla="*/ 74962 h 81248"/>
                  <a:gd name="connsiteX35" fmla="*/ 0 w 203930"/>
                  <a:gd name="connsiteY35" fmla="*/ 59722 h 81248"/>
                  <a:gd name="connsiteX36" fmla="*/ 0 w 203930"/>
                  <a:gd name="connsiteY36" fmla="*/ 21527 h 81248"/>
                  <a:gd name="connsiteX37" fmla="*/ 6286 w 203930"/>
                  <a:gd name="connsiteY37" fmla="*/ 6287 h 81248"/>
                  <a:gd name="connsiteX38" fmla="*/ 6286 w 203930"/>
                  <a:gd name="connsiteY38" fmla="*/ 6287 h 81248"/>
                  <a:gd name="connsiteX39" fmla="*/ 6286 w 203930"/>
                  <a:gd name="connsiteY39" fmla="*/ 6287 h 81248"/>
                  <a:gd name="connsiteX40" fmla="*/ 21526 w 203930"/>
                  <a:gd name="connsiteY40" fmla="*/ 0 h 81248"/>
                  <a:gd name="connsiteX41" fmla="*/ 21526 w 203930"/>
                  <a:gd name="connsiteY41" fmla="*/ 0 h 81248"/>
                  <a:gd name="connsiteX42" fmla="*/ 182309 w 203930"/>
                  <a:gd name="connsiteY42" fmla="*/ 6763 h 81248"/>
                  <a:gd name="connsiteX43" fmla="*/ 133921 w 203930"/>
                  <a:gd name="connsiteY43" fmla="*/ 6763 h 81248"/>
                  <a:gd name="connsiteX44" fmla="*/ 123539 w 203930"/>
                  <a:gd name="connsiteY44" fmla="*/ 11049 h 81248"/>
                  <a:gd name="connsiteX45" fmla="*/ 123539 w 203930"/>
                  <a:gd name="connsiteY45" fmla="*/ 11049 h 81248"/>
                  <a:gd name="connsiteX46" fmla="*/ 119253 w 203930"/>
                  <a:gd name="connsiteY46" fmla="*/ 21431 h 81248"/>
                  <a:gd name="connsiteX47" fmla="*/ 119253 w 203930"/>
                  <a:gd name="connsiteY47" fmla="*/ 59627 h 81248"/>
                  <a:gd name="connsiteX48" fmla="*/ 123539 w 203930"/>
                  <a:gd name="connsiteY48" fmla="*/ 70009 h 81248"/>
                  <a:gd name="connsiteX49" fmla="*/ 123539 w 203930"/>
                  <a:gd name="connsiteY49" fmla="*/ 70009 h 81248"/>
                  <a:gd name="connsiteX50" fmla="*/ 133921 w 203930"/>
                  <a:gd name="connsiteY50" fmla="*/ 74295 h 81248"/>
                  <a:gd name="connsiteX51" fmla="*/ 182309 w 203930"/>
                  <a:gd name="connsiteY51" fmla="*/ 74295 h 81248"/>
                  <a:gd name="connsiteX52" fmla="*/ 192691 w 203930"/>
                  <a:gd name="connsiteY52" fmla="*/ 70009 h 81248"/>
                  <a:gd name="connsiteX53" fmla="*/ 192691 w 203930"/>
                  <a:gd name="connsiteY53" fmla="*/ 70009 h 81248"/>
                  <a:gd name="connsiteX54" fmla="*/ 196977 w 203930"/>
                  <a:gd name="connsiteY54" fmla="*/ 59627 h 81248"/>
                  <a:gd name="connsiteX55" fmla="*/ 196977 w 203930"/>
                  <a:gd name="connsiteY55" fmla="*/ 21431 h 81248"/>
                  <a:gd name="connsiteX56" fmla="*/ 192691 w 203930"/>
                  <a:gd name="connsiteY56" fmla="*/ 11049 h 81248"/>
                  <a:gd name="connsiteX57" fmla="*/ 192691 w 203930"/>
                  <a:gd name="connsiteY57" fmla="*/ 11049 h 81248"/>
                  <a:gd name="connsiteX58" fmla="*/ 182309 w 203930"/>
                  <a:gd name="connsiteY58" fmla="*/ 6763 h 81248"/>
                  <a:gd name="connsiteX59" fmla="*/ 182309 w 203930"/>
                  <a:gd name="connsiteY59" fmla="*/ 6763 h 81248"/>
                  <a:gd name="connsiteX60" fmla="*/ 69913 w 203930"/>
                  <a:gd name="connsiteY60" fmla="*/ 6763 h 81248"/>
                  <a:gd name="connsiteX61" fmla="*/ 21526 w 203930"/>
                  <a:gd name="connsiteY61" fmla="*/ 6763 h 81248"/>
                  <a:gd name="connsiteX62" fmla="*/ 11144 w 203930"/>
                  <a:gd name="connsiteY62" fmla="*/ 11049 h 81248"/>
                  <a:gd name="connsiteX63" fmla="*/ 11144 w 203930"/>
                  <a:gd name="connsiteY63" fmla="*/ 11049 h 81248"/>
                  <a:gd name="connsiteX64" fmla="*/ 6858 w 203930"/>
                  <a:gd name="connsiteY64" fmla="*/ 21431 h 81248"/>
                  <a:gd name="connsiteX65" fmla="*/ 6858 w 203930"/>
                  <a:gd name="connsiteY65" fmla="*/ 59627 h 81248"/>
                  <a:gd name="connsiteX66" fmla="*/ 11144 w 203930"/>
                  <a:gd name="connsiteY66" fmla="*/ 70009 h 81248"/>
                  <a:gd name="connsiteX67" fmla="*/ 11144 w 203930"/>
                  <a:gd name="connsiteY67" fmla="*/ 70009 h 81248"/>
                  <a:gd name="connsiteX68" fmla="*/ 21526 w 203930"/>
                  <a:gd name="connsiteY68" fmla="*/ 74295 h 81248"/>
                  <a:gd name="connsiteX69" fmla="*/ 69913 w 203930"/>
                  <a:gd name="connsiteY69" fmla="*/ 74295 h 81248"/>
                  <a:gd name="connsiteX70" fmla="*/ 80296 w 203930"/>
                  <a:gd name="connsiteY70" fmla="*/ 70009 h 81248"/>
                  <a:gd name="connsiteX71" fmla="*/ 80296 w 203930"/>
                  <a:gd name="connsiteY71" fmla="*/ 70009 h 81248"/>
                  <a:gd name="connsiteX72" fmla="*/ 84582 w 203930"/>
                  <a:gd name="connsiteY72" fmla="*/ 59627 h 81248"/>
                  <a:gd name="connsiteX73" fmla="*/ 84582 w 203930"/>
                  <a:gd name="connsiteY73" fmla="*/ 21431 h 81248"/>
                  <a:gd name="connsiteX74" fmla="*/ 80296 w 203930"/>
                  <a:gd name="connsiteY74" fmla="*/ 11049 h 81248"/>
                  <a:gd name="connsiteX75" fmla="*/ 80296 w 203930"/>
                  <a:gd name="connsiteY75" fmla="*/ 11049 h 81248"/>
                  <a:gd name="connsiteX76" fmla="*/ 69913 w 203930"/>
                  <a:gd name="connsiteY76" fmla="*/ 6763 h 812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</a:cxnLst>
                <a:rect l="l" t="t" r="r" b="b"/>
                <a:pathLst>
                  <a:path w="203930" h="81248">
                    <a:moveTo>
                      <a:pt x="21526" y="0"/>
                    </a:moveTo>
                    <a:lnTo>
                      <a:pt x="69913" y="0"/>
                    </a:lnTo>
                    <a:cubicBezTo>
                      <a:pt x="75819" y="0"/>
                      <a:pt x="81248" y="2381"/>
                      <a:pt x="85153" y="6287"/>
                    </a:cubicBezTo>
                    <a:lnTo>
                      <a:pt x="85153" y="6287"/>
                    </a:lnTo>
                    <a:cubicBezTo>
                      <a:pt x="89059" y="10192"/>
                      <a:pt x="91535" y="15621"/>
                      <a:pt x="91535" y="21527"/>
                    </a:cubicBezTo>
                    <a:lnTo>
                      <a:pt x="91535" y="28004"/>
                    </a:lnTo>
                    <a:lnTo>
                      <a:pt x="112490" y="28004"/>
                    </a:lnTo>
                    <a:lnTo>
                      <a:pt x="112490" y="21527"/>
                    </a:lnTo>
                    <a:cubicBezTo>
                      <a:pt x="112490" y="15621"/>
                      <a:pt x="114871" y="10192"/>
                      <a:pt x="118777" y="6287"/>
                    </a:cubicBezTo>
                    <a:lnTo>
                      <a:pt x="118777" y="6287"/>
                    </a:lnTo>
                    <a:cubicBezTo>
                      <a:pt x="122682" y="2381"/>
                      <a:pt x="128111" y="0"/>
                      <a:pt x="134017" y="0"/>
                    </a:cubicBezTo>
                    <a:lnTo>
                      <a:pt x="182404" y="0"/>
                    </a:lnTo>
                    <a:cubicBezTo>
                      <a:pt x="188309" y="0"/>
                      <a:pt x="193738" y="2381"/>
                      <a:pt x="197644" y="6287"/>
                    </a:cubicBezTo>
                    <a:lnTo>
                      <a:pt x="197644" y="6287"/>
                    </a:lnTo>
                    <a:lnTo>
                      <a:pt x="197644" y="6287"/>
                    </a:lnTo>
                    <a:cubicBezTo>
                      <a:pt x="201549" y="10192"/>
                      <a:pt x="203930" y="15621"/>
                      <a:pt x="203930" y="21527"/>
                    </a:cubicBezTo>
                    <a:lnTo>
                      <a:pt x="203930" y="59722"/>
                    </a:lnTo>
                    <a:cubicBezTo>
                      <a:pt x="203930" y="65627"/>
                      <a:pt x="201549" y="71056"/>
                      <a:pt x="197644" y="74962"/>
                    </a:cubicBezTo>
                    <a:lnTo>
                      <a:pt x="197644" y="74962"/>
                    </a:lnTo>
                    <a:lnTo>
                      <a:pt x="197644" y="74962"/>
                    </a:lnTo>
                    <a:cubicBezTo>
                      <a:pt x="193738" y="78867"/>
                      <a:pt x="188309" y="81248"/>
                      <a:pt x="182404" y="81248"/>
                    </a:cubicBezTo>
                    <a:lnTo>
                      <a:pt x="134017" y="81248"/>
                    </a:lnTo>
                    <a:cubicBezTo>
                      <a:pt x="128111" y="81248"/>
                      <a:pt x="122682" y="78867"/>
                      <a:pt x="118777" y="74962"/>
                    </a:cubicBezTo>
                    <a:lnTo>
                      <a:pt x="118777" y="74962"/>
                    </a:lnTo>
                    <a:cubicBezTo>
                      <a:pt x="114871" y="71056"/>
                      <a:pt x="112490" y="65627"/>
                      <a:pt x="112490" y="59722"/>
                    </a:cubicBezTo>
                    <a:lnTo>
                      <a:pt x="112490" y="36386"/>
                    </a:lnTo>
                    <a:lnTo>
                      <a:pt x="91535" y="36386"/>
                    </a:lnTo>
                    <a:lnTo>
                      <a:pt x="91535" y="59722"/>
                    </a:lnTo>
                    <a:cubicBezTo>
                      <a:pt x="91535" y="65627"/>
                      <a:pt x="89154" y="71056"/>
                      <a:pt x="85153" y="74962"/>
                    </a:cubicBezTo>
                    <a:lnTo>
                      <a:pt x="85153" y="74962"/>
                    </a:lnTo>
                    <a:cubicBezTo>
                      <a:pt x="81248" y="78867"/>
                      <a:pt x="75819" y="81248"/>
                      <a:pt x="69913" y="81248"/>
                    </a:cubicBezTo>
                    <a:lnTo>
                      <a:pt x="21526" y="81248"/>
                    </a:lnTo>
                    <a:cubicBezTo>
                      <a:pt x="15621" y="81248"/>
                      <a:pt x="10192" y="78867"/>
                      <a:pt x="6286" y="74962"/>
                    </a:cubicBezTo>
                    <a:lnTo>
                      <a:pt x="6286" y="74962"/>
                    </a:lnTo>
                    <a:lnTo>
                      <a:pt x="6286" y="74962"/>
                    </a:lnTo>
                    <a:cubicBezTo>
                      <a:pt x="2381" y="71056"/>
                      <a:pt x="0" y="65627"/>
                      <a:pt x="0" y="59722"/>
                    </a:cubicBezTo>
                    <a:lnTo>
                      <a:pt x="0" y="21527"/>
                    </a:lnTo>
                    <a:cubicBezTo>
                      <a:pt x="0" y="15621"/>
                      <a:pt x="2381" y="10192"/>
                      <a:pt x="6286" y="6287"/>
                    </a:cubicBezTo>
                    <a:lnTo>
                      <a:pt x="6286" y="6287"/>
                    </a:lnTo>
                    <a:lnTo>
                      <a:pt x="6286" y="6287"/>
                    </a:lnTo>
                    <a:cubicBezTo>
                      <a:pt x="10192" y="2381"/>
                      <a:pt x="15621" y="0"/>
                      <a:pt x="21526" y="0"/>
                    </a:cubicBezTo>
                    <a:lnTo>
                      <a:pt x="21526" y="0"/>
                    </a:lnTo>
                    <a:close/>
                    <a:moveTo>
                      <a:pt x="182309" y="6763"/>
                    </a:moveTo>
                    <a:lnTo>
                      <a:pt x="133921" y="6763"/>
                    </a:lnTo>
                    <a:cubicBezTo>
                      <a:pt x="129826" y="6763"/>
                      <a:pt x="126206" y="8382"/>
                      <a:pt x="123539" y="11049"/>
                    </a:cubicBezTo>
                    <a:lnTo>
                      <a:pt x="123539" y="11049"/>
                    </a:lnTo>
                    <a:cubicBezTo>
                      <a:pt x="120872" y="13716"/>
                      <a:pt x="119253" y="17431"/>
                      <a:pt x="119253" y="21431"/>
                    </a:cubicBezTo>
                    <a:lnTo>
                      <a:pt x="119253" y="59627"/>
                    </a:lnTo>
                    <a:cubicBezTo>
                      <a:pt x="119253" y="63722"/>
                      <a:pt x="120872" y="67342"/>
                      <a:pt x="123539" y="70009"/>
                    </a:cubicBezTo>
                    <a:lnTo>
                      <a:pt x="123539" y="70009"/>
                    </a:lnTo>
                    <a:cubicBezTo>
                      <a:pt x="126206" y="72676"/>
                      <a:pt x="129921" y="74295"/>
                      <a:pt x="133921" y="74295"/>
                    </a:cubicBezTo>
                    <a:lnTo>
                      <a:pt x="182309" y="74295"/>
                    </a:lnTo>
                    <a:cubicBezTo>
                      <a:pt x="186404" y="74295"/>
                      <a:pt x="190024" y="72676"/>
                      <a:pt x="192691" y="70009"/>
                    </a:cubicBezTo>
                    <a:lnTo>
                      <a:pt x="192691" y="70009"/>
                    </a:lnTo>
                    <a:cubicBezTo>
                      <a:pt x="195358" y="67342"/>
                      <a:pt x="196977" y="63627"/>
                      <a:pt x="196977" y="59627"/>
                    </a:cubicBezTo>
                    <a:lnTo>
                      <a:pt x="196977" y="21431"/>
                    </a:lnTo>
                    <a:cubicBezTo>
                      <a:pt x="196977" y="17336"/>
                      <a:pt x="195358" y="13716"/>
                      <a:pt x="192691" y="11049"/>
                    </a:cubicBezTo>
                    <a:lnTo>
                      <a:pt x="192691" y="11049"/>
                    </a:lnTo>
                    <a:cubicBezTo>
                      <a:pt x="190119" y="8477"/>
                      <a:pt x="186404" y="6763"/>
                      <a:pt x="182309" y="6763"/>
                    </a:cubicBezTo>
                    <a:lnTo>
                      <a:pt x="182309" y="6763"/>
                    </a:lnTo>
                    <a:close/>
                    <a:moveTo>
                      <a:pt x="69913" y="6763"/>
                    </a:moveTo>
                    <a:lnTo>
                      <a:pt x="21526" y="6763"/>
                    </a:lnTo>
                    <a:cubicBezTo>
                      <a:pt x="17431" y="6763"/>
                      <a:pt x="13811" y="8382"/>
                      <a:pt x="11144" y="11049"/>
                    </a:cubicBezTo>
                    <a:lnTo>
                      <a:pt x="11144" y="11049"/>
                    </a:lnTo>
                    <a:cubicBezTo>
                      <a:pt x="8477" y="13716"/>
                      <a:pt x="6858" y="17431"/>
                      <a:pt x="6858" y="21431"/>
                    </a:cubicBezTo>
                    <a:lnTo>
                      <a:pt x="6858" y="59627"/>
                    </a:lnTo>
                    <a:cubicBezTo>
                      <a:pt x="6858" y="63722"/>
                      <a:pt x="8477" y="67342"/>
                      <a:pt x="11144" y="70009"/>
                    </a:cubicBezTo>
                    <a:lnTo>
                      <a:pt x="11144" y="70009"/>
                    </a:lnTo>
                    <a:cubicBezTo>
                      <a:pt x="13811" y="72676"/>
                      <a:pt x="17526" y="74295"/>
                      <a:pt x="21526" y="74295"/>
                    </a:cubicBezTo>
                    <a:lnTo>
                      <a:pt x="69913" y="74295"/>
                    </a:lnTo>
                    <a:cubicBezTo>
                      <a:pt x="74009" y="74295"/>
                      <a:pt x="77629" y="72676"/>
                      <a:pt x="80296" y="70009"/>
                    </a:cubicBezTo>
                    <a:lnTo>
                      <a:pt x="80296" y="70009"/>
                    </a:lnTo>
                    <a:cubicBezTo>
                      <a:pt x="82963" y="67342"/>
                      <a:pt x="84582" y="63627"/>
                      <a:pt x="84582" y="59627"/>
                    </a:cubicBezTo>
                    <a:lnTo>
                      <a:pt x="84582" y="21431"/>
                    </a:lnTo>
                    <a:cubicBezTo>
                      <a:pt x="84582" y="17336"/>
                      <a:pt x="82963" y="13716"/>
                      <a:pt x="80296" y="11049"/>
                    </a:cubicBezTo>
                    <a:lnTo>
                      <a:pt x="80296" y="11049"/>
                    </a:lnTo>
                    <a:cubicBezTo>
                      <a:pt x="77629" y="8477"/>
                      <a:pt x="74009" y="6763"/>
                      <a:pt x="69913" y="6763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09624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D57C3A-6B34-448D-B22E-A5983AD53135}" type="slidenum">
              <a:rPr lang="en-US"/>
              <a:pPr/>
              <a:t>2</a:t>
            </a:fld>
            <a:endParaRPr lang="en-US"/>
          </a:p>
        </p:txBody>
      </p:sp>
      <p:pic>
        <p:nvPicPr>
          <p:cNvPr id="78850" name="Picture 2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9613" y="1876425"/>
            <a:ext cx="2719387" cy="153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 descr="image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725" y="2651125"/>
            <a:ext cx="2986088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2" name="Picture 4" descr="image0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625" y="2917825"/>
            <a:ext cx="1590675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3" name="Picture 5" descr="image00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8388" y="4267200"/>
            <a:ext cx="1662112" cy="1509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4" name="Picture 6" descr="image00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338" y="4500563"/>
            <a:ext cx="12065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5" name="Picture 7" descr="image00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8338" y="5257800"/>
            <a:ext cx="990600" cy="111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6" name="Picture 8" descr="image00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4463" y="2743200"/>
            <a:ext cx="1312862" cy="202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7" name="Picture 9" descr="image00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013" y="1776413"/>
            <a:ext cx="1211262" cy="1535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8" name="Picture 10" descr="image0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724150"/>
            <a:ext cx="1768475" cy="1106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9" name="Picture 11" descr="image0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5950" y="3760788"/>
            <a:ext cx="2071688" cy="102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60" name="Picture 12" descr="image0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7975" y="546100"/>
            <a:ext cx="2212975" cy="282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61" name="Picture 13" descr="image0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25" y="1144588"/>
            <a:ext cx="1423988" cy="229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62" name="Picture 14" descr="image01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6225" y="1158875"/>
            <a:ext cx="1673225" cy="96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63" name="Picture 15" descr="image01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468313"/>
            <a:ext cx="1216025" cy="1208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64" name="Picture 16" descr="image01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2547938"/>
            <a:ext cx="2781300" cy="305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65" name="Picture 17" descr="image001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590800"/>
            <a:ext cx="1447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41334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6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9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2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5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40015" y="152400"/>
            <a:ext cx="6397777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6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UỔI 1: ÔN TẬP CHƯƠNG 2</a:t>
            </a:r>
            <a:endParaRPr lang="en-US" sz="36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080655" y="1517073"/>
            <a:ext cx="7051806" cy="10668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LÍ THUYẾT</a:t>
            </a:r>
            <a:endParaRPr lang="en-US" sz="2800" b="1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101594" y="2819400"/>
            <a:ext cx="7051806" cy="10668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BÀI TẬP</a:t>
            </a:r>
          </a:p>
        </p:txBody>
      </p:sp>
      <p:sp>
        <p:nvSpPr>
          <p:cNvPr id="5" name="Oval 4"/>
          <p:cNvSpPr/>
          <p:nvPr/>
        </p:nvSpPr>
        <p:spPr>
          <a:xfrm>
            <a:off x="685800" y="1676400"/>
            <a:ext cx="762000" cy="685800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vi-VN" sz="2800" b="1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685800" y="3009900"/>
            <a:ext cx="762000" cy="685800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endParaRPr lang="vi-VN" sz="2800" b="1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 cmpd="tri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0" name="Graphic 2057">
            <a:extLst>
              <a:ext uri="{FF2B5EF4-FFF2-40B4-BE49-F238E27FC236}">
                <a16:creationId xmlns:a16="http://schemas.microsoft.com/office/drawing/2014/main" xmlns="" id="{35423614-59A3-4B18-887A-F5EA72F90B83}"/>
              </a:ext>
            </a:extLst>
          </p:cNvPr>
          <p:cNvGrpSpPr/>
          <p:nvPr/>
        </p:nvGrpSpPr>
        <p:grpSpPr>
          <a:xfrm>
            <a:off x="7288689" y="5026188"/>
            <a:ext cx="1687543" cy="1654391"/>
            <a:chOff x="3699145" y="4775954"/>
            <a:chExt cx="551673" cy="617661"/>
          </a:xfrm>
          <a:solidFill>
            <a:schemeClr val="accent1"/>
          </a:solidFill>
        </p:grpSpPr>
        <p:sp>
          <p:nvSpPr>
            <p:cNvPr id="11" name="Freeform: Shape 3835">
              <a:extLst>
                <a:ext uri="{FF2B5EF4-FFF2-40B4-BE49-F238E27FC236}">
                  <a16:creationId xmlns:a16="http://schemas.microsoft.com/office/drawing/2014/main" xmlns="" id="{A18C6DC7-B905-4198-BFD9-32CA01C0C675}"/>
                </a:ext>
              </a:extLst>
            </p:cNvPr>
            <p:cNvSpPr/>
            <p:nvPr/>
          </p:nvSpPr>
          <p:spPr>
            <a:xfrm>
              <a:off x="3726867" y="4850427"/>
              <a:ext cx="135996" cy="118470"/>
            </a:xfrm>
            <a:custGeom>
              <a:avLst/>
              <a:gdLst>
                <a:gd name="connsiteX0" fmla="*/ 9237 w 135996"/>
                <a:gd name="connsiteY0" fmla="*/ 118470 h 118470"/>
                <a:gd name="connsiteX1" fmla="*/ 135996 w 135996"/>
                <a:gd name="connsiteY1" fmla="*/ 21400 h 118470"/>
                <a:gd name="connsiteX2" fmla="*/ 121309 w 135996"/>
                <a:gd name="connsiteY2" fmla="*/ 10621 h 118470"/>
                <a:gd name="connsiteX3" fmla="*/ 91873 w 135996"/>
                <a:gd name="connsiteY3" fmla="*/ 725 h 118470"/>
                <a:gd name="connsiteX4" fmla="*/ 60167 w 135996"/>
                <a:gd name="connsiteY4" fmla="*/ 2742 h 118470"/>
                <a:gd name="connsiteX5" fmla="*/ 31866 w 135996"/>
                <a:gd name="connsiteY5" fmla="*/ 16609 h 118470"/>
                <a:gd name="connsiteX6" fmla="*/ 10939 w 135996"/>
                <a:gd name="connsiteY6" fmla="*/ 40372 h 118470"/>
                <a:gd name="connsiteX7" fmla="*/ 727 w 135996"/>
                <a:gd name="connsiteY7" fmla="*/ 70376 h 118470"/>
                <a:gd name="connsiteX8" fmla="*/ 2681 w 135996"/>
                <a:gd name="connsiteY8" fmla="*/ 101514 h 118470"/>
                <a:gd name="connsiteX9" fmla="*/ 9237 w 135996"/>
                <a:gd name="connsiteY9" fmla="*/ 118470 h 118470"/>
                <a:gd name="connsiteX10" fmla="*/ 9237 w 135996"/>
                <a:gd name="connsiteY10" fmla="*/ 118470 h 1184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35996" h="118470">
                  <a:moveTo>
                    <a:pt x="9237" y="118470"/>
                  </a:moveTo>
                  <a:lnTo>
                    <a:pt x="135996" y="21400"/>
                  </a:lnTo>
                  <a:cubicBezTo>
                    <a:pt x="131458" y="17428"/>
                    <a:pt x="126667" y="13772"/>
                    <a:pt x="121309" y="10621"/>
                  </a:cubicBezTo>
                  <a:cubicBezTo>
                    <a:pt x="111981" y="5515"/>
                    <a:pt x="102084" y="2111"/>
                    <a:pt x="91873" y="725"/>
                  </a:cubicBezTo>
                  <a:cubicBezTo>
                    <a:pt x="81410" y="-662"/>
                    <a:pt x="70379" y="-95"/>
                    <a:pt x="60167" y="2742"/>
                  </a:cubicBezTo>
                  <a:cubicBezTo>
                    <a:pt x="50019" y="5578"/>
                    <a:pt x="40375" y="10116"/>
                    <a:pt x="31866" y="16609"/>
                  </a:cubicBezTo>
                  <a:cubicBezTo>
                    <a:pt x="23104" y="23416"/>
                    <a:pt x="16044" y="31611"/>
                    <a:pt x="10939" y="40372"/>
                  </a:cubicBezTo>
                  <a:cubicBezTo>
                    <a:pt x="5581" y="49701"/>
                    <a:pt x="2177" y="59913"/>
                    <a:pt x="727" y="70376"/>
                  </a:cubicBezTo>
                  <a:cubicBezTo>
                    <a:pt x="-660" y="80840"/>
                    <a:pt x="-92" y="91303"/>
                    <a:pt x="2681" y="101514"/>
                  </a:cubicBezTo>
                  <a:cubicBezTo>
                    <a:pt x="4131" y="107439"/>
                    <a:pt x="6400" y="113113"/>
                    <a:pt x="9237" y="118470"/>
                  </a:cubicBezTo>
                  <a:lnTo>
                    <a:pt x="9237" y="118470"/>
                  </a:lnTo>
                  <a:close/>
                </a:path>
              </a:pathLst>
            </a:custGeom>
            <a:solidFill>
              <a:srgbClr val="006EA4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reeform: Shape 3836">
              <a:extLst>
                <a:ext uri="{FF2B5EF4-FFF2-40B4-BE49-F238E27FC236}">
                  <a16:creationId xmlns:a16="http://schemas.microsoft.com/office/drawing/2014/main" xmlns="" id="{6A454873-225F-4D87-AE9E-C119D70ADDFF}"/>
                </a:ext>
              </a:extLst>
            </p:cNvPr>
            <p:cNvSpPr/>
            <p:nvPr/>
          </p:nvSpPr>
          <p:spPr>
            <a:xfrm>
              <a:off x="4087008" y="4842251"/>
              <a:ext cx="136022" cy="118704"/>
            </a:xfrm>
            <a:custGeom>
              <a:avLst/>
              <a:gdLst>
                <a:gd name="connsiteX0" fmla="*/ 0 w 136022"/>
                <a:gd name="connsiteY0" fmla="*/ 21382 h 118704"/>
                <a:gd name="connsiteX1" fmla="*/ 126760 w 136022"/>
                <a:gd name="connsiteY1" fmla="*/ 118705 h 118704"/>
                <a:gd name="connsiteX2" fmla="*/ 133567 w 136022"/>
                <a:gd name="connsiteY2" fmla="*/ 101749 h 118704"/>
                <a:gd name="connsiteX3" fmla="*/ 135269 w 136022"/>
                <a:gd name="connsiteY3" fmla="*/ 70359 h 118704"/>
                <a:gd name="connsiteX4" fmla="*/ 125121 w 136022"/>
                <a:gd name="connsiteY4" fmla="*/ 40355 h 118704"/>
                <a:gd name="connsiteX5" fmla="*/ 104446 w 136022"/>
                <a:gd name="connsiteY5" fmla="*/ 16844 h 118704"/>
                <a:gd name="connsiteX6" fmla="*/ 76144 w 136022"/>
                <a:gd name="connsiteY6" fmla="*/ 2724 h 118704"/>
                <a:gd name="connsiteX7" fmla="*/ 44438 w 136022"/>
                <a:gd name="connsiteY7" fmla="*/ 770 h 118704"/>
                <a:gd name="connsiteX8" fmla="*/ 14750 w 136022"/>
                <a:gd name="connsiteY8" fmla="*/ 10667 h 118704"/>
                <a:gd name="connsiteX9" fmla="*/ 0 w 136022"/>
                <a:gd name="connsiteY9" fmla="*/ 21382 h 118704"/>
                <a:gd name="connsiteX10" fmla="*/ 0 w 136022"/>
                <a:gd name="connsiteY10" fmla="*/ 21382 h 1187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36022" h="118704">
                  <a:moveTo>
                    <a:pt x="0" y="21382"/>
                  </a:moveTo>
                  <a:lnTo>
                    <a:pt x="126760" y="118705"/>
                  </a:lnTo>
                  <a:cubicBezTo>
                    <a:pt x="129848" y="113032"/>
                    <a:pt x="131865" y="107359"/>
                    <a:pt x="133567" y="101749"/>
                  </a:cubicBezTo>
                  <a:cubicBezTo>
                    <a:pt x="136151" y="91286"/>
                    <a:pt x="136656" y="80822"/>
                    <a:pt x="135269" y="70359"/>
                  </a:cubicBezTo>
                  <a:cubicBezTo>
                    <a:pt x="134134" y="59895"/>
                    <a:pt x="130479" y="49684"/>
                    <a:pt x="125121" y="40355"/>
                  </a:cubicBezTo>
                  <a:cubicBezTo>
                    <a:pt x="120015" y="31593"/>
                    <a:pt x="112955" y="23399"/>
                    <a:pt x="104446" y="16844"/>
                  </a:cubicBezTo>
                  <a:cubicBezTo>
                    <a:pt x="95684" y="10036"/>
                    <a:pt x="86040" y="5498"/>
                    <a:pt x="76144" y="2724"/>
                  </a:cubicBezTo>
                  <a:cubicBezTo>
                    <a:pt x="65680" y="-112"/>
                    <a:pt x="54902" y="-680"/>
                    <a:pt x="44438" y="770"/>
                  </a:cubicBezTo>
                  <a:cubicBezTo>
                    <a:pt x="33975" y="2157"/>
                    <a:pt x="24079" y="5561"/>
                    <a:pt x="14750" y="10667"/>
                  </a:cubicBezTo>
                  <a:cubicBezTo>
                    <a:pt x="9581" y="13755"/>
                    <a:pt x="4538" y="17411"/>
                    <a:pt x="0" y="21382"/>
                  </a:cubicBezTo>
                  <a:lnTo>
                    <a:pt x="0" y="21382"/>
                  </a:lnTo>
                  <a:close/>
                </a:path>
              </a:pathLst>
            </a:custGeom>
            <a:solidFill>
              <a:srgbClr val="006EA4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reeform: Shape 3837">
              <a:extLst>
                <a:ext uri="{FF2B5EF4-FFF2-40B4-BE49-F238E27FC236}">
                  <a16:creationId xmlns:a16="http://schemas.microsoft.com/office/drawing/2014/main" xmlns="" id="{378EA231-2BD0-4684-9870-A27DB86F3D8C}"/>
                </a:ext>
              </a:extLst>
            </p:cNvPr>
            <p:cNvSpPr/>
            <p:nvPr/>
          </p:nvSpPr>
          <p:spPr>
            <a:xfrm>
              <a:off x="3739192" y="4883173"/>
              <a:ext cx="482770" cy="482770"/>
            </a:xfrm>
            <a:custGeom>
              <a:avLst/>
              <a:gdLst>
                <a:gd name="connsiteX0" fmla="*/ 412047 w 482770"/>
                <a:gd name="connsiteY0" fmla="*/ 70723 h 482770"/>
                <a:gd name="connsiteX1" fmla="*/ 333634 w 482770"/>
                <a:gd name="connsiteY1" fmla="*/ 18342 h 482770"/>
                <a:gd name="connsiteX2" fmla="*/ 333886 w 482770"/>
                <a:gd name="connsiteY2" fmla="*/ 18090 h 482770"/>
                <a:gd name="connsiteX3" fmla="*/ 246459 w 482770"/>
                <a:gd name="connsiteY3" fmla="*/ 0 h 482770"/>
                <a:gd name="connsiteX4" fmla="*/ 241417 w 482770"/>
                <a:gd name="connsiteY4" fmla="*/ 0 h 482770"/>
                <a:gd name="connsiteX5" fmla="*/ 241417 w 482770"/>
                <a:gd name="connsiteY5" fmla="*/ 0 h 482770"/>
                <a:gd name="connsiteX6" fmla="*/ 149136 w 482770"/>
                <a:gd name="connsiteY6" fmla="*/ 18406 h 482770"/>
                <a:gd name="connsiteX7" fmla="*/ 70723 w 482770"/>
                <a:gd name="connsiteY7" fmla="*/ 70786 h 482770"/>
                <a:gd name="connsiteX8" fmla="*/ 18090 w 482770"/>
                <a:gd name="connsiteY8" fmla="*/ 149136 h 482770"/>
                <a:gd name="connsiteX9" fmla="*/ 0 w 482770"/>
                <a:gd name="connsiteY9" fmla="*/ 241417 h 482770"/>
                <a:gd name="connsiteX10" fmla="*/ 18090 w 482770"/>
                <a:gd name="connsiteY10" fmla="*/ 333949 h 482770"/>
                <a:gd name="connsiteX11" fmla="*/ 70723 w 482770"/>
                <a:gd name="connsiteY11" fmla="*/ 412047 h 482770"/>
                <a:gd name="connsiteX12" fmla="*/ 149136 w 482770"/>
                <a:gd name="connsiteY12" fmla="*/ 464680 h 482770"/>
                <a:gd name="connsiteX13" fmla="*/ 241417 w 482770"/>
                <a:gd name="connsiteY13" fmla="*/ 482770 h 482770"/>
                <a:gd name="connsiteX14" fmla="*/ 333949 w 482770"/>
                <a:gd name="connsiteY14" fmla="*/ 464680 h 482770"/>
                <a:gd name="connsiteX15" fmla="*/ 412047 w 482770"/>
                <a:gd name="connsiteY15" fmla="*/ 412047 h 482770"/>
                <a:gd name="connsiteX16" fmla="*/ 464680 w 482770"/>
                <a:gd name="connsiteY16" fmla="*/ 333949 h 482770"/>
                <a:gd name="connsiteX17" fmla="*/ 482770 w 482770"/>
                <a:gd name="connsiteY17" fmla="*/ 241417 h 482770"/>
                <a:gd name="connsiteX18" fmla="*/ 482770 w 482770"/>
                <a:gd name="connsiteY18" fmla="*/ 241417 h 482770"/>
                <a:gd name="connsiteX19" fmla="*/ 464680 w 482770"/>
                <a:gd name="connsiteY19" fmla="*/ 149136 h 482770"/>
                <a:gd name="connsiteX20" fmla="*/ 412047 w 482770"/>
                <a:gd name="connsiteY20" fmla="*/ 70723 h 482770"/>
                <a:gd name="connsiteX21" fmla="*/ 412047 w 482770"/>
                <a:gd name="connsiteY21" fmla="*/ 70723 h 4827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482770" h="482770">
                  <a:moveTo>
                    <a:pt x="412047" y="70723"/>
                  </a:moveTo>
                  <a:cubicBezTo>
                    <a:pt x="389986" y="48346"/>
                    <a:pt x="363386" y="30508"/>
                    <a:pt x="333634" y="18342"/>
                  </a:cubicBezTo>
                  <a:lnTo>
                    <a:pt x="333886" y="18090"/>
                  </a:lnTo>
                  <a:cubicBezTo>
                    <a:pt x="306719" y="7060"/>
                    <a:pt x="277283" y="567"/>
                    <a:pt x="246459" y="0"/>
                  </a:cubicBezTo>
                  <a:lnTo>
                    <a:pt x="241417" y="0"/>
                  </a:lnTo>
                  <a:lnTo>
                    <a:pt x="241417" y="0"/>
                  </a:lnTo>
                  <a:cubicBezTo>
                    <a:pt x="208576" y="0"/>
                    <a:pt x="177438" y="6492"/>
                    <a:pt x="149136" y="18406"/>
                  </a:cubicBezTo>
                  <a:cubicBezTo>
                    <a:pt x="119700" y="30571"/>
                    <a:pt x="93100" y="48409"/>
                    <a:pt x="70723" y="70786"/>
                  </a:cubicBezTo>
                  <a:cubicBezTo>
                    <a:pt x="48346" y="93163"/>
                    <a:pt x="30571" y="119763"/>
                    <a:pt x="18090" y="149136"/>
                  </a:cubicBezTo>
                  <a:cubicBezTo>
                    <a:pt x="6492" y="177438"/>
                    <a:pt x="0" y="208576"/>
                    <a:pt x="0" y="241417"/>
                  </a:cubicBezTo>
                  <a:cubicBezTo>
                    <a:pt x="0" y="274257"/>
                    <a:pt x="6492" y="305395"/>
                    <a:pt x="18090" y="333949"/>
                  </a:cubicBezTo>
                  <a:cubicBezTo>
                    <a:pt x="30508" y="363386"/>
                    <a:pt x="48346" y="389986"/>
                    <a:pt x="70723" y="412047"/>
                  </a:cubicBezTo>
                  <a:cubicBezTo>
                    <a:pt x="93100" y="434424"/>
                    <a:pt x="119700" y="452514"/>
                    <a:pt x="149136" y="464680"/>
                  </a:cubicBezTo>
                  <a:cubicBezTo>
                    <a:pt x="177438" y="476278"/>
                    <a:pt x="208576" y="482770"/>
                    <a:pt x="241417" y="482770"/>
                  </a:cubicBezTo>
                  <a:cubicBezTo>
                    <a:pt x="274257" y="482770"/>
                    <a:pt x="305395" y="476278"/>
                    <a:pt x="333949" y="464680"/>
                  </a:cubicBezTo>
                  <a:cubicBezTo>
                    <a:pt x="363386" y="452514"/>
                    <a:pt x="389986" y="434424"/>
                    <a:pt x="412047" y="412047"/>
                  </a:cubicBezTo>
                  <a:cubicBezTo>
                    <a:pt x="434424" y="389986"/>
                    <a:pt x="452515" y="363386"/>
                    <a:pt x="464680" y="333949"/>
                  </a:cubicBezTo>
                  <a:cubicBezTo>
                    <a:pt x="476278" y="305395"/>
                    <a:pt x="482770" y="274257"/>
                    <a:pt x="482770" y="241417"/>
                  </a:cubicBezTo>
                  <a:lnTo>
                    <a:pt x="482770" y="241417"/>
                  </a:lnTo>
                  <a:cubicBezTo>
                    <a:pt x="482770" y="208576"/>
                    <a:pt x="476278" y="177438"/>
                    <a:pt x="464680" y="149136"/>
                  </a:cubicBezTo>
                  <a:cubicBezTo>
                    <a:pt x="452515" y="119700"/>
                    <a:pt x="434361" y="93100"/>
                    <a:pt x="412047" y="70723"/>
                  </a:cubicBezTo>
                  <a:lnTo>
                    <a:pt x="412047" y="70723"/>
                  </a:lnTo>
                  <a:close/>
                </a:path>
              </a:pathLst>
            </a:custGeom>
            <a:solidFill>
              <a:srgbClr val="FFFFFF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4" name="Freeform: Shape 3838">
              <a:extLst>
                <a:ext uri="{FF2B5EF4-FFF2-40B4-BE49-F238E27FC236}">
                  <a16:creationId xmlns:a16="http://schemas.microsoft.com/office/drawing/2014/main" xmlns="" id="{54ACED33-78CD-4DF7-A886-763FACFC0DAB}"/>
                </a:ext>
              </a:extLst>
            </p:cNvPr>
            <p:cNvSpPr/>
            <p:nvPr/>
          </p:nvSpPr>
          <p:spPr>
            <a:xfrm>
              <a:off x="3766107" y="5321757"/>
              <a:ext cx="41853" cy="41034"/>
            </a:xfrm>
            <a:custGeom>
              <a:avLst/>
              <a:gdLst>
                <a:gd name="connsiteX0" fmla="*/ 30571 w 41853"/>
                <a:gd name="connsiteY0" fmla="*/ 6240 h 41034"/>
                <a:gd name="connsiteX1" fmla="*/ 23196 w 41853"/>
                <a:gd name="connsiteY1" fmla="*/ 0 h 41034"/>
                <a:gd name="connsiteX2" fmla="*/ 0 w 41853"/>
                <a:gd name="connsiteY2" fmla="*/ 41034 h 41034"/>
                <a:gd name="connsiteX3" fmla="*/ 27419 w 41853"/>
                <a:gd name="connsiteY3" fmla="*/ 41034 h 41034"/>
                <a:gd name="connsiteX4" fmla="*/ 41854 w 41853"/>
                <a:gd name="connsiteY4" fmla="*/ 15254 h 41034"/>
                <a:gd name="connsiteX5" fmla="*/ 41035 w 41853"/>
                <a:gd name="connsiteY5" fmla="*/ 14434 h 41034"/>
                <a:gd name="connsiteX6" fmla="*/ 30571 w 41853"/>
                <a:gd name="connsiteY6" fmla="*/ 6240 h 41034"/>
                <a:gd name="connsiteX7" fmla="*/ 30571 w 41853"/>
                <a:gd name="connsiteY7" fmla="*/ 6240 h 410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1853" h="41034">
                  <a:moveTo>
                    <a:pt x="30571" y="6240"/>
                  </a:moveTo>
                  <a:cubicBezTo>
                    <a:pt x="28050" y="4286"/>
                    <a:pt x="25465" y="2269"/>
                    <a:pt x="23196" y="0"/>
                  </a:cubicBezTo>
                  <a:lnTo>
                    <a:pt x="0" y="41034"/>
                  </a:lnTo>
                  <a:lnTo>
                    <a:pt x="27419" y="41034"/>
                  </a:lnTo>
                  <a:lnTo>
                    <a:pt x="41854" y="15254"/>
                  </a:lnTo>
                  <a:lnTo>
                    <a:pt x="41035" y="14434"/>
                  </a:lnTo>
                  <a:cubicBezTo>
                    <a:pt x="37063" y="11598"/>
                    <a:pt x="33660" y="8761"/>
                    <a:pt x="30571" y="6240"/>
                  </a:cubicBezTo>
                  <a:lnTo>
                    <a:pt x="30571" y="6240"/>
                  </a:lnTo>
                  <a:close/>
                </a:path>
              </a:pathLst>
            </a:custGeom>
            <a:solidFill>
              <a:srgbClr val="006EA4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" name="Freeform: Shape 3839">
              <a:extLst>
                <a:ext uri="{FF2B5EF4-FFF2-40B4-BE49-F238E27FC236}">
                  <a16:creationId xmlns:a16="http://schemas.microsoft.com/office/drawing/2014/main" xmlns="" id="{B48755CA-736D-47BE-968D-8A8306F11811}"/>
                </a:ext>
              </a:extLst>
            </p:cNvPr>
            <p:cNvSpPr/>
            <p:nvPr/>
          </p:nvSpPr>
          <p:spPr>
            <a:xfrm>
              <a:off x="4148088" y="5324593"/>
              <a:ext cx="40404" cy="38198"/>
            </a:xfrm>
            <a:custGeom>
              <a:avLst/>
              <a:gdLst>
                <a:gd name="connsiteX0" fmla="*/ 0 w 40404"/>
                <a:gd name="connsiteY0" fmla="*/ 15002 h 38198"/>
                <a:gd name="connsiteX1" fmla="*/ 12985 w 40404"/>
                <a:gd name="connsiteY1" fmla="*/ 38198 h 38198"/>
                <a:gd name="connsiteX2" fmla="*/ 40404 w 40404"/>
                <a:gd name="connsiteY2" fmla="*/ 38198 h 38198"/>
                <a:gd name="connsiteX3" fmla="*/ 18910 w 40404"/>
                <a:gd name="connsiteY3" fmla="*/ 0 h 38198"/>
                <a:gd name="connsiteX4" fmla="*/ 11535 w 40404"/>
                <a:gd name="connsiteY4" fmla="*/ 5925 h 38198"/>
                <a:gd name="connsiteX5" fmla="*/ 11535 w 40404"/>
                <a:gd name="connsiteY5" fmla="*/ 5925 h 38198"/>
                <a:gd name="connsiteX6" fmla="*/ 1072 w 40404"/>
                <a:gd name="connsiteY6" fmla="*/ 14119 h 38198"/>
                <a:gd name="connsiteX7" fmla="*/ 0 w 40404"/>
                <a:gd name="connsiteY7" fmla="*/ 15002 h 381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0404" h="38198">
                  <a:moveTo>
                    <a:pt x="0" y="15002"/>
                  </a:moveTo>
                  <a:lnTo>
                    <a:pt x="12985" y="38198"/>
                  </a:lnTo>
                  <a:lnTo>
                    <a:pt x="40404" y="38198"/>
                  </a:lnTo>
                  <a:lnTo>
                    <a:pt x="18910" y="0"/>
                  </a:lnTo>
                  <a:cubicBezTo>
                    <a:pt x="16641" y="1954"/>
                    <a:pt x="14119" y="3971"/>
                    <a:pt x="11535" y="5925"/>
                  </a:cubicBezTo>
                  <a:lnTo>
                    <a:pt x="11535" y="5925"/>
                  </a:lnTo>
                  <a:cubicBezTo>
                    <a:pt x="8131" y="8762"/>
                    <a:pt x="4475" y="11598"/>
                    <a:pt x="1072" y="14119"/>
                  </a:cubicBezTo>
                  <a:lnTo>
                    <a:pt x="0" y="15002"/>
                  </a:lnTo>
                  <a:close/>
                </a:path>
              </a:pathLst>
            </a:custGeom>
            <a:solidFill>
              <a:srgbClr val="006EA4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" name="Freeform: Shape 3840">
              <a:extLst>
                <a:ext uri="{FF2B5EF4-FFF2-40B4-BE49-F238E27FC236}">
                  <a16:creationId xmlns:a16="http://schemas.microsoft.com/office/drawing/2014/main" xmlns="" id="{9A301F2D-BEE0-4570-904F-977D164526AB}"/>
                </a:ext>
              </a:extLst>
            </p:cNvPr>
            <p:cNvSpPr/>
            <p:nvPr/>
          </p:nvSpPr>
          <p:spPr>
            <a:xfrm>
              <a:off x="3699145" y="4814529"/>
              <a:ext cx="551673" cy="579085"/>
            </a:xfrm>
            <a:custGeom>
              <a:avLst/>
              <a:gdLst>
                <a:gd name="connsiteX0" fmla="*/ 286570 w 551673"/>
                <a:gd name="connsiteY0" fmla="*/ 68643 h 579085"/>
                <a:gd name="connsiteX1" fmla="*/ 373997 w 551673"/>
                <a:gd name="connsiteY1" fmla="*/ 86734 h 579085"/>
                <a:gd name="connsiteX2" fmla="*/ 373744 w 551673"/>
                <a:gd name="connsiteY2" fmla="*/ 86986 h 579085"/>
                <a:gd name="connsiteX3" fmla="*/ 452158 w 551673"/>
                <a:gd name="connsiteY3" fmla="*/ 139366 h 579085"/>
                <a:gd name="connsiteX4" fmla="*/ 504790 w 551673"/>
                <a:gd name="connsiteY4" fmla="*/ 217716 h 579085"/>
                <a:gd name="connsiteX5" fmla="*/ 522881 w 551673"/>
                <a:gd name="connsiteY5" fmla="*/ 309997 h 579085"/>
                <a:gd name="connsiteX6" fmla="*/ 522881 w 551673"/>
                <a:gd name="connsiteY6" fmla="*/ 309997 h 579085"/>
                <a:gd name="connsiteX7" fmla="*/ 504790 w 551673"/>
                <a:gd name="connsiteY7" fmla="*/ 402530 h 579085"/>
                <a:gd name="connsiteX8" fmla="*/ 452158 w 551673"/>
                <a:gd name="connsiteY8" fmla="*/ 480628 h 579085"/>
                <a:gd name="connsiteX9" fmla="*/ 374060 w 551673"/>
                <a:gd name="connsiteY9" fmla="*/ 533260 h 579085"/>
                <a:gd name="connsiteX10" fmla="*/ 281527 w 551673"/>
                <a:gd name="connsiteY10" fmla="*/ 551351 h 579085"/>
                <a:gd name="connsiteX11" fmla="*/ 189247 w 551673"/>
                <a:gd name="connsiteY11" fmla="*/ 533260 h 579085"/>
                <a:gd name="connsiteX12" fmla="*/ 110833 w 551673"/>
                <a:gd name="connsiteY12" fmla="*/ 480628 h 579085"/>
                <a:gd name="connsiteX13" fmla="*/ 58201 w 551673"/>
                <a:gd name="connsiteY13" fmla="*/ 402530 h 579085"/>
                <a:gd name="connsiteX14" fmla="*/ 40110 w 551673"/>
                <a:gd name="connsiteY14" fmla="*/ 309997 h 579085"/>
                <a:gd name="connsiteX15" fmla="*/ 58201 w 551673"/>
                <a:gd name="connsiteY15" fmla="*/ 217716 h 579085"/>
                <a:gd name="connsiteX16" fmla="*/ 110833 w 551673"/>
                <a:gd name="connsiteY16" fmla="*/ 139366 h 579085"/>
                <a:gd name="connsiteX17" fmla="*/ 189247 w 551673"/>
                <a:gd name="connsiteY17" fmla="*/ 86986 h 579085"/>
                <a:gd name="connsiteX18" fmla="*/ 281527 w 551673"/>
                <a:gd name="connsiteY18" fmla="*/ 68580 h 579085"/>
                <a:gd name="connsiteX19" fmla="*/ 281527 w 551673"/>
                <a:gd name="connsiteY19" fmla="*/ 68580 h 579085"/>
                <a:gd name="connsiteX20" fmla="*/ 286570 w 551673"/>
                <a:gd name="connsiteY20" fmla="*/ 68580 h 579085"/>
                <a:gd name="connsiteX21" fmla="*/ 514623 w 551673"/>
                <a:gd name="connsiteY21" fmla="*/ 146426 h 579085"/>
                <a:gd name="connsiteX22" fmla="*/ 387864 w 551673"/>
                <a:gd name="connsiteY22" fmla="*/ 49103 h 579085"/>
                <a:gd name="connsiteX23" fmla="*/ 402551 w 551673"/>
                <a:gd name="connsiteY23" fmla="*/ 38325 h 579085"/>
                <a:gd name="connsiteX24" fmla="*/ 432239 w 551673"/>
                <a:gd name="connsiteY24" fmla="*/ 28428 h 579085"/>
                <a:gd name="connsiteX25" fmla="*/ 463945 w 551673"/>
                <a:gd name="connsiteY25" fmla="*/ 30382 h 579085"/>
                <a:gd name="connsiteX26" fmla="*/ 492247 w 551673"/>
                <a:gd name="connsiteY26" fmla="*/ 44502 h 579085"/>
                <a:gd name="connsiteX27" fmla="*/ 512922 w 551673"/>
                <a:gd name="connsiteY27" fmla="*/ 68013 h 579085"/>
                <a:gd name="connsiteX28" fmla="*/ 523070 w 551673"/>
                <a:gd name="connsiteY28" fmla="*/ 98017 h 579085"/>
                <a:gd name="connsiteX29" fmla="*/ 521368 w 551673"/>
                <a:gd name="connsiteY29" fmla="*/ 129407 h 579085"/>
                <a:gd name="connsiteX30" fmla="*/ 514623 w 551673"/>
                <a:gd name="connsiteY30" fmla="*/ 146426 h 579085"/>
                <a:gd name="connsiteX31" fmla="*/ 514623 w 551673"/>
                <a:gd name="connsiteY31" fmla="*/ 146426 h 579085"/>
                <a:gd name="connsiteX32" fmla="*/ 163718 w 551673"/>
                <a:gd name="connsiteY32" fmla="*/ 57298 h 579085"/>
                <a:gd name="connsiteX33" fmla="*/ 36959 w 551673"/>
                <a:gd name="connsiteY33" fmla="*/ 154368 h 579085"/>
                <a:gd name="connsiteX34" fmla="*/ 30466 w 551673"/>
                <a:gd name="connsiteY34" fmla="*/ 137412 h 579085"/>
                <a:gd name="connsiteX35" fmla="*/ 28512 w 551673"/>
                <a:gd name="connsiteY35" fmla="*/ 106274 h 579085"/>
                <a:gd name="connsiteX36" fmla="*/ 38724 w 551673"/>
                <a:gd name="connsiteY36" fmla="*/ 76270 h 579085"/>
                <a:gd name="connsiteX37" fmla="*/ 59651 w 551673"/>
                <a:gd name="connsiteY37" fmla="*/ 52507 h 579085"/>
                <a:gd name="connsiteX38" fmla="*/ 87952 w 551673"/>
                <a:gd name="connsiteY38" fmla="*/ 38640 h 579085"/>
                <a:gd name="connsiteX39" fmla="*/ 119658 w 551673"/>
                <a:gd name="connsiteY39" fmla="*/ 36623 h 579085"/>
                <a:gd name="connsiteX40" fmla="*/ 149095 w 551673"/>
                <a:gd name="connsiteY40" fmla="*/ 46519 h 579085"/>
                <a:gd name="connsiteX41" fmla="*/ 163718 w 551673"/>
                <a:gd name="connsiteY41" fmla="*/ 57298 h 579085"/>
                <a:gd name="connsiteX42" fmla="*/ 163718 w 551673"/>
                <a:gd name="connsiteY42" fmla="*/ 57298 h 579085"/>
                <a:gd name="connsiteX43" fmla="*/ 281464 w 551673"/>
                <a:gd name="connsiteY43" fmla="*/ 40909 h 579085"/>
                <a:gd name="connsiteX44" fmla="*/ 197693 w 551673"/>
                <a:gd name="connsiteY44" fmla="*/ 54209 h 579085"/>
                <a:gd name="connsiteX45" fmla="*/ 195676 w 551673"/>
                <a:gd name="connsiteY45" fmla="*/ 51688 h 579085"/>
                <a:gd name="connsiteX46" fmla="*/ 195109 w 551673"/>
                <a:gd name="connsiteY46" fmla="*/ 50868 h 579085"/>
                <a:gd name="connsiteX47" fmla="*/ 163151 w 551673"/>
                <a:gd name="connsiteY47" fmla="*/ 22881 h 579085"/>
                <a:gd name="connsiteX48" fmla="*/ 122999 w 551673"/>
                <a:gd name="connsiteY48" fmla="*/ 9266 h 579085"/>
                <a:gd name="connsiteX49" fmla="*/ 80830 w 551673"/>
                <a:gd name="connsiteY49" fmla="*/ 11787 h 579085"/>
                <a:gd name="connsiteX50" fmla="*/ 42632 w 551673"/>
                <a:gd name="connsiteY50" fmla="*/ 30760 h 579085"/>
                <a:gd name="connsiteX51" fmla="*/ 14582 w 551673"/>
                <a:gd name="connsiteY51" fmla="*/ 62466 h 579085"/>
                <a:gd name="connsiteX52" fmla="*/ 1030 w 551673"/>
                <a:gd name="connsiteY52" fmla="*/ 102681 h 579085"/>
                <a:gd name="connsiteX53" fmla="*/ 3551 w 551673"/>
                <a:gd name="connsiteY53" fmla="*/ 145103 h 579085"/>
                <a:gd name="connsiteX54" fmla="*/ 22524 w 551673"/>
                <a:gd name="connsiteY54" fmla="*/ 182986 h 579085"/>
                <a:gd name="connsiteX55" fmla="*/ 23091 w 551673"/>
                <a:gd name="connsiteY55" fmla="*/ 183805 h 579085"/>
                <a:gd name="connsiteX56" fmla="*/ 39543 w 551673"/>
                <a:gd name="connsiteY56" fmla="*/ 192314 h 579085"/>
                <a:gd name="connsiteX57" fmla="*/ 32735 w 551673"/>
                <a:gd name="connsiteY57" fmla="*/ 207001 h 579085"/>
                <a:gd name="connsiteX58" fmla="*/ 12376 w 551673"/>
                <a:gd name="connsiteY58" fmla="*/ 309997 h 579085"/>
                <a:gd name="connsiteX59" fmla="*/ 32735 w 551673"/>
                <a:gd name="connsiteY59" fmla="*/ 412993 h 579085"/>
                <a:gd name="connsiteX60" fmla="*/ 73203 w 551673"/>
                <a:gd name="connsiteY60" fmla="*/ 480628 h 579085"/>
                <a:gd name="connsiteX61" fmla="*/ 31034 w 551673"/>
                <a:gd name="connsiteY61" fmla="*/ 555322 h 579085"/>
                <a:gd name="connsiteX62" fmla="*/ 30466 w 551673"/>
                <a:gd name="connsiteY62" fmla="*/ 556772 h 579085"/>
                <a:gd name="connsiteX63" fmla="*/ 19435 w 551673"/>
                <a:gd name="connsiteY63" fmla="*/ 575997 h 579085"/>
                <a:gd name="connsiteX64" fmla="*/ 41812 w 551673"/>
                <a:gd name="connsiteY64" fmla="*/ 575997 h 579085"/>
                <a:gd name="connsiteX65" fmla="*/ 43262 w 551673"/>
                <a:gd name="connsiteY65" fmla="*/ 575997 h 579085"/>
                <a:gd name="connsiteX66" fmla="*/ 102702 w 551673"/>
                <a:gd name="connsiteY66" fmla="*/ 575997 h 579085"/>
                <a:gd name="connsiteX67" fmla="*/ 102954 w 551673"/>
                <a:gd name="connsiteY67" fmla="*/ 575997 h 579085"/>
                <a:gd name="connsiteX68" fmla="*/ 110581 w 551673"/>
                <a:gd name="connsiteY68" fmla="*/ 575997 h 579085"/>
                <a:gd name="connsiteX69" fmla="*/ 114237 w 551673"/>
                <a:gd name="connsiteY69" fmla="*/ 569504 h 579085"/>
                <a:gd name="connsiteX70" fmla="*/ 114552 w 551673"/>
                <a:gd name="connsiteY70" fmla="*/ 568937 h 579085"/>
                <a:gd name="connsiteX71" fmla="*/ 114552 w 551673"/>
                <a:gd name="connsiteY71" fmla="*/ 568937 h 579085"/>
                <a:gd name="connsiteX72" fmla="*/ 133777 w 551673"/>
                <a:gd name="connsiteY72" fmla="*/ 534962 h 579085"/>
                <a:gd name="connsiteX73" fmla="*/ 178783 w 551673"/>
                <a:gd name="connsiteY73" fmla="*/ 558726 h 579085"/>
                <a:gd name="connsiteX74" fmla="*/ 281527 w 551673"/>
                <a:gd name="connsiteY74" fmla="*/ 579085 h 579085"/>
                <a:gd name="connsiteX75" fmla="*/ 384523 w 551673"/>
                <a:gd name="connsiteY75" fmla="*/ 558726 h 579085"/>
                <a:gd name="connsiteX76" fmla="*/ 424423 w 551673"/>
                <a:gd name="connsiteY76" fmla="*/ 538051 h 579085"/>
                <a:gd name="connsiteX77" fmla="*/ 441946 w 551673"/>
                <a:gd name="connsiteY77" fmla="*/ 568874 h 579085"/>
                <a:gd name="connsiteX78" fmla="*/ 441946 w 551673"/>
                <a:gd name="connsiteY78" fmla="*/ 568874 h 579085"/>
                <a:gd name="connsiteX79" fmla="*/ 442261 w 551673"/>
                <a:gd name="connsiteY79" fmla="*/ 569441 h 579085"/>
                <a:gd name="connsiteX80" fmla="*/ 445917 w 551673"/>
                <a:gd name="connsiteY80" fmla="*/ 575934 h 579085"/>
                <a:gd name="connsiteX81" fmla="*/ 453544 w 551673"/>
                <a:gd name="connsiteY81" fmla="*/ 575934 h 579085"/>
                <a:gd name="connsiteX82" fmla="*/ 453796 w 551673"/>
                <a:gd name="connsiteY82" fmla="*/ 575934 h 579085"/>
                <a:gd name="connsiteX83" fmla="*/ 513237 w 551673"/>
                <a:gd name="connsiteY83" fmla="*/ 575934 h 579085"/>
                <a:gd name="connsiteX84" fmla="*/ 514939 w 551673"/>
                <a:gd name="connsiteY84" fmla="*/ 575934 h 579085"/>
                <a:gd name="connsiteX85" fmla="*/ 537000 w 551673"/>
                <a:gd name="connsiteY85" fmla="*/ 575934 h 579085"/>
                <a:gd name="connsiteX86" fmla="*/ 525969 w 551673"/>
                <a:gd name="connsiteY86" fmla="*/ 556709 h 579085"/>
                <a:gd name="connsiteX87" fmla="*/ 525402 w 551673"/>
                <a:gd name="connsiteY87" fmla="*/ 555259 h 579085"/>
                <a:gd name="connsiteX88" fmla="*/ 485817 w 551673"/>
                <a:gd name="connsiteY88" fmla="*/ 485355 h 579085"/>
                <a:gd name="connsiteX89" fmla="*/ 530256 w 551673"/>
                <a:gd name="connsiteY89" fmla="*/ 412930 h 579085"/>
                <a:gd name="connsiteX90" fmla="*/ 550615 w 551673"/>
                <a:gd name="connsiteY90" fmla="*/ 309934 h 579085"/>
                <a:gd name="connsiteX91" fmla="*/ 550615 w 551673"/>
                <a:gd name="connsiteY91" fmla="*/ 309934 h 579085"/>
                <a:gd name="connsiteX92" fmla="*/ 530256 w 551673"/>
                <a:gd name="connsiteY92" fmla="*/ 206938 h 579085"/>
                <a:gd name="connsiteX93" fmla="*/ 520107 w 551673"/>
                <a:gd name="connsiteY93" fmla="*/ 185128 h 579085"/>
                <a:gd name="connsiteX94" fmla="*/ 520927 w 551673"/>
                <a:gd name="connsiteY94" fmla="*/ 185696 h 579085"/>
                <a:gd name="connsiteX95" fmla="*/ 528869 w 551673"/>
                <a:gd name="connsiteY95" fmla="*/ 175547 h 579085"/>
                <a:gd name="connsiteX96" fmla="*/ 529436 w 551673"/>
                <a:gd name="connsiteY96" fmla="*/ 174665 h 579085"/>
                <a:gd name="connsiteX97" fmla="*/ 548094 w 551673"/>
                <a:gd name="connsiteY97" fmla="*/ 136782 h 579085"/>
                <a:gd name="connsiteX98" fmla="*/ 550615 w 551673"/>
                <a:gd name="connsiteY98" fmla="*/ 94613 h 579085"/>
                <a:gd name="connsiteX99" fmla="*/ 537063 w 551673"/>
                <a:gd name="connsiteY99" fmla="*/ 54146 h 579085"/>
                <a:gd name="connsiteX100" fmla="*/ 509013 w 551673"/>
                <a:gd name="connsiteY100" fmla="*/ 22440 h 579085"/>
                <a:gd name="connsiteX101" fmla="*/ 471068 w 551673"/>
                <a:gd name="connsiteY101" fmla="*/ 3782 h 579085"/>
                <a:gd name="connsiteX102" fmla="*/ 428646 w 551673"/>
                <a:gd name="connsiteY102" fmla="*/ 946 h 579085"/>
                <a:gd name="connsiteX103" fmla="*/ 388431 w 551673"/>
                <a:gd name="connsiteY103" fmla="*/ 14561 h 579085"/>
                <a:gd name="connsiteX104" fmla="*/ 356473 w 551673"/>
                <a:gd name="connsiteY104" fmla="*/ 42611 h 579085"/>
                <a:gd name="connsiteX105" fmla="*/ 355906 w 551673"/>
                <a:gd name="connsiteY105" fmla="*/ 43430 h 579085"/>
                <a:gd name="connsiteX106" fmla="*/ 351116 w 551673"/>
                <a:gd name="connsiteY106" fmla="*/ 49922 h 579085"/>
                <a:gd name="connsiteX107" fmla="*/ 294512 w 551673"/>
                <a:gd name="connsiteY107" fmla="*/ 41161 h 579085"/>
                <a:gd name="connsiteX108" fmla="*/ 294512 w 551673"/>
                <a:gd name="connsiteY108" fmla="*/ 40909 h 579085"/>
                <a:gd name="connsiteX109" fmla="*/ 281464 w 551673"/>
                <a:gd name="connsiteY109" fmla="*/ 40909 h 579085"/>
                <a:gd name="connsiteX110" fmla="*/ 281464 w 551673"/>
                <a:gd name="connsiteY110" fmla="*/ 40909 h 579085"/>
                <a:gd name="connsiteX111" fmla="*/ 97533 w 551673"/>
                <a:gd name="connsiteY111" fmla="*/ 513468 h 579085"/>
                <a:gd name="connsiteX112" fmla="*/ 107997 w 551673"/>
                <a:gd name="connsiteY112" fmla="*/ 521662 h 579085"/>
                <a:gd name="connsiteX113" fmla="*/ 108816 w 551673"/>
                <a:gd name="connsiteY113" fmla="*/ 522482 h 579085"/>
                <a:gd name="connsiteX114" fmla="*/ 94382 w 551673"/>
                <a:gd name="connsiteY114" fmla="*/ 548262 h 579085"/>
                <a:gd name="connsiteX115" fmla="*/ 66962 w 551673"/>
                <a:gd name="connsiteY115" fmla="*/ 548262 h 579085"/>
                <a:gd name="connsiteX116" fmla="*/ 90159 w 551673"/>
                <a:gd name="connsiteY116" fmla="*/ 507228 h 579085"/>
                <a:gd name="connsiteX117" fmla="*/ 97533 w 551673"/>
                <a:gd name="connsiteY117" fmla="*/ 513468 h 579085"/>
                <a:gd name="connsiteX118" fmla="*/ 97533 w 551673"/>
                <a:gd name="connsiteY118" fmla="*/ 513468 h 579085"/>
                <a:gd name="connsiteX119" fmla="*/ 460541 w 551673"/>
                <a:gd name="connsiteY119" fmla="*/ 515989 h 579085"/>
                <a:gd name="connsiteX120" fmla="*/ 467916 w 551673"/>
                <a:gd name="connsiteY120" fmla="*/ 510064 h 579085"/>
                <a:gd name="connsiteX121" fmla="*/ 489410 w 551673"/>
                <a:gd name="connsiteY121" fmla="*/ 548262 h 579085"/>
                <a:gd name="connsiteX122" fmla="*/ 461991 w 551673"/>
                <a:gd name="connsiteY122" fmla="*/ 548262 h 579085"/>
                <a:gd name="connsiteX123" fmla="*/ 449006 w 551673"/>
                <a:gd name="connsiteY123" fmla="*/ 525066 h 579085"/>
                <a:gd name="connsiteX124" fmla="*/ 450141 w 551673"/>
                <a:gd name="connsiteY124" fmla="*/ 524183 h 579085"/>
                <a:gd name="connsiteX125" fmla="*/ 460541 w 551673"/>
                <a:gd name="connsiteY125" fmla="*/ 515989 h 579085"/>
                <a:gd name="connsiteX126" fmla="*/ 460541 w 551673"/>
                <a:gd name="connsiteY126" fmla="*/ 515989 h 5790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</a:cxnLst>
              <a:rect l="l" t="t" r="r" b="b"/>
              <a:pathLst>
                <a:path w="551673" h="579085">
                  <a:moveTo>
                    <a:pt x="286570" y="68643"/>
                  </a:moveTo>
                  <a:cubicBezTo>
                    <a:pt x="317393" y="69211"/>
                    <a:pt x="346829" y="75703"/>
                    <a:pt x="373997" y="86734"/>
                  </a:cubicBezTo>
                  <a:lnTo>
                    <a:pt x="373744" y="86986"/>
                  </a:lnTo>
                  <a:cubicBezTo>
                    <a:pt x="403433" y="99151"/>
                    <a:pt x="430033" y="116990"/>
                    <a:pt x="452158" y="139366"/>
                  </a:cubicBezTo>
                  <a:cubicBezTo>
                    <a:pt x="474534" y="161743"/>
                    <a:pt x="492625" y="188343"/>
                    <a:pt x="504790" y="217716"/>
                  </a:cubicBezTo>
                  <a:cubicBezTo>
                    <a:pt x="516388" y="246019"/>
                    <a:pt x="522881" y="277157"/>
                    <a:pt x="522881" y="309997"/>
                  </a:cubicBezTo>
                  <a:lnTo>
                    <a:pt x="522881" y="309997"/>
                  </a:lnTo>
                  <a:cubicBezTo>
                    <a:pt x="522881" y="342837"/>
                    <a:pt x="516388" y="373976"/>
                    <a:pt x="504790" y="402530"/>
                  </a:cubicBezTo>
                  <a:cubicBezTo>
                    <a:pt x="492625" y="431966"/>
                    <a:pt x="474534" y="458566"/>
                    <a:pt x="452158" y="480628"/>
                  </a:cubicBezTo>
                  <a:cubicBezTo>
                    <a:pt x="430096" y="503004"/>
                    <a:pt x="403496" y="521095"/>
                    <a:pt x="374060" y="533260"/>
                  </a:cubicBezTo>
                  <a:cubicBezTo>
                    <a:pt x="345506" y="544858"/>
                    <a:pt x="314367" y="551351"/>
                    <a:pt x="281527" y="551351"/>
                  </a:cubicBezTo>
                  <a:cubicBezTo>
                    <a:pt x="248687" y="551351"/>
                    <a:pt x="217548" y="544858"/>
                    <a:pt x="189247" y="533260"/>
                  </a:cubicBezTo>
                  <a:cubicBezTo>
                    <a:pt x="159810" y="521095"/>
                    <a:pt x="133210" y="503004"/>
                    <a:pt x="110833" y="480628"/>
                  </a:cubicBezTo>
                  <a:cubicBezTo>
                    <a:pt x="88457" y="458566"/>
                    <a:pt x="70681" y="431966"/>
                    <a:pt x="58201" y="402530"/>
                  </a:cubicBezTo>
                  <a:cubicBezTo>
                    <a:pt x="46603" y="373976"/>
                    <a:pt x="40110" y="342837"/>
                    <a:pt x="40110" y="309997"/>
                  </a:cubicBezTo>
                  <a:cubicBezTo>
                    <a:pt x="40110" y="277157"/>
                    <a:pt x="46603" y="246019"/>
                    <a:pt x="58201" y="217716"/>
                  </a:cubicBezTo>
                  <a:cubicBezTo>
                    <a:pt x="70618" y="188280"/>
                    <a:pt x="88457" y="161680"/>
                    <a:pt x="110833" y="139366"/>
                  </a:cubicBezTo>
                  <a:cubicBezTo>
                    <a:pt x="133210" y="116990"/>
                    <a:pt x="159810" y="99151"/>
                    <a:pt x="189247" y="86986"/>
                  </a:cubicBezTo>
                  <a:cubicBezTo>
                    <a:pt x="217548" y="75073"/>
                    <a:pt x="248687" y="68580"/>
                    <a:pt x="281527" y="68580"/>
                  </a:cubicBezTo>
                  <a:lnTo>
                    <a:pt x="281527" y="68580"/>
                  </a:lnTo>
                  <a:lnTo>
                    <a:pt x="286570" y="68580"/>
                  </a:lnTo>
                  <a:close/>
                  <a:moveTo>
                    <a:pt x="514623" y="146426"/>
                  </a:moveTo>
                  <a:lnTo>
                    <a:pt x="387864" y="49103"/>
                  </a:lnTo>
                  <a:cubicBezTo>
                    <a:pt x="392402" y="45132"/>
                    <a:pt x="397508" y="41476"/>
                    <a:pt x="402551" y="38325"/>
                  </a:cubicBezTo>
                  <a:cubicBezTo>
                    <a:pt x="411879" y="33219"/>
                    <a:pt x="421776" y="29815"/>
                    <a:pt x="432239" y="28428"/>
                  </a:cubicBezTo>
                  <a:cubicBezTo>
                    <a:pt x="442703" y="26979"/>
                    <a:pt x="453481" y="27546"/>
                    <a:pt x="463945" y="30382"/>
                  </a:cubicBezTo>
                  <a:cubicBezTo>
                    <a:pt x="473841" y="33219"/>
                    <a:pt x="483485" y="37757"/>
                    <a:pt x="492247" y="44502"/>
                  </a:cubicBezTo>
                  <a:cubicBezTo>
                    <a:pt x="500756" y="50994"/>
                    <a:pt x="507816" y="59188"/>
                    <a:pt x="512922" y="68013"/>
                  </a:cubicBezTo>
                  <a:cubicBezTo>
                    <a:pt x="518279" y="77342"/>
                    <a:pt x="521998" y="87553"/>
                    <a:pt x="523070" y="98017"/>
                  </a:cubicBezTo>
                  <a:cubicBezTo>
                    <a:pt x="524520" y="108480"/>
                    <a:pt x="523952" y="118944"/>
                    <a:pt x="521368" y="129407"/>
                  </a:cubicBezTo>
                  <a:cubicBezTo>
                    <a:pt x="519729" y="135143"/>
                    <a:pt x="517712" y="140816"/>
                    <a:pt x="514623" y="146426"/>
                  </a:cubicBezTo>
                  <a:lnTo>
                    <a:pt x="514623" y="146426"/>
                  </a:lnTo>
                  <a:close/>
                  <a:moveTo>
                    <a:pt x="163718" y="57298"/>
                  </a:moveTo>
                  <a:lnTo>
                    <a:pt x="36959" y="154368"/>
                  </a:lnTo>
                  <a:cubicBezTo>
                    <a:pt x="34122" y="149011"/>
                    <a:pt x="31853" y="143338"/>
                    <a:pt x="30466" y="137412"/>
                  </a:cubicBezTo>
                  <a:cubicBezTo>
                    <a:pt x="27630" y="127201"/>
                    <a:pt x="27062" y="116738"/>
                    <a:pt x="28512" y="106274"/>
                  </a:cubicBezTo>
                  <a:cubicBezTo>
                    <a:pt x="29962" y="95811"/>
                    <a:pt x="33303" y="85599"/>
                    <a:pt x="38724" y="76270"/>
                  </a:cubicBezTo>
                  <a:cubicBezTo>
                    <a:pt x="43829" y="67509"/>
                    <a:pt x="50889" y="59314"/>
                    <a:pt x="59651" y="52507"/>
                  </a:cubicBezTo>
                  <a:cubicBezTo>
                    <a:pt x="68160" y="46014"/>
                    <a:pt x="77741" y="41476"/>
                    <a:pt x="87952" y="38640"/>
                  </a:cubicBezTo>
                  <a:cubicBezTo>
                    <a:pt x="98164" y="35803"/>
                    <a:pt x="109195" y="35236"/>
                    <a:pt x="119658" y="36623"/>
                  </a:cubicBezTo>
                  <a:cubicBezTo>
                    <a:pt x="129869" y="38072"/>
                    <a:pt x="139766" y="41413"/>
                    <a:pt x="149095" y="46519"/>
                  </a:cubicBezTo>
                  <a:cubicBezTo>
                    <a:pt x="154389" y="49670"/>
                    <a:pt x="159180" y="53326"/>
                    <a:pt x="163718" y="57298"/>
                  </a:cubicBezTo>
                  <a:lnTo>
                    <a:pt x="163718" y="57298"/>
                  </a:lnTo>
                  <a:close/>
                  <a:moveTo>
                    <a:pt x="281464" y="40909"/>
                  </a:moveTo>
                  <a:cubicBezTo>
                    <a:pt x="252343" y="40909"/>
                    <a:pt x="223978" y="45447"/>
                    <a:pt x="197693" y="54209"/>
                  </a:cubicBezTo>
                  <a:lnTo>
                    <a:pt x="195676" y="51688"/>
                  </a:lnTo>
                  <a:lnTo>
                    <a:pt x="195109" y="50868"/>
                  </a:lnTo>
                  <a:cubicBezTo>
                    <a:pt x="186032" y="39270"/>
                    <a:pt x="175316" y="29941"/>
                    <a:pt x="163151" y="22881"/>
                  </a:cubicBezTo>
                  <a:cubicBezTo>
                    <a:pt x="150670" y="15822"/>
                    <a:pt x="137118" y="11283"/>
                    <a:pt x="122999" y="9266"/>
                  </a:cubicBezTo>
                  <a:cubicBezTo>
                    <a:pt x="109132" y="7312"/>
                    <a:pt x="94697" y="8131"/>
                    <a:pt x="80830" y="11787"/>
                  </a:cubicBezTo>
                  <a:cubicBezTo>
                    <a:pt x="67215" y="15443"/>
                    <a:pt x="54230" y="21684"/>
                    <a:pt x="42632" y="30760"/>
                  </a:cubicBezTo>
                  <a:cubicBezTo>
                    <a:pt x="31034" y="39522"/>
                    <a:pt x="21705" y="50553"/>
                    <a:pt x="14582" y="62466"/>
                  </a:cubicBezTo>
                  <a:cubicBezTo>
                    <a:pt x="7522" y="74884"/>
                    <a:pt x="2732" y="88751"/>
                    <a:pt x="1030" y="102681"/>
                  </a:cubicBezTo>
                  <a:cubicBezTo>
                    <a:pt x="-924" y="116801"/>
                    <a:pt x="-105" y="131235"/>
                    <a:pt x="3551" y="145103"/>
                  </a:cubicBezTo>
                  <a:cubicBezTo>
                    <a:pt x="7207" y="158403"/>
                    <a:pt x="13447" y="171387"/>
                    <a:pt x="22524" y="182986"/>
                  </a:cubicBezTo>
                  <a:lnTo>
                    <a:pt x="23091" y="183805"/>
                  </a:lnTo>
                  <a:lnTo>
                    <a:pt x="39543" y="192314"/>
                  </a:lnTo>
                  <a:cubicBezTo>
                    <a:pt x="36959" y="197105"/>
                    <a:pt x="34752" y="202211"/>
                    <a:pt x="32735" y="207001"/>
                  </a:cubicBezTo>
                  <a:cubicBezTo>
                    <a:pt x="19435" y="238959"/>
                    <a:pt x="12376" y="273816"/>
                    <a:pt x="12376" y="309997"/>
                  </a:cubicBezTo>
                  <a:cubicBezTo>
                    <a:pt x="12376" y="346493"/>
                    <a:pt x="19435" y="381287"/>
                    <a:pt x="32735" y="412993"/>
                  </a:cubicBezTo>
                  <a:cubicBezTo>
                    <a:pt x="42884" y="437576"/>
                    <a:pt x="56751" y="460268"/>
                    <a:pt x="73203" y="480628"/>
                  </a:cubicBezTo>
                  <a:lnTo>
                    <a:pt x="31034" y="555322"/>
                  </a:lnTo>
                  <a:lnTo>
                    <a:pt x="30466" y="556772"/>
                  </a:lnTo>
                  <a:lnTo>
                    <a:pt x="19435" y="575997"/>
                  </a:lnTo>
                  <a:lnTo>
                    <a:pt x="41812" y="575997"/>
                  </a:lnTo>
                  <a:lnTo>
                    <a:pt x="43262" y="575997"/>
                  </a:lnTo>
                  <a:lnTo>
                    <a:pt x="102702" y="575997"/>
                  </a:lnTo>
                  <a:lnTo>
                    <a:pt x="102954" y="575997"/>
                  </a:lnTo>
                  <a:lnTo>
                    <a:pt x="110581" y="575997"/>
                  </a:lnTo>
                  <a:lnTo>
                    <a:pt x="114237" y="569504"/>
                  </a:lnTo>
                  <a:lnTo>
                    <a:pt x="114552" y="568937"/>
                  </a:lnTo>
                  <a:lnTo>
                    <a:pt x="114552" y="568937"/>
                  </a:lnTo>
                  <a:lnTo>
                    <a:pt x="133777" y="534962"/>
                  </a:lnTo>
                  <a:cubicBezTo>
                    <a:pt x="147897" y="544291"/>
                    <a:pt x="162899" y="552233"/>
                    <a:pt x="178783" y="558726"/>
                  </a:cubicBezTo>
                  <a:cubicBezTo>
                    <a:pt x="210489" y="572026"/>
                    <a:pt x="245283" y="579085"/>
                    <a:pt x="281527" y="579085"/>
                  </a:cubicBezTo>
                  <a:cubicBezTo>
                    <a:pt x="318023" y="579085"/>
                    <a:pt x="352817" y="572026"/>
                    <a:pt x="384523" y="558726"/>
                  </a:cubicBezTo>
                  <a:cubicBezTo>
                    <a:pt x="398390" y="553053"/>
                    <a:pt x="411942" y="545993"/>
                    <a:pt x="424423" y="538051"/>
                  </a:cubicBezTo>
                  <a:lnTo>
                    <a:pt x="441946" y="568874"/>
                  </a:lnTo>
                  <a:lnTo>
                    <a:pt x="441946" y="568874"/>
                  </a:lnTo>
                  <a:lnTo>
                    <a:pt x="442261" y="569441"/>
                  </a:lnTo>
                  <a:lnTo>
                    <a:pt x="445917" y="575934"/>
                  </a:lnTo>
                  <a:lnTo>
                    <a:pt x="453544" y="575934"/>
                  </a:lnTo>
                  <a:lnTo>
                    <a:pt x="453796" y="575934"/>
                  </a:lnTo>
                  <a:lnTo>
                    <a:pt x="513237" y="575934"/>
                  </a:lnTo>
                  <a:lnTo>
                    <a:pt x="514939" y="575934"/>
                  </a:lnTo>
                  <a:lnTo>
                    <a:pt x="537000" y="575934"/>
                  </a:lnTo>
                  <a:lnTo>
                    <a:pt x="525969" y="556709"/>
                  </a:lnTo>
                  <a:lnTo>
                    <a:pt x="525402" y="555259"/>
                  </a:lnTo>
                  <a:lnTo>
                    <a:pt x="485817" y="485355"/>
                  </a:lnTo>
                  <a:cubicBezTo>
                    <a:pt x="504223" y="463861"/>
                    <a:pt x="519225" y="439530"/>
                    <a:pt x="530256" y="412930"/>
                  </a:cubicBezTo>
                  <a:cubicBezTo>
                    <a:pt x="543556" y="381224"/>
                    <a:pt x="550615" y="346430"/>
                    <a:pt x="550615" y="309934"/>
                  </a:cubicBezTo>
                  <a:lnTo>
                    <a:pt x="550615" y="309934"/>
                  </a:lnTo>
                  <a:cubicBezTo>
                    <a:pt x="550615" y="273438"/>
                    <a:pt x="543556" y="238896"/>
                    <a:pt x="530256" y="206938"/>
                  </a:cubicBezTo>
                  <a:cubicBezTo>
                    <a:pt x="527167" y="199563"/>
                    <a:pt x="523763" y="192251"/>
                    <a:pt x="520107" y="185128"/>
                  </a:cubicBezTo>
                  <a:lnTo>
                    <a:pt x="520927" y="185696"/>
                  </a:lnTo>
                  <a:lnTo>
                    <a:pt x="528869" y="175547"/>
                  </a:lnTo>
                  <a:lnTo>
                    <a:pt x="529436" y="174665"/>
                  </a:lnTo>
                  <a:cubicBezTo>
                    <a:pt x="538198" y="163067"/>
                    <a:pt x="544438" y="150082"/>
                    <a:pt x="548094" y="136782"/>
                  </a:cubicBezTo>
                  <a:cubicBezTo>
                    <a:pt x="551750" y="122915"/>
                    <a:pt x="552632" y="108480"/>
                    <a:pt x="550615" y="94613"/>
                  </a:cubicBezTo>
                  <a:cubicBezTo>
                    <a:pt x="548913" y="80431"/>
                    <a:pt x="544375" y="66563"/>
                    <a:pt x="537063" y="54146"/>
                  </a:cubicBezTo>
                  <a:cubicBezTo>
                    <a:pt x="530256" y="42233"/>
                    <a:pt x="520612" y="31202"/>
                    <a:pt x="509013" y="22440"/>
                  </a:cubicBezTo>
                  <a:cubicBezTo>
                    <a:pt x="497415" y="13363"/>
                    <a:pt x="484431" y="7186"/>
                    <a:pt x="471068" y="3782"/>
                  </a:cubicBezTo>
                  <a:cubicBezTo>
                    <a:pt x="457200" y="127"/>
                    <a:pt x="442766" y="-1008"/>
                    <a:pt x="428646" y="946"/>
                  </a:cubicBezTo>
                  <a:cubicBezTo>
                    <a:pt x="414464" y="2963"/>
                    <a:pt x="400912" y="7438"/>
                    <a:pt x="388431" y="14561"/>
                  </a:cubicBezTo>
                  <a:cubicBezTo>
                    <a:pt x="376266" y="21621"/>
                    <a:pt x="365487" y="30949"/>
                    <a:pt x="356473" y="42611"/>
                  </a:cubicBezTo>
                  <a:lnTo>
                    <a:pt x="355906" y="43430"/>
                  </a:lnTo>
                  <a:lnTo>
                    <a:pt x="351116" y="49922"/>
                  </a:lnTo>
                  <a:cubicBezTo>
                    <a:pt x="333025" y="45132"/>
                    <a:pt x="314052" y="41980"/>
                    <a:pt x="294512" y="41161"/>
                  </a:cubicBezTo>
                  <a:lnTo>
                    <a:pt x="294512" y="40909"/>
                  </a:lnTo>
                  <a:lnTo>
                    <a:pt x="281464" y="40909"/>
                  </a:lnTo>
                  <a:lnTo>
                    <a:pt x="281464" y="40909"/>
                  </a:lnTo>
                  <a:close/>
                  <a:moveTo>
                    <a:pt x="97533" y="513468"/>
                  </a:moveTo>
                  <a:cubicBezTo>
                    <a:pt x="100622" y="516052"/>
                    <a:pt x="104026" y="518826"/>
                    <a:pt x="107997" y="521662"/>
                  </a:cubicBezTo>
                  <a:lnTo>
                    <a:pt x="108816" y="522482"/>
                  </a:lnTo>
                  <a:lnTo>
                    <a:pt x="94382" y="548262"/>
                  </a:lnTo>
                  <a:lnTo>
                    <a:pt x="66962" y="548262"/>
                  </a:lnTo>
                  <a:lnTo>
                    <a:pt x="90159" y="507228"/>
                  </a:lnTo>
                  <a:cubicBezTo>
                    <a:pt x="92428" y="509497"/>
                    <a:pt x="94949" y="511451"/>
                    <a:pt x="97533" y="513468"/>
                  </a:cubicBezTo>
                  <a:lnTo>
                    <a:pt x="97533" y="513468"/>
                  </a:lnTo>
                  <a:close/>
                  <a:moveTo>
                    <a:pt x="460541" y="515989"/>
                  </a:moveTo>
                  <a:cubicBezTo>
                    <a:pt x="463062" y="514035"/>
                    <a:pt x="465647" y="512018"/>
                    <a:pt x="467916" y="510064"/>
                  </a:cubicBezTo>
                  <a:lnTo>
                    <a:pt x="489410" y="548262"/>
                  </a:lnTo>
                  <a:lnTo>
                    <a:pt x="461991" y="548262"/>
                  </a:lnTo>
                  <a:lnTo>
                    <a:pt x="449006" y="525066"/>
                  </a:lnTo>
                  <a:lnTo>
                    <a:pt x="450141" y="524183"/>
                  </a:lnTo>
                  <a:cubicBezTo>
                    <a:pt x="453481" y="521662"/>
                    <a:pt x="457200" y="518826"/>
                    <a:pt x="460541" y="515989"/>
                  </a:cubicBezTo>
                  <a:lnTo>
                    <a:pt x="460541" y="515989"/>
                  </a:lnTo>
                  <a:close/>
                </a:path>
              </a:pathLst>
            </a:custGeom>
            <a:solidFill>
              <a:schemeClr val="tx2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7" name="Freeform: Shape 3841">
              <a:extLst>
                <a:ext uri="{FF2B5EF4-FFF2-40B4-BE49-F238E27FC236}">
                  <a16:creationId xmlns:a16="http://schemas.microsoft.com/office/drawing/2014/main" xmlns="" id="{1C2BBCAA-AF00-429F-ADE3-F41509B49FC1}"/>
                </a:ext>
              </a:extLst>
            </p:cNvPr>
            <p:cNvSpPr/>
            <p:nvPr/>
          </p:nvSpPr>
          <p:spPr>
            <a:xfrm>
              <a:off x="3899674" y="4775954"/>
              <a:ext cx="150522" cy="75513"/>
            </a:xfrm>
            <a:custGeom>
              <a:avLst/>
              <a:gdLst>
                <a:gd name="connsiteX0" fmla="*/ 150523 w 150522"/>
                <a:gd name="connsiteY0" fmla="*/ 75514 h 75513"/>
                <a:gd name="connsiteX1" fmla="*/ 150523 w 150522"/>
                <a:gd name="connsiteY1" fmla="*/ 15254 h 75513"/>
                <a:gd name="connsiteX2" fmla="*/ 135269 w 150522"/>
                <a:gd name="connsiteY2" fmla="*/ 0 h 75513"/>
                <a:gd name="connsiteX3" fmla="*/ 15569 w 150522"/>
                <a:gd name="connsiteY3" fmla="*/ 0 h 75513"/>
                <a:gd name="connsiteX4" fmla="*/ 0 w 150522"/>
                <a:gd name="connsiteY4" fmla="*/ 15254 h 75513"/>
                <a:gd name="connsiteX5" fmla="*/ 0 w 150522"/>
                <a:gd name="connsiteY5" fmla="*/ 75514 h 75513"/>
                <a:gd name="connsiteX6" fmla="*/ 75262 w 150522"/>
                <a:gd name="connsiteY6" fmla="*/ 63601 h 75513"/>
                <a:gd name="connsiteX7" fmla="*/ 150523 w 150522"/>
                <a:gd name="connsiteY7" fmla="*/ 75514 h 75513"/>
                <a:gd name="connsiteX8" fmla="*/ 150523 w 150522"/>
                <a:gd name="connsiteY8" fmla="*/ 75514 h 755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0522" h="75513">
                  <a:moveTo>
                    <a:pt x="150523" y="75514"/>
                  </a:moveTo>
                  <a:lnTo>
                    <a:pt x="150523" y="15254"/>
                  </a:lnTo>
                  <a:cubicBezTo>
                    <a:pt x="150523" y="6745"/>
                    <a:pt x="143715" y="0"/>
                    <a:pt x="135269" y="0"/>
                  </a:cubicBezTo>
                  <a:lnTo>
                    <a:pt x="15569" y="0"/>
                  </a:lnTo>
                  <a:cubicBezTo>
                    <a:pt x="7060" y="0"/>
                    <a:pt x="0" y="6808"/>
                    <a:pt x="0" y="15254"/>
                  </a:cubicBezTo>
                  <a:lnTo>
                    <a:pt x="0" y="75514"/>
                  </a:lnTo>
                  <a:cubicBezTo>
                    <a:pt x="23763" y="67887"/>
                    <a:pt x="48977" y="63601"/>
                    <a:pt x="75262" y="63601"/>
                  </a:cubicBezTo>
                  <a:cubicBezTo>
                    <a:pt x="101609" y="63663"/>
                    <a:pt x="127075" y="67887"/>
                    <a:pt x="150523" y="75514"/>
                  </a:cubicBezTo>
                  <a:lnTo>
                    <a:pt x="150523" y="75514"/>
                  </a:lnTo>
                  <a:close/>
                </a:path>
              </a:pathLst>
            </a:custGeom>
            <a:solidFill>
              <a:srgbClr val="006EA4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8" name="Freeform: Shape 3842">
              <a:extLst>
                <a:ext uri="{FF2B5EF4-FFF2-40B4-BE49-F238E27FC236}">
                  <a16:creationId xmlns:a16="http://schemas.microsoft.com/office/drawing/2014/main" xmlns="" id="{BC63D1B4-9343-474D-9223-3B31228A01F7}"/>
                </a:ext>
              </a:extLst>
            </p:cNvPr>
            <p:cNvSpPr/>
            <p:nvPr/>
          </p:nvSpPr>
          <p:spPr>
            <a:xfrm>
              <a:off x="3862043" y="4925594"/>
              <a:ext cx="22313" cy="31453"/>
            </a:xfrm>
            <a:custGeom>
              <a:avLst/>
              <a:gdLst>
                <a:gd name="connsiteX0" fmla="*/ 0 w 22313"/>
                <a:gd name="connsiteY0" fmla="*/ 3404 h 31453"/>
                <a:gd name="connsiteX1" fmla="*/ 6240 w 22313"/>
                <a:gd name="connsiteY1" fmla="*/ 0 h 31453"/>
                <a:gd name="connsiteX2" fmla="*/ 22314 w 22313"/>
                <a:gd name="connsiteY2" fmla="*/ 28050 h 31453"/>
                <a:gd name="connsiteX3" fmla="*/ 16389 w 22313"/>
                <a:gd name="connsiteY3" fmla="*/ 31453 h 314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313" h="31453">
                  <a:moveTo>
                    <a:pt x="0" y="3404"/>
                  </a:moveTo>
                  <a:lnTo>
                    <a:pt x="6240" y="0"/>
                  </a:lnTo>
                  <a:lnTo>
                    <a:pt x="22314" y="28050"/>
                  </a:lnTo>
                  <a:lnTo>
                    <a:pt x="16389" y="31453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9" name="Freeform: Shape 3843">
              <a:extLst>
                <a:ext uri="{FF2B5EF4-FFF2-40B4-BE49-F238E27FC236}">
                  <a16:creationId xmlns:a16="http://schemas.microsoft.com/office/drawing/2014/main" xmlns="" id="{6E3CD4BA-0B55-4697-B6A2-002F8DE47DB9}"/>
                </a:ext>
              </a:extLst>
            </p:cNvPr>
            <p:cNvSpPr/>
            <p:nvPr/>
          </p:nvSpPr>
          <p:spPr>
            <a:xfrm rot="-3615520">
              <a:off x="3792699" y="5003362"/>
              <a:ext cx="6870" cy="32336"/>
            </a:xfrm>
            <a:custGeom>
              <a:avLst/>
              <a:gdLst>
                <a:gd name="connsiteX0" fmla="*/ 0 w 6870"/>
                <a:gd name="connsiteY0" fmla="*/ 0 h 32336"/>
                <a:gd name="connsiteX1" fmla="*/ 6871 w 6870"/>
                <a:gd name="connsiteY1" fmla="*/ 0 h 32336"/>
                <a:gd name="connsiteX2" fmla="*/ 6871 w 6870"/>
                <a:gd name="connsiteY2" fmla="*/ 32337 h 32336"/>
                <a:gd name="connsiteX3" fmla="*/ 0 w 6870"/>
                <a:gd name="connsiteY3" fmla="*/ 32337 h 32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870" h="32336">
                  <a:moveTo>
                    <a:pt x="0" y="0"/>
                  </a:moveTo>
                  <a:lnTo>
                    <a:pt x="6871" y="0"/>
                  </a:lnTo>
                  <a:lnTo>
                    <a:pt x="6871" y="32337"/>
                  </a:lnTo>
                  <a:lnTo>
                    <a:pt x="0" y="32337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0" name="Freeform: Shape 3844">
              <a:extLst>
                <a:ext uri="{FF2B5EF4-FFF2-40B4-BE49-F238E27FC236}">
                  <a16:creationId xmlns:a16="http://schemas.microsoft.com/office/drawing/2014/main" xmlns="" id="{6C7FB676-8AC8-4955-BF92-AEC488523DE8}"/>
                </a:ext>
              </a:extLst>
            </p:cNvPr>
            <p:cNvSpPr/>
            <p:nvPr/>
          </p:nvSpPr>
          <p:spPr>
            <a:xfrm>
              <a:off x="3751988" y="5122573"/>
              <a:ext cx="32525" cy="6807"/>
            </a:xfrm>
            <a:custGeom>
              <a:avLst/>
              <a:gdLst>
                <a:gd name="connsiteX0" fmla="*/ 0 w 32525"/>
                <a:gd name="connsiteY0" fmla="*/ 0 h 6807"/>
                <a:gd name="connsiteX1" fmla="*/ 32525 w 32525"/>
                <a:gd name="connsiteY1" fmla="*/ 0 h 6807"/>
                <a:gd name="connsiteX2" fmla="*/ 32525 w 32525"/>
                <a:gd name="connsiteY2" fmla="*/ 6808 h 6807"/>
                <a:gd name="connsiteX3" fmla="*/ 0 w 32525"/>
                <a:gd name="connsiteY3" fmla="*/ 6808 h 68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2525" h="6807">
                  <a:moveTo>
                    <a:pt x="0" y="0"/>
                  </a:moveTo>
                  <a:lnTo>
                    <a:pt x="32525" y="0"/>
                  </a:lnTo>
                  <a:lnTo>
                    <a:pt x="32525" y="6808"/>
                  </a:lnTo>
                  <a:lnTo>
                    <a:pt x="0" y="6808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1" name="Freeform: Shape 3845">
              <a:extLst>
                <a:ext uri="{FF2B5EF4-FFF2-40B4-BE49-F238E27FC236}">
                  <a16:creationId xmlns:a16="http://schemas.microsoft.com/office/drawing/2014/main" xmlns="" id="{C67DE611-8FB6-4996-BD52-19B7EC41A322}"/>
                </a:ext>
              </a:extLst>
            </p:cNvPr>
            <p:cNvSpPr/>
            <p:nvPr/>
          </p:nvSpPr>
          <p:spPr>
            <a:xfrm>
              <a:off x="3781676" y="5220715"/>
              <a:ext cx="31390" cy="22376"/>
            </a:xfrm>
            <a:custGeom>
              <a:avLst/>
              <a:gdLst>
                <a:gd name="connsiteX0" fmla="*/ 3404 w 31390"/>
                <a:gd name="connsiteY0" fmla="*/ 22377 h 22376"/>
                <a:gd name="connsiteX1" fmla="*/ 0 w 31390"/>
                <a:gd name="connsiteY1" fmla="*/ 16452 h 22376"/>
                <a:gd name="connsiteX2" fmla="*/ 27987 w 31390"/>
                <a:gd name="connsiteY2" fmla="*/ 0 h 22376"/>
                <a:gd name="connsiteX3" fmla="*/ 31390 w 31390"/>
                <a:gd name="connsiteY3" fmla="*/ 6240 h 223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1390" h="22376">
                  <a:moveTo>
                    <a:pt x="3404" y="22377"/>
                  </a:moveTo>
                  <a:lnTo>
                    <a:pt x="0" y="16452"/>
                  </a:lnTo>
                  <a:lnTo>
                    <a:pt x="27987" y="0"/>
                  </a:lnTo>
                  <a:lnTo>
                    <a:pt x="31390" y="624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2" name="Freeform: Shape 3846">
              <a:extLst>
                <a:ext uri="{FF2B5EF4-FFF2-40B4-BE49-F238E27FC236}">
                  <a16:creationId xmlns:a16="http://schemas.microsoft.com/office/drawing/2014/main" xmlns="" id="{491A58C8-0FEB-4393-9DE9-13D9C8CD7269}"/>
                </a:ext>
              </a:extLst>
            </p:cNvPr>
            <p:cNvSpPr/>
            <p:nvPr/>
          </p:nvSpPr>
          <p:spPr>
            <a:xfrm rot="-3607504">
              <a:off x="4161691" y="5213345"/>
              <a:ext cx="6870" cy="32335"/>
            </a:xfrm>
            <a:custGeom>
              <a:avLst/>
              <a:gdLst>
                <a:gd name="connsiteX0" fmla="*/ 0 w 6870"/>
                <a:gd name="connsiteY0" fmla="*/ 0 h 32335"/>
                <a:gd name="connsiteX1" fmla="*/ 6870 w 6870"/>
                <a:gd name="connsiteY1" fmla="*/ 0 h 32335"/>
                <a:gd name="connsiteX2" fmla="*/ 6870 w 6870"/>
                <a:gd name="connsiteY2" fmla="*/ 32336 h 32335"/>
                <a:gd name="connsiteX3" fmla="*/ 0 w 6870"/>
                <a:gd name="connsiteY3" fmla="*/ 32336 h 32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870" h="32335">
                  <a:moveTo>
                    <a:pt x="0" y="0"/>
                  </a:moveTo>
                  <a:lnTo>
                    <a:pt x="6870" y="0"/>
                  </a:lnTo>
                  <a:lnTo>
                    <a:pt x="6870" y="32336"/>
                  </a:lnTo>
                  <a:lnTo>
                    <a:pt x="0" y="32336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3" name="Freeform: Shape 3847">
              <a:extLst>
                <a:ext uri="{FF2B5EF4-FFF2-40B4-BE49-F238E27FC236}">
                  <a16:creationId xmlns:a16="http://schemas.microsoft.com/office/drawing/2014/main" xmlns="" id="{07954CB5-CD2C-47F6-8543-188FF3BA9ACE}"/>
                </a:ext>
              </a:extLst>
            </p:cNvPr>
            <p:cNvSpPr/>
            <p:nvPr/>
          </p:nvSpPr>
          <p:spPr>
            <a:xfrm>
              <a:off x="4176957" y="5119736"/>
              <a:ext cx="32272" cy="7059"/>
            </a:xfrm>
            <a:custGeom>
              <a:avLst/>
              <a:gdLst>
                <a:gd name="connsiteX0" fmla="*/ 0 w 32272"/>
                <a:gd name="connsiteY0" fmla="*/ 0 h 7059"/>
                <a:gd name="connsiteX1" fmla="*/ 32273 w 32272"/>
                <a:gd name="connsiteY1" fmla="*/ 0 h 7059"/>
                <a:gd name="connsiteX2" fmla="*/ 32273 w 32272"/>
                <a:gd name="connsiteY2" fmla="*/ 7060 h 7059"/>
                <a:gd name="connsiteX3" fmla="*/ 0 w 32272"/>
                <a:gd name="connsiteY3" fmla="*/ 7060 h 70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2272" h="7059">
                  <a:moveTo>
                    <a:pt x="0" y="0"/>
                  </a:moveTo>
                  <a:lnTo>
                    <a:pt x="32273" y="0"/>
                  </a:lnTo>
                  <a:lnTo>
                    <a:pt x="32273" y="7060"/>
                  </a:lnTo>
                  <a:lnTo>
                    <a:pt x="0" y="706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4" name="Freeform: Shape 3848">
              <a:extLst>
                <a:ext uri="{FF2B5EF4-FFF2-40B4-BE49-F238E27FC236}">
                  <a16:creationId xmlns:a16="http://schemas.microsoft.com/office/drawing/2014/main" xmlns="" id="{94BC4A0A-8A37-49A5-9E81-32C4A53B53BD}"/>
                </a:ext>
              </a:extLst>
            </p:cNvPr>
            <p:cNvSpPr/>
            <p:nvPr/>
          </p:nvSpPr>
          <p:spPr>
            <a:xfrm>
              <a:off x="4148088" y="5005961"/>
              <a:ext cx="31453" cy="22376"/>
            </a:xfrm>
            <a:custGeom>
              <a:avLst/>
              <a:gdLst>
                <a:gd name="connsiteX0" fmla="*/ 28050 w 31453"/>
                <a:gd name="connsiteY0" fmla="*/ 0 h 22376"/>
                <a:gd name="connsiteX1" fmla="*/ 31453 w 31453"/>
                <a:gd name="connsiteY1" fmla="*/ 6240 h 22376"/>
                <a:gd name="connsiteX2" fmla="*/ 3719 w 31453"/>
                <a:gd name="connsiteY2" fmla="*/ 22377 h 22376"/>
                <a:gd name="connsiteX3" fmla="*/ 0 w 31453"/>
                <a:gd name="connsiteY3" fmla="*/ 16452 h 223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1453" h="22376">
                  <a:moveTo>
                    <a:pt x="28050" y="0"/>
                  </a:moveTo>
                  <a:lnTo>
                    <a:pt x="31453" y="6240"/>
                  </a:lnTo>
                  <a:lnTo>
                    <a:pt x="3719" y="22377"/>
                  </a:lnTo>
                  <a:lnTo>
                    <a:pt x="0" y="16452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5" name="Freeform: Shape 3849">
              <a:extLst>
                <a:ext uri="{FF2B5EF4-FFF2-40B4-BE49-F238E27FC236}">
                  <a16:creationId xmlns:a16="http://schemas.microsoft.com/office/drawing/2014/main" xmlns="" id="{9BDFB4CC-2DBF-4CDF-96A0-9AD02477F308}"/>
                </a:ext>
              </a:extLst>
            </p:cNvPr>
            <p:cNvSpPr/>
            <p:nvPr/>
          </p:nvSpPr>
          <p:spPr>
            <a:xfrm>
              <a:off x="4074528" y="4924208"/>
              <a:ext cx="22061" cy="31390"/>
            </a:xfrm>
            <a:custGeom>
              <a:avLst/>
              <a:gdLst>
                <a:gd name="connsiteX0" fmla="*/ 16136 w 22061"/>
                <a:gd name="connsiteY0" fmla="*/ 0 h 31390"/>
                <a:gd name="connsiteX1" fmla="*/ 22062 w 22061"/>
                <a:gd name="connsiteY1" fmla="*/ 3404 h 31390"/>
                <a:gd name="connsiteX2" fmla="*/ 5925 w 22061"/>
                <a:gd name="connsiteY2" fmla="*/ 31390 h 31390"/>
                <a:gd name="connsiteX3" fmla="*/ 0 w 22061"/>
                <a:gd name="connsiteY3" fmla="*/ 27987 h 313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061" h="31390">
                  <a:moveTo>
                    <a:pt x="16136" y="0"/>
                  </a:moveTo>
                  <a:lnTo>
                    <a:pt x="22062" y="3404"/>
                  </a:lnTo>
                  <a:lnTo>
                    <a:pt x="5925" y="31390"/>
                  </a:lnTo>
                  <a:lnTo>
                    <a:pt x="0" y="27987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6" name="Freeform: Shape 3850">
              <a:extLst>
                <a:ext uri="{FF2B5EF4-FFF2-40B4-BE49-F238E27FC236}">
                  <a16:creationId xmlns:a16="http://schemas.microsoft.com/office/drawing/2014/main" xmlns="" id="{7335C8E2-76A5-49DC-B71F-3CA3E83C880A}"/>
                </a:ext>
              </a:extLst>
            </p:cNvPr>
            <p:cNvSpPr/>
            <p:nvPr/>
          </p:nvSpPr>
          <p:spPr>
            <a:xfrm>
              <a:off x="3929930" y="4901011"/>
              <a:ext cx="8761" cy="25717"/>
            </a:xfrm>
            <a:custGeom>
              <a:avLst/>
              <a:gdLst>
                <a:gd name="connsiteX0" fmla="*/ 0 w 8761"/>
                <a:gd name="connsiteY0" fmla="*/ 567 h 25717"/>
                <a:gd name="connsiteX1" fmla="*/ 3656 w 8761"/>
                <a:gd name="connsiteY1" fmla="*/ 0 h 25717"/>
                <a:gd name="connsiteX2" fmla="*/ 8762 w 8761"/>
                <a:gd name="connsiteY2" fmla="*/ 24898 h 25717"/>
                <a:gd name="connsiteX3" fmla="*/ 5358 w 8761"/>
                <a:gd name="connsiteY3" fmla="*/ 25717 h 257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761" h="25717">
                  <a:moveTo>
                    <a:pt x="0" y="567"/>
                  </a:moveTo>
                  <a:lnTo>
                    <a:pt x="3656" y="0"/>
                  </a:lnTo>
                  <a:lnTo>
                    <a:pt x="8762" y="24898"/>
                  </a:lnTo>
                  <a:lnTo>
                    <a:pt x="5358" y="25717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7" name="Freeform: Shape 3851">
              <a:extLst>
                <a:ext uri="{FF2B5EF4-FFF2-40B4-BE49-F238E27FC236}">
                  <a16:creationId xmlns:a16="http://schemas.microsoft.com/office/drawing/2014/main" xmlns="" id="{04348D34-12B9-4D11-9585-FB59A3B4A94D}"/>
                </a:ext>
              </a:extLst>
            </p:cNvPr>
            <p:cNvSpPr/>
            <p:nvPr/>
          </p:nvSpPr>
          <p:spPr>
            <a:xfrm>
              <a:off x="3907049" y="4906936"/>
              <a:ext cx="11282" cy="25465"/>
            </a:xfrm>
            <a:custGeom>
              <a:avLst/>
              <a:gdLst>
                <a:gd name="connsiteX0" fmla="*/ 0 w 11282"/>
                <a:gd name="connsiteY0" fmla="*/ 1135 h 25465"/>
                <a:gd name="connsiteX1" fmla="*/ 3404 w 11282"/>
                <a:gd name="connsiteY1" fmla="*/ 0 h 25465"/>
                <a:gd name="connsiteX2" fmla="*/ 11283 w 11282"/>
                <a:gd name="connsiteY2" fmla="*/ 24331 h 25465"/>
                <a:gd name="connsiteX3" fmla="*/ 7879 w 11282"/>
                <a:gd name="connsiteY3" fmla="*/ 25466 h 254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282" h="25465">
                  <a:moveTo>
                    <a:pt x="0" y="1135"/>
                  </a:moveTo>
                  <a:lnTo>
                    <a:pt x="3404" y="0"/>
                  </a:lnTo>
                  <a:lnTo>
                    <a:pt x="11283" y="24331"/>
                  </a:lnTo>
                  <a:lnTo>
                    <a:pt x="7879" y="25466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8" name="Freeform: Shape 3852">
              <a:extLst>
                <a:ext uri="{FF2B5EF4-FFF2-40B4-BE49-F238E27FC236}">
                  <a16:creationId xmlns:a16="http://schemas.microsoft.com/office/drawing/2014/main" xmlns="" id="{E12E307F-D4AD-444E-B574-A33DD58372C1}"/>
                </a:ext>
              </a:extLst>
            </p:cNvPr>
            <p:cNvSpPr/>
            <p:nvPr/>
          </p:nvSpPr>
          <p:spPr>
            <a:xfrm>
              <a:off x="3884672" y="4915698"/>
              <a:ext cx="13867" cy="24646"/>
            </a:xfrm>
            <a:custGeom>
              <a:avLst/>
              <a:gdLst>
                <a:gd name="connsiteX0" fmla="*/ 0 w 13867"/>
                <a:gd name="connsiteY0" fmla="*/ 1450 h 24646"/>
                <a:gd name="connsiteX1" fmla="*/ 3404 w 13867"/>
                <a:gd name="connsiteY1" fmla="*/ 0 h 24646"/>
                <a:gd name="connsiteX2" fmla="*/ 13867 w 13867"/>
                <a:gd name="connsiteY2" fmla="*/ 23196 h 24646"/>
                <a:gd name="connsiteX3" fmla="*/ 10463 w 13867"/>
                <a:gd name="connsiteY3" fmla="*/ 24646 h 246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867" h="24646">
                  <a:moveTo>
                    <a:pt x="0" y="1450"/>
                  </a:moveTo>
                  <a:lnTo>
                    <a:pt x="3404" y="0"/>
                  </a:lnTo>
                  <a:lnTo>
                    <a:pt x="13867" y="23196"/>
                  </a:lnTo>
                  <a:lnTo>
                    <a:pt x="10463" y="24646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9" name="Freeform: Shape 3853">
              <a:extLst>
                <a:ext uri="{FF2B5EF4-FFF2-40B4-BE49-F238E27FC236}">
                  <a16:creationId xmlns:a16="http://schemas.microsoft.com/office/drawing/2014/main" xmlns="" id="{7ADF8DAA-CF3A-49EA-9494-5A6343AFF98E}"/>
                </a:ext>
              </a:extLst>
            </p:cNvPr>
            <p:cNvSpPr/>
            <p:nvPr/>
          </p:nvSpPr>
          <p:spPr>
            <a:xfrm>
              <a:off x="3843638" y="4939461"/>
              <a:ext cx="18090" cy="22691"/>
            </a:xfrm>
            <a:custGeom>
              <a:avLst/>
              <a:gdLst>
                <a:gd name="connsiteX0" fmla="*/ 0 w 18090"/>
                <a:gd name="connsiteY0" fmla="*/ 2017 h 22691"/>
                <a:gd name="connsiteX1" fmla="*/ 2836 w 18090"/>
                <a:gd name="connsiteY1" fmla="*/ 0 h 22691"/>
                <a:gd name="connsiteX2" fmla="*/ 18091 w 18090"/>
                <a:gd name="connsiteY2" fmla="*/ 20675 h 22691"/>
                <a:gd name="connsiteX3" fmla="*/ 15002 w 18090"/>
                <a:gd name="connsiteY3" fmla="*/ 22692 h 226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90" h="22691">
                  <a:moveTo>
                    <a:pt x="0" y="2017"/>
                  </a:moveTo>
                  <a:lnTo>
                    <a:pt x="2836" y="0"/>
                  </a:lnTo>
                  <a:lnTo>
                    <a:pt x="18091" y="20675"/>
                  </a:lnTo>
                  <a:lnTo>
                    <a:pt x="15002" y="22692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0" name="Freeform: Shape 3854">
              <a:extLst>
                <a:ext uri="{FF2B5EF4-FFF2-40B4-BE49-F238E27FC236}">
                  <a16:creationId xmlns:a16="http://schemas.microsoft.com/office/drawing/2014/main" xmlns="" id="{1DE529B5-17BB-4129-876E-315FF0081B83}"/>
                </a:ext>
              </a:extLst>
            </p:cNvPr>
            <p:cNvSpPr/>
            <p:nvPr/>
          </p:nvSpPr>
          <p:spPr>
            <a:xfrm>
              <a:off x="3825232" y="4954463"/>
              <a:ext cx="19792" cy="21242"/>
            </a:xfrm>
            <a:custGeom>
              <a:avLst/>
              <a:gdLst>
                <a:gd name="connsiteX0" fmla="*/ 0 w 19792"/>
                <a:gd name="connsiteY0" fmla="*/ 2269 h 21242"/>
                <a:gd name="connsiteX1" fmla="*/ 2836 w 19792"/>
                <a:gd name="connsiteY1" fmla="*/ 0 h 21242"/>
                <a:gd name="connsiteX2" fmla="*/ 19792 w 19792"/>
                <a:gd name="connsiteY2" fmla="*/ 18973 h 21242"/>
                <a:gd name="connsiteX3" fmla="*/ 17271 w 19792"/>
                <a:gd name="connsiteY3" fmla="*/ 21242 h 212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792" h="21242">
                  <a:moveTo>
                    <a:pt x="0" y="2269"/>
                  </a:moveTo>
                  <a:lnTo>
                    <a:pt x="2836" y="0"/>
                  </a:lnTo>
                  <a:lnTo>
                    <a:pt x="19792" y="18973"/>
                  </a:lnTo>
                  <a:lnTo>
                    <a:pt x="17271" y="21242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1" name="Freeform: Shape 3855">
              <a:extLst>
                <a:ext uri="{FF2B5EF4-FFF2-40B4-BE49-F238E27FC236}">
                  <a16:creationId xmlns:a16="http://schemas.microsoft.com/office/drawing/2014/main" xmlns="" id="{DD08C358-0539-429C-BB96-0DFB5DD14962}"/>
                </a:ext>
              </a:extLst>
            </p:cNvPr>
            <p:cNvSpPr/>
            <p:nvPr/>
          </p:nvSpPr>
          <p:spPr>
            <a:xfrm>
              <a:off x="3808528" y="4971482"/>
              <a:ext cx="21494" cy="19477"/>
            </a:xfrm>
            <a:custGeom>
              <a:avLst/>
              <a:gdLst>
                <a:gd name="connsiteX0" fmla="*/ 0 w 21494"/>
                <a:gd name="connsiteY0" fmla="*/ 2521 h 19477"/>
                <a:gd name="connsiteX1" fmla="*/ 2584 w 21494"/>
                <a:gd name="connsiteY1" fmla="*/ 0 h 19477"/>
                <a:gd name="connsiteX2" fmla="*/ 21494 w 21494"/>
                <a:gd name="connsiteY2" fmla="*/ 16956 h 19477"/>
                <a:gd name="connsiteX3" fmla="*/ 19288 w 21494"/>
                <a:gd name="connsiteY3" fmla="*/ 19477 h 194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494" h="19477">
                  <a:moveTo>
                    <a:pt x="0" y="2521"/>
                  </a:moveTo>
                  <a:lnTo>
                    <a:pt x="2584" y="0"/>
                  </a:lnTo>
                  <a:lnTo>
                    <a:pt x="21494" y="16956"/>
                  </a:lnTo>
                  <a:lnTo>
                    <a:pt x="19288" y="19477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2" name="Freeform: Shape 3856">
              <a:extLst>
                <a:ext uri="{FF2B5EF4-FFF2-40B4-BE49-F238E27FC236}">
                  <a16:creationId xmlns:a16="http://schemas.microsoft.com/office/drawing/2014/main" xmlns="" id="{1FDEF0D4-2508-4A0E-A7B0-9A4D2A60CEF9}"/>
                </a:ext>
              </a:extLst>
            </p:cNvPr>
            <p:cNvSpPr/>
            <p:nvPr/>
          </p:nvSpPr>
          <p:spPr>
            <a:xfrm>
              <a:off x="3793842" y="4989825"/>
              <a:ext cx="22944" cy="17838"/>
            </a:xfrm>
            <a:custGeom>
              <a:avLst/>
              <a:gdLst>
                <a:gd name="connsiteX0" fmla="*/ 0 w 22944"/>
                <a:gd name="connsiteY0" fmla="*/ 2837 h 17838"/>
                <a:gd name="connsiteX1" fmla="*/ 1954 w 22944"/>
                <a:gd name="connsiteY1" fmla="*/ 0 h 17838"/>
                <a:gd name="connsiteX2" fmla="*/ 22944 w 22944"/>
                <a:gd name="connsiteY2" fmla="*/ 15002 h 17838"/>
                <a:gd name="connsiteX3" fmla="*/ 20675 w 22944"/>
                <a:gd name="connsiteY3" fmla="*/ 17838 h 178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944" h="17838">
                  <a:moveTo>
                    <a:pt x="0" y="2837"/>
                  </a:moveTo>
                  <a:lnTo>
                    <a:pt x="1954" y="0"/>
                  </a:lnTo>
                  <a:lnTo>
                    <a:pt x="22944" y="15002"/>
                  </a:lnTo>
                  <a:lnTo>
                    <a:pt x="20675" y="17838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3" name="Freeform: Shape 3857">
              <a:extLst>
                <a:ext uri="{FF2B5EF4-FFF2-40B4-BE49-F238E27FC236}">
                  <a16:creationId xmlns:a16="http://schemas.microsoft.com/office/drawing/2014/main" xmlns="" id="{4D1A4611-8BAB-45E7-9C7C-74BC05CC4CFF}"/>
                </a:ext>
              </a:extLst>
            </p:cNvPr>
            <p:cNvSpPr/>
            <p:nvPr/>
          </p:nvSpPr>
          <p:spPr>
            <a:xfrm>
              <a:off x="3770645" y="5031174"/>
              <a:ext cx="24582" cy="13552"/>
            </a:xfrm>
            <a:custGeom>
              <a:avLst/>
              <a:gdLst>
                <a:gd name="connsiteX0" fmla="*/ 0 w 24582"/>
                <a:gd name="connsiteY0" fmla="*/ 3404 h 13552"/>
                <a:gd name="connsiteX1" fmla="*/ 1387 w 24582"/>
                <a:gd name="connsiteY1" fmla="*/ 0 h 13552"/>
                <a:gd name="connsiteX2" fmla="*/ 24583 w 24582"/>
                <a:gd name="connsiteY2" fmla="*/ 10464 h 13552"/>
                <a:gd name="connsiteX3" fmla="*/ 23196 w 24582"/>
                <a:gd name="connsiteY3" fmla="*/ 13552 h 13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582" h="13552">
                  <a:moveTo>
                    <a:pt x="0" y="3404"/>
                  </a:moveTo>
                  <a:lnTo>
                    <a:pt x="1387" y="0"/>
                  </a:lnTo>
                  <a:lnTo>
                    <a:pt x="24583" y="10464"/>
                  </a:lnTo>
                  <a:lnTo>
                    <a:pt x="23196" y="13552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4" name="Freeform: Shape 3858">
              <a:extLst>
                <a:ext uri="{FF2B5EF4-FFF2-40B4-BE49-F238E27FC236}">
                  <a16:creationId xmlns:a16="http://schemas.microsoft.com/office/drawing/2014/main" xmlns="" id="{06B78FDE-758C-482D-A5F1-78B50646E0E9}"/>
                </a:ext>
              </a:extLst>
            </p:cNvPr>
            <p:cNvSpPr/>
            <p:nvPr/>
          </p:nvSpPr>
          <p:spPr>
            <a:xfrm>
              <a:off x="3762136" y="5053551"/>
              <a:ext cx="25465" cy="11283"/>
            </a:xfrm>
            <a:custGeom>
              <a:avLst/>
              <a:gdLst>
                <a:gd name="connsiteX0" fmla="*/ 0 w 25465"/>
                <a:gd name="connsiteY0" fmla="*/ 3341 h 11283"/>
                <a:gd name="connsiteX1" fmla="*/ 1135 w 25465"/>
                <a:gd name="connsiteY1" fmla="*/ 0 h 11283"/>
                <a:gd name="connsiteX2" fmla="*/ 25465 w 25465"/>
                <a:gd name="connsiteY2" fmla="*/ 7879 h 11283"/>
                <a:gd name="connsiteX3" fmla="*/ 24331 w 25465"/>
                <a:gd name="connsiteY3" fmla="*/ 11283 h 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465" h="11283">
                  <a:moveTo>
                    <a:pt x="0" y="3341"/>
                  </a:moveTo>
                  <a:lnTo>
                    <a:pt x="1135" y="0"/>
                  </a:lnTo>
                  <a:lnTo>
                    <a:pt x="25465" y="7879"/>
                  </a:lnTo>
                  <a:lnTo>
                    <a:pt x="24331" y="11283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5" name="Freeform: Shape 3859">
              <a:extLst>
                <a:ext uri="{FF2B5EF4-FFF2-40B4-BE49-F238E27FC236}">
                  <a16:creationId xmlns:a16="http://schemas.microsoft.com/office/drawing/2014/main" xmlns="" id="{342E0E94-BA04-4359-8D71-CBD7E752A86F}"/>
                </a:ext>
              </a:extLst>
            </p:cNvPr>
            <p:cNvSpPr/>
            <p:nvPr/>
          </p:nvSpPr>
          <p:spPr>
            <a:xfrm>
              <a:off x="3756463" y="5076685"/>
              <a:ext cx="25780" cy="8824"/>
            </a:xfrm>
            <a:custGeom>
              <a:avLst/>
              <a:gdLst>
                <a:gd name="connsiteX0" fmla="*/ 0 w 25780"/>
                <a:gd name="connsiteY0" fmla="*/ 3404 h 8824"/>
                <a:gd name="connsiteX1" fmla="*/ 567 w 25780"/>
                <a:gd name="connsiteY1" fmla="*/ 0 h 8824"/>
                <a:gd name="connsiteX2" fmla="*/ 25781 w 25780"/>
                <a:gd name="connsiteY2" fmla="*/ 5421 h 8824"/>
                <a:gd name="connsiteX3" fmla="*/ 24898 w 25780"/>
                <a:gd name="connsiteY3" fmla="*/ 8824 h 88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780" h="8824">
                  <a:moveTo>
                    <a:pt x="0" y="3404"/>
                  </a:moveTo>
                  <a:lnTo>
                    <a:pt x="567" y="0"/>
                  </a:lnTo>
                  <a:lnTo>
                    <a:pt x="25781" y="5421"/>
                  </a:lnTo>
                  <a:lnTo>
                    <a:pt x="24898" y="8824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6" name="Freeform: Shape 3860">
              <a:extLst>
                <a:ext uri="{FF2B5EF4-FFF2-40B4-BE49-F238E27FC236}">
                  <a16:creationId xmlns:a16="http://schemas.microsoft.com/office/drawing/2014/main" xmlns="" id="{62677078-FB52-4F2D-8C7B-FBE6B352B7C9}"/>
                </a:ext>
              </a:extLst>
            </p:cNvPr>
            <p:cNvSpPr/>
            <p:nvPr/>
          </p:nvSpPr>
          <p:spPr>
            <a:xfrm>
              <a:off x="3753059" y="5100196"/>
              <a:ext cx="25780" cy="6240"/>
            </a:xfrm>
            <a:custGeom>
              <a:avLst/>
              <a:gdLst>
                <a:gd name="connsiteX0" fmla="*/ 0 w 25780"/>
                <a:gd name="connsiteY0" fmla="*/ 3719 h 6240"/>
                <a:gd name="connsiteX1" fmla="*/ 315 w 25780"/>
                <a:gd name="connsiteY1" fmla="*/ 0 h 6240"/>
                <a:gd name="connsiteX2" fmla="*/ 25781 w 25780"/>
                <a:gd name="connsiteY2" fmla="*/ 2837 h 6240"/>
                <a:gd name="connsiteX3" fmla="*/ 25213 w 25780"/>
                <a:gd name="connsiteY3" fmla="*/ 6240 h 62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780" h="6240">
                  <a:moveTo>
                    <a:pt x="0" y="3719"/>
                  </a:moveTo>
                  <a:lnTo>
                    <a:pt x="315" y="0"/>
                  </a:lnTo>
                  <a:lnTo>
                    <a:pt x="25781" y="2837"/>
                  </a:lnTo>
                  <a:lnTo>
                    <a:pt x="25213" y="624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7" name="Freeform: Shape 3861">
              <a:extLst>
                <a:ext uri="{FF2B5EF4-FFF2-40B4-BE49-F238E27FC236}">
                  <a16:creationId xmlns:a16="http://schemas.microsoft.com/office/drawing/2014/main" xmlns="" id="{D2374044-F471-4DDA-8A1E-5BDD485E6BFC}"/>
                </a:ext>
              </a:extLst>
            </p:cNvPr>
            <p:cNvSpPr/>
            <p:nvPr/>
          </p:nvSpPr>
          <p:spPr>
            <a:xfrm>
              <a:off x="3753374" y="5145454"/>
              <a:ext cx="25780" cy="6240"/>
            </a:xfrm>
            <a:custGeom>
              <a:avLst/>
              <a:gdLst>
                <a:gd name="connsiteX0" fmla="*/ 252 w 25780"/>
                <a:gd name="connsiteY0" fmla="*/ 6240 h 6240"/>
                <a:gd name="connsiteX1" fmla="*/ 0 w 25780"/>
                <a:gd name="connsiteY1" fmla="*/ 2584 h 6240"/>
                <a:gd name="connsiteX2" fmla="*/ 25150 w 25780"/>
                <a:gd name="connsiteY2" fmla="*/ 0 h 6240"/>
                <a:gd name="connsiteX3" fmla="*/ 25781 w 25780"/>
                <a:gd name="connsiteY3" fmla="*/ 3404 h 62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780" h="6240">
                  <a:moveTo>
                    <a:pt x="252" y="6240"/>
                  </a:moveTo>
                  <a:lnTo>
                    <a:pt x="0" y="2584"/>
                  </a:lnTo>
                  <a:lnTo>
                    <a:pt x="25150" y="0"/>
                  </a:lnTo>
                  <a:lnTo>
                    <a:pt x="25781" y="3404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8" name="Freeform: Shape 3862">
              <a:extLst>
                <a:ext uri="{FF2B5EF4-FFF2-40B4-BE49-F238E27FC236}">
                  <a16:creationId xmlns:a16="http://schemas.microsoft.com/office/drawing/2014/main" xmlns="" id="{6E1B3E81-AB6D-4E4E-A362-56A21477BEE4}"/>
                </a:ext>
              </a:extLst>
            </p:cNvPr>
            <p:cNvSpPr/>
            <p:nvPr/>
          </p:nvSpPr>
          <p:spPr>
            <a:xfrm>
              <a:off x="3757030" y="5166444"/>
              <a:ext cx="25780" cy="8761"/>
            </a:xfrm>
            <a:custGeom>
              <a:avLst/>
              <a:gdLst>
                <a:gd name="connsiteX0" fmla="*/ 567 w 25780"/>
                <a:gd name="connsiteY0" fmla="*/ 8762 h 8761"/>
                <a:gd name="connsiteX1" fmla="*/ 0 w 25780"/>
                <a:gd name="connsiteY1" fmla="*/ 5358 h 8761"/>
                <a:gd name="connsiteX2" fmla="*/ 24898 w 25780"/>
                <a:gd name="connsiteY2" fmla="*/ 0 h 8761"/>
                <a:gd name="connsiteX3" fmla="*/ 25781 w 25780"/>
                <a:gd name="connsiteY3" fmla="*/ 3404 h 8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780" h="8761">
                  <a:moveTo>
                    <a:pt x="567" y="8762"/>
                  </a:moveTo>
                  <a:lnTo>
                    <a:pt x="0" y="5358"/>
                  </a:lnTo>
                  <a:lnTo>
                    <a:pt x="24898" y="0"/>
                  </a:lnTo>
                  <a:lnTo>
                    <a:pt x="25781" y="3404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9" name="Freeform: Shape 3863">
              <a:extLst>
                <a:ext uri="{FF2B5EF4-FFF2-40B4-BE49-F238E27FC236}">
                  <a16:creationId xmlns:a16="http://schemas.microsoft.com/office/drawing/2014/main" xmlns="" id="{18B4013F-1D4B-46EA-A20E-DE691543FE22}"/>
                </a:ext>
              </a:extLst>
            </p:cNvPr>
            <p:cNvSpPr/>
            <p:nvPr/>
          </p:nvSpPr>
          <p:spPr>
            <a:xfrm>
              <a:off x="3763018" y="5186803"/>
              <a:ext cx="25465" cy="11282"/>
            </a:xfrm>
            <a:custGeom>
              <a:avLst/>
              <a:gdLst>
                <a:gd name="connsiteX0" fmla="*/ 1135 w 25465"/>
                <a:gd name="connsiteY0" fmla="*/ 11283 h 11282"/>
                <a:gd name="connsiteX1" fmla="*/ 0 w 25465"/>
                <a:gd name="connsiteY1" fmla="*/ 7879 h 11282"/>
                <a:gd name="connsiteX2" fmla="*/ 24331 w 25465"/>
                <a:gd name="connsiteY2" fmla="*/ 0 h 11282"/>
                <a:gd name="connsiteX3" fmla="*/ 25465 w 25465"/>
                <a:gd name="connsiteY3" fmla="*/ 3404 h 112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465" h="11282">
                  <a:moveTo>
                    <a:pt x="1135" y="11283"/>
                  </a:moveTo>
                  <a:lnTo>
                    <a:pt x="0" y="7879"/>
                  </a:lnTo>
                  <a:lnTo>
                    <a:pt x="24331" y="0"/>
                  </a:lnTo>
                  <a:lnTo>
                    <a:pt x="25465" y="3404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0" name="Freeform: Shape 3864">
              <a:extLst>
                <a:ext uri="{FF2B5EF4-FFF2-40B4-BE49-F238E27FC236}">
                  <a16:creationId xmlns:a16="http://schemas.microsoft.com/office/drawing/2014/main" xmlns="" id="{70893EDF-DA52-4886-8BB9-EFEB667810D6}"/>
                </a:ext>
              </a:extLst>
            </p:cNvPr>
            <p:cNvSpPr/>
            <p:nvPr/>
          </p:nvSpPr>
          <p:spPr>
            <a:xfrm>
              <a:off x="3771780" y="5206911"/>
              <a:ext cx="24582" cy="13552"/>
            </a:xfrm>
            <a:custGeom>
              <a:avLst/>
              <a:gdLst>
                <a:gd name="connsiteX0" fmla="*/ 1387 w 24582"/>
                <a:gd name="connsiteY0" fmla="*/ 13552 h 13552"/>
                <a:gd name="connsiteX1" fmla="*/ 0 w 24582"/>
                <a:gd name="connsiteY1" fmla="*/ 10148 h 13552"/>
                <a:gd name="connsiteX2" fmla="*/ 23196 w 24582"/>
                <a:gd name="connsiteY2" fmla="*/ 0 h 13552"/>
                <a:gd name="connsiteX3" fmla="*/ 24583 w 24582"/>
                <a:gd name="connsiteY3" fmla="*/ 3089 h 13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582" h="13552">
                  <a:moveTo>
                    <a:pt x="1387" y="13552"/>
                  </a:moveTo>
                  <a:lnTo>
                    <a:pt x="0" y="10148"/>
                  </a:lnTo>
                  <a:lnTo>
                    <a:pt x="23196" y="0"/>
                  </a:lnTo>
                  <a:lnTo>
                    <a:pt x="24583" y="3089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1" name="Freeform: Shape 3865">
              <a:extLst>
                <a:ext uri="{FF2B5EF4-FFF2-40B4-BE49-F238E27FC236}">
                  <a16:creationId xmlns:a16="http://schemas.microsoft.com/office/drawing/2014/main" xmlns="" id="{B7DD21DC-1F3C-4239-9E6C-EF0BC2956C34}"/>
                </a:ext>
              </a:extLst>
            </p:cNvPr>
            <p:cNvSpPr/>
            <p:nvPr/>
          </p:nvSpPr>
          <p:spPr>
            <a:xfrm>
              <a:off x="3795543" y="5243659"/>
              <a:ext cx="22628" cy="17838"/>
            </a:xfrm>
            <a:custGeom>
              <a:avLst/>
              <a:gdLst>
                <a:gd name="connsiteX0" fmla="*/ 1954 w 22628"/>
                <a:gd name="connsiteY0" fmla="*/ 17838 h 17838"/>
                <a:gd name="connsiteX1" fmla="*/ 0 w 22628"/>
                <a:gd name="connsiteY1" fmla="*/ 15002 h 17838"/>
                <a:gd name="connsiteX2" fmla="*/ 20612 w 22628"/>
                <a:gd name="connsiteY2" fmla="*/ 0 h 17838"/>
                <a:gd name="connsiteX3" fmla="*/ 22629 w 22628"/>
                <a:gd name="connsiteY3" fmla="*/ 2837 h 178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628" h="17838">
                  <a:moveTo>
                    <a:pt x="1954" y="17838"/>
                  </a:moveTo>
                  <a:lnTo>
                    <a:pt x="0" y="15002"/>
                  </a:lnTo>
                  <a:lnTo>
                    <a:pt x="20612" y="0"/>
                  </a:lnTo>
                  <a:lnTo>
                    <a:pt x="22629" y="2837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2" name="Freeform: Shape 3866">
              <a:extLst>
                <a:ext uri="{FF2B5EF4-FFF2-40B4-BE49-F238E27FC236}">
                  <a16:creationId xmlns:a16="http://schemas.microsoft.com/office/drawing/2014/main" xmlns="" id="{F212A647-5032-4920-A2B5-A8FD75B0BEE2}"/>
                </a:ext>
              </a:extLst>
            </p:cNvPr>
            <p:cNvSpPr/>
            <p:nvPr/>
          </p:nvSpPr>
          <p:spPr>
            <a:xfrm>
              <a:off x="4144684" y="5241390"/>
              <a:ext cx="22691" cy="17838"/>
            </a:xfrm>
            <a:custGeom>
              <a:avLst/>
              <a:gdLst>
                <a:gd name="connsiteX0" fmla="*/ 22692 w 22691"/>
                <a:gd name="connsiteY0" fmla="*/ 15002 h 17838"/>
                <a:gd name="connsiteX1" fmla="*/ 20675 w 22691"/>
                <a:gd name="connsiteY1" fmla="*/ 17838 h 17838"/>
                <a:gd name="connsiteX2" fmla="*/ 0 w 22691"/>
                <a:gd name="connsiteY2" fmla="*/ 2836 h 17838"/>
                <a:gd name="connsiteX3" fmla="*/ 2017 w 22691"/>
                <a:gd name="connsiteY3" fmla="*/ 0 h 178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691" h="17838">
                  <a:moveTo>
                    <a:pt x="22692" y="15002"/>
                  </a:moveTo>
                  <a:lnTo>
                    <a:pt x="20675" y="17838"/>
                  </a:lnTo>
                  <a:lnTo>
                    <a:pt x="0" y="2836"/>
                  </a:lnTo>
                  <a:lnTo>
                    <a:pt x="2017" y="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3" name="Freeform: Shape 3867">
              <a:extLst>
                <a:ext uri="{FF2B5EF4-FFF2-40B4-BE49-F238E27FC236}">
                  <a16:creationId xmlns:a16="http://schemas.microsoft.com/office/drawing/2014/main" xmlns="" id="{6BDF6DE1-7447-4DCF-AD6D-308E5083C26B}"/>
                </a:ext>
              </a:extLst>
            </p:cNvPr>
            <p:cNvSpPr/>
            <p:nvPr/>
          </p:nvSpPr>
          <p:spPr>
            <a:xfrm>
              <a:off x="4165926" y="5204327"/>
              <a:ext cx="24898" cy="13614"/>
            </a:xfrm>
            <a:custGeom>
              <a:avLst/>
              <a:gdLst>
                <a:gd name="connsiteX0" fmla="*/ 24898 w 24898"/>
                <a:gd name="connsiteY0" fmla="*/ 10463 h 13614"/>
                <a:gd name="connsiteX1" fmla="*/ 23511 w 24898"/>
                <a:gd name="connsiteY1" fmla="*/ 13615 h 13614"/>
                <a:gd name="connsiteX2" fmla="*/ 0 w 24898"/>
                <a:gd name="connsiteY2" fmla="*/ 3152 h 13614"/>
                <a:gd name="connsiteX3" fmla="*/ 1450 w 24898"/>
                <a:gd name="connsiteY3" fmla="*/ 0 h 136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898" h="13614">
                  <a:moveTo>
                    <a:pt x="24898" y="10463"/>
                  </a:moveTo>
                  <a:lnTo>
                    <a:pt x="23511" y="13615"/>
                  </a:lnTo>
                  <a:lnTo>
                    <a:pt x="0" y="3152"/>
                  </a:lnTo>
                  <a:lnTo>
                    <a:pt x="1450" y="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4" name="Freeform: Shape 3868">
              <a:extLst>
                <a:ext uri="{FF2B5EF4-FFF2-40B4-BE49-F238E27FC236}">
                  <a16:creationId xmlns:a16="http://schemas.microsoft.com/office/drawing/2014/main" xmlns="" id="{CA1BEB85-0617-42A4-8B1D-675717007D2C}"/>
                </a:ext>
              </a:extLst>
            </p:cNvPr>
            <p:cNvSpPr/>
            <p:nvPr/>
          </p:nvSpPr>
          <p:spPr>
            <a:xfrm>
              <a:off x="4173553" y="5184219"/>
              <a:ext cx="25465" cy="11345"/>
            </a:xfrm>
            <a:custGeom>
              <a:avLst/>
              <a:gdLst>
                <a:gd name="connsiteX0" fmla="*/ 25465 w 25465"/>
                <a:gd name="connsiteY0" fmla="*/ 7942 h 11345"/>
                <a:gd name="connsiteX1" fmla="*/ 24331 w 25465"/>
                <a:gd name="connsiteY1" fmla="*/ 11346 h 11345"/>
                <a:gd name="connsiteX2" fmla="*/ 0 w 25465"/>
                <a:gd name="connsiteY2" fmla="*/ 3404 h 11345"/>
                <a:gd name="connsiteX3" fmla="*/ 1135 w 25465"/>
                <a:gd name="connsiteY3" fmla="*/ 0 h 11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465" h="11345">
                  <a:moveTo>
                    <a:pt x="25465" y="7942"/>
                  </a:moveTo>
                  <a:lnTo>
                    <a:pt x="24331" y="11346"/>
                  </a:lnTo>
                  <a:lnTo>
                    <a:pt x="0" y="3404"/>
                  </a:lnTo>
                  <a:lnTo>
                    <a:pt x="1135" y="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5" name="Freeform: Shape 3869">
              <a:extLst>
                <a:ext uri="{FF2B5EF4-FFF2-40B4-BE49-F238E27FC236}">
                  <a16:creationId xmlns:a16="http://schemas.microsoft.com/office/drawing/2014/main" xmlns="" id="{3BAC7B41-2569-4916-AFE2-0FB7C465ACB4}"/>
                </a:ext>
              </a:extLst>
            </p:cNvPr>
            <p:cNvSpPr/>
            <p:nvPr/>
          </p:nvSpPr>
          <p:spPr>
            <a:xfrm>
              <a:off x="4179226" y="5163607"/>
              <a:ext cx="25780" cy="9013"/>
            </a:xfrm>
            <a:custGeom>
              <a:avLst/>
              <a:gdLst>
                <a:gd name="connsiteX0" fmla="*/ 25781 w 25780"/>
                <a:gd name="connsiteY0" fmla="*/ 5358 h 9013"/>
                <a:gd name="connsiteX1" fmla="*/ 24898 w 25780"/>
                <a:gd name="connsiteY1" fmla="*/ 9014 h 9013"/>
                <a:gd name="connsiteX2" fmla="*/ 0 w 25780"/>
                <a:gd name="connsiteY2" fmla="*/ 3656 h 9013"/>
                <a:gd name="connsiteX3" fmla="*/ 567 w 25780"/>
                <a:gd name="connsiteY3" fmla="*/ 0 h 9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780" h="9013">
                  <a:moveTo>
                    <a:pt x="25781" y="5358"/>
                  </a:moveTo>
                  <a:lnTo>
                    <a:pt x="24898" y="9014"/>
                  </a:lnTo>
                  <a:lnTo>
                    <a:pt x="0" y="3656"/>
                  </a:lnTo>
                  <a:lnTo>
                    <a:pt x="567" y="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6" name="Freeform: Shape 3870">
              <a:extLst>
                <a:ext uri="{FF2B5EF4-FFF2-40B4-BE49-F238E27FC236}">
                  <a16:creationId xmlns:a16="http://schemas.microsoft.com/office/drawing/2014/main" xmlns="" id="{C8FB5E96-4F15-4BC6-9C75-1353F5C83474}"/>
                </a:ext>
              </a:extLst>
            </p:cNvPr>
            <p:cNvSpPr/>
            <p:nvPr/>
          </p:nvSpPr>
          <p:spPr>
            <a:xfrm>
              <a:off x="4182630" y="5142680"/>
              <a:ext cx="25780" cy="6177"/>
            </a:xfrm>
            <a:custGeom>
              <a:avLst/>
              <a:gdLst>
                <a:gd name="connsiteX0" fmla="*/ 25781 w 25780"/>
                <a:gd name="connsiteY0" fmla="*/ 2773 h 6177"/>
                <a:gd name="connsiteX1" fmla="*/ 25213 w 25780"/>
                <a:gd name="connsiteY1" fmla="*/ 6177 h 6177"/>
                <a:gd name="connsiteX2" fmla="*/ 0 w 25780"/>
                <a:gd name="connsiteY2" fmla="*/ 3656 h 6177"/>
                <a:gd name="connsiteX3" fmla="*/ 315 w 25780"/>
                <a:gd name="connsiteY3" fmla="*/ 0 h 6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780" h="6177">
                  <a:moveTo>
                    <a:pt x="25781" y="2773"/>
                  </a:moveTo>
                  <a:lnTo>
                    <a:pt x="25213" y="6177"/>
                  </a:lnTo>
                  <a:lnTo>
                    <a:pt x="0" y="3656"/>
                  </a:lnTo>
                  <a:lnTo>
                    <a:pt x="315" y="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7" name="Freeform: Shape 3871">
              <a:extLst>
                <a:ext uri="{FF2B5EF4-FFF2-40B4-BE49-F238E27FC236}">
                  <a16:creationId xmlns:a16="http://schemas.microsoft.com/office/drawing/2014/main" xmlns="" id="{84BE13EF-BDF5-4F7E-86BE-7EEF747FAD10}"/>
                </a:ext>
              </a:extLst>
            </p:cNvPr>
            <p:cNvSpPr/>
            <p:nvPr/>
          </p:nvSpPr>
          <p:spPr>
            <a:xfrm>
              <a:off x="4182062" y="5097674"/>
              <a:ext cx="26032" cy="6240"/>
            </a:xfrm>
            <a:custGeom>
              <a:avLst/>
              <a:gdLst>
                <a:gd name="connsiteX0" fmla="*/ 25465 w 26032"/>
                <a:gd name="connsiteY0" fmla="*/ 0 h 6240"/>
                <a:gd name="connsiteX1" fmla="*/ 26033 w 26032"/>
                <a:gd name="connsiteY1" fmla="*/ 3404 h 6240"/>
                <a:gd name="connsiteX2" fmla="*/ 567 w 26032"/>
                <a:gd name="connsiteY2" fmla="*/ 6240 h 6240"/>
                <a:gd name="connsiteX3" fmla="*/ 0 w 26032"/>
                <a:gd name="connsiteY3" fmla="*/ 2521 h 62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032" h="6240">
                  <a:moveTo>
                    <a:pt x="25465" y="0"/>
                  </a:moveTo>
                  <a:lnTo>
                    <a:pt x="26033" y="3404"/>
                  </a:lnTo>
                  <a:lnTo>
                    <a:pt x="567" y="6240"/>
                  </a:lnTo>
                  <a:lnTo>
                    <a:pt x="0" y="2521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8" name="Freeform: Shape 3872">
              <a:extLst>
                <a:ext uri="{FF2B5EF4-FFF2-40B4-BE49-F238E27FC236}">
                  <a16:creationId xmlns:a16="http://schemas.microsoft.com/office/drawing/2014/main" xmlns="" id="{F553B97E-312E-43E8-9780-CDE9B84DF375}"/>
                </a:ext>
              </a:extLst>
            </p:cNvPr>
            <p:cNvSpPr/>
            <p:nvPr/>
          </p:nvSpPr>
          <p:spPr>
            <a:xfrm>
              <a:off x="4178659" y="5073911"/>
              <a:ext cx="25780" cy="8761"/>
            </a:xfrm>
            <a:custGeom>
              <a:avLst/>
              <a:gdLst>
                <a:gd name="connsiteX0" fmla="*/ 24898 w 25780"/>
                <a:gd name="connsiteY0" fmla="*/ 0 h 8761"/>
                <a:gd name="connsiteX1" fmla="*/ 25781 w 25780"/>
                <a:gd name="connsiteY1" fmla="*/ 3656 h 8761"/>
                <a:gd name="connsiteX2" fmla="*/ 567 w 25780"/>
                <a:gd name="connsiteY2" fmla="*/ 8761 h 8761"/>
                <a:gd name="connsiteX3" fmla="*/ 0 w 25780"/>
                <a:gd name="connsiteY3" fmla="*/ 5358 h 8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780" h="8761">
                  <a:moveTo>
                    <a:pt x="24898" y="0"/>
                  </a:moveTo>
                  <a:lnTo>
                    <a:pt x="25781" y="3656"/>
                  </a:lnTo>
                  <a:lnTo>
                    <a:pt x="567" y="8761"/>
                  </a:lnTo>
                  <a:lnTo>
                    <a:pt x="0" y="5358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9" name="Freeform: Shape 3873">
              <a:extLst>
                <a:ext uri="{FF2B5EF4-FFF2-40B4-BE49-F238E27FC236}">
                  <a16:creationId xmlns:a16="http://schemas.microsoft.com/office/drawing/2014/main" xmlns="" id="{35CFF3C0-9AFC-44A1-AE2A-31419C771E46}"/>
                </a:ext>
              </a:extLst>
            </p:cNvPr>
            <p:cNvSpPr/>
            <p:nvPr/>
          </p:nvSpPr>
          <p:spPr>
            <a:xfrm>
              <a:off x="4172733" y="5050967"/>
              <a:ext cx="25465" cy="11282"/>
            </a:xfrm>
            <a:custGeom>
              <a:avLst/>
              <a:gdLst>
                <a:gd name="connsiteX0" fmla="*/ 24331 w 25465"/>
                <a:gd name="connsiteY0" fmla="*/ 0 h 11282"/>
                <a:gd name="connsiteX1" fmla="*/ 25465 w 25465"/>
                <a:gd name="connsiteY1" fmla="*/ 3404 h 11282"/>
                <a:gd name="connsiteX2" fmla="*/ 1135 w 25465"/>
                <a:gd name="connsiteY2" fmla="*/ 11283 h 11282"/>
                <a:gd name="connsiteX3" fmla="*/ 0 w 25465"/>
                <a:gd name="connsiteY3" fmla="*/ 7942 h 112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465" h="11282">
                  <a:moveTo>
                    <a:pt x="24331" y="0"/>
                  </a:moveTo>
                  <a:lnTo>
                    <a:pt x="25465" y="3404"/>
                  </a:lnTo>
                  <a:lnTo>
                    <a:pt x="1135" y="11283"/>
                  </a:lnTo>
                  <a:lnTo>
                    <a:pt x="0" y="7942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0" name="Freeform: Shape 3874">
              <a:extLst>
                <a:ext uri="{FF2B5EF4-FFF2-40B4-BE49-F238E27FC236}">
                  <a16:creationId xmlns:a16="http://schemas.microsoft.com/office/drawing/2014/main" xmlns="" id="{1791E4D6-7C22-4A83-965B-D8FB7A8F1221}"/>
                </a:ext>
              </a:extLst>
            </p:cNvPr>
            <p:cNvSpPr/>
            <p:nvPr/>
          </p:nvSpPr>
          <p:spPr>
            <a:xfrm>
              <a:off x="4164791" y="5028590"/>
              <a:ext cx="24898" cy="13866"/>
            </a:xfrm>
            <a:custGeom>
              <a:avLst/>
              <a:gdLst>
                <a:gd name="connsiteX0" fmla="*/ 23511 w 24898"/>
                <a:gd name="connsiteY0" fmla="*/ 0 h 13866"/>
                <a:gd name="connsiteX1" fmla="*/ 24898 w 24898"/>
                <a:gd name="connsiteY1" fmla="*/ 3404 h 13866"/>
                <a:gd name="connsiteX2" fmla="*/ 1450 w 24898"/>
                <a:gd name="connsiteY2" fmla="*/ 13867 h 13866"/>
                <a:gd name="connsiteX3" fmla="*/ 0 w 24898"/>
                <a:gd name="connsiteY3" fmla="*/ 10463 h 138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898" h="13866">
                  <a:moveTo>
                    <a:pt x="23511" y="0"/>
                  </a:moveTo>
                  <a:lnTo>
                    <a:pt x="24898" y="3404"/>
                  </a:lnTo>
                  <a:lnTo>
                    <a:pt x="1450" y="13867"/>
                  </a:lnTo>
                  <a:lnTo>
                    <a:pt x="0" y="10463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1" name="Freeform: Shape 3875">
              <a:extLst>
                <a:ext uri="{FF2B5EF4-FFF2-40B4-BE49-F238E27FC236}">
                  <a16:creationId xmlns:a16="http://schemas.microsoft.com/office/drawing/2014/main" xmlns="" id="{190E662D-56C3-4F1F-8BBC-4D4D439ADEFE}"/>
                </a:ext>
              </a:extLst>
            </p:cNvPr>
            <p:cNvSpPr/>
            <p:nvPr/>
          </p:nvSpPr>
          <p:spPr>
            <a:xfrm>
              <a:off x="4143045" y="4987556"/>
              <a:ext cx="22628" cy="18153"/>
            </a:xfrm>
            <a:custGeom>
              <a:avLst/>
              <a:gdLst>
                <a:gd name="connsiteX0" fmla="*/ 20612 w 22628"/>
                <a:gd name="connsiteY0" fmla="*/ 0 h 18153"/>
                <a:gd name="connsiteX1" fmla="*/ 22629 w 22628"/>
                <a:gd name="connsiteY1" fmla="*/ 2837 h 18153"/>
                <a:gd name="connsiteX2" fmla="*/ 1954 w 22628"/>
                <a:gd name="connsiteY2" fmla="*/ 18154 h 18153"/>
                <a:gd name="connsiteX3" fmla="*/ 0 w 22628"/>
                <a:gd name="connsiteY3" fmla="*/ 15002 h 181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628" h="18153">
                  <a:moveTo>
                    <a:pt x="20612" y="0"/>
                  </a:moveTo>
                  <a:lnTo>
                    <a:pt x="22629" y="2837"/>
                  </a:lnTo>
                  <a:lnTo>
                    <a:pt x="1954" y="18154"/>
                  </a:lnTo>
                  <a:lnTo>
                    <a:pt x="0" y="15002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2" name="Freeform: Shape 3876">
              <a:extLst>
                <a:ext uri="{FF2B5EF4-FFF2-40B4-BE49-F238E27FC236}">
                  <a16:creationId xmlns:a16="http://schemas.microsoft.com/office/drawing/2014/main" xmlns="" id="{96F567A2-A830-47D0-B63F-D121DAB5DDAE}"/>
                </a:ext>
              </a:extLst>
            </p:cNvPr>
            <p:cNvSpPr/>
            <p:nvPr/>
          </p:nvSpPr>
          <p:spPr>
            <a:xfrm>
              <a:off x="4129430" y="4969213"/>
              <a:ext cx="21242" cy="19792"/>
            </a:xfrm>
            <a:custGeom>
              <a:avLst/>
              <a:gdLst>
                <a:gd name="connsiteX0" fmla="*/ 18973 w 21242"/>
                <a:gd name="connsiteY0" fmla="*/ 0 h 19792"/>
                <a:gd name="connsiteX1" fmla="*/ 21242 w 21242"/>
                <a:gd name="connsiteY1" fmla="*/ 2837 h 19792"/>
                <a:gd name="connsiteX2" fmla="*/ 2269 w 21242"/>
                <a:gd name="connsiteY2" fmla="*/ 19792 h 19792"/>
                <a:gd name="connsiteX3" fmla="*/ 0 w 21242"/>
                <a:gd name="connsiteY3" fmla="*/ 17208 h 197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242" h="19792">
                  <a:moveTo>
                    <a:pt x="18973" y="0"/>
                  </a:moveTo>
                  <a:lnTo>
                    <a:pt x="21242" y="2837"/>
                  </a:lnTo>
                  <a:lnTo>
                    <a:pt x="2269" y="19792"/>
                  </a:lnTo>
                  <a:lnTo>
                    <a:pt x="0" y="17208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3" name="Freeform: Shape 3877">
              <a:extLst>
                <a:ext uri="{FF2B5EF4-FFF2-40B4-BE49-F238E27FC236}">
                  <a16:creationId xmlns:a16="http://schemas.microsoft.com/office/drawing/2014/main" xmlns="" id="{83ECD238-728F-44C9-ADE1-465BCE92E46F}"/>
                </a:ext>
              </a:extLst>
            </p:cNvPr>
            <p:cNvSpPr/>
            <p:nvPr/>
          </p:nvSpPr>
          <p:spPr>
            <a:xfrm>
              <a:off x="4114176" y="4952509"/>
              <a:ext cx="19792" cy="21494"/>
            </a:xfrm>
            <a:custGeom>
              <a:avLst/>
              <a:gdLst>
                <a:gd name="connsiteX0" fmla="*/ 16956 w 19792"/>
                <a:gd name="connsiteY0" fmla="*/ 0 h 21494"/>
                <a:gd name="connsiteX1" fmla="*/ 19792 w 19792"/>
                <a:gd name="connsiteY1" fmla="*/ 2521 h 21494"/>
                <a:gd name="connsiteX2" fmla="*/ 2521 w 19792"/>
                <a:gd name="connsiteY2" fmla="*/ 21494 h 21494"/>
                <a:gd name="connsiteX3" fmla="*/ 0 w 19792"/>
                <a:gd name="connsiteY3" fmla="*/ 19225 h 21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792" h="21494">
                  <a:moveTo>
                    <a:pt x="16956" y="0"/>
                  </a:moveTo>
                  <a:lnTo>
                    <a:pt x="19792" y="2521"/>
                  </a:lnTo>
                  <a:lnTo>
                    <a:pt x="2521" y="21494"/>
                  </a:lnTo>
                  <a:lnTo>
                    <a:pt x="0" y="19225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4" name="Freeform: Shape 3878">
              <a:extLst>
                <a:ext uri="{FF2B5EF4-FFF2-40B4-BE49-F238E27FC236}">
                  <a16:creationId xmlns:a16="http://schemas.microsoft.com/office/drawing/2014/main" xmlns="" id="{1988DFE4-41C4-4104-ACD2-F4DCB7CEB39E}"/>
                </a:ext>
              </a:extLst>
            </p:cNvPr>
            <p:cNvSpPr/>
            <p:nvPr/>
          </p:nvSpPr>
          <p:spPr>
            <a:xfrm>
              <a:off x="4097472" y="4937759"/>
              <a:ext cx="17838" cy="22944"/>
            </a:xfrm>
            <a:custGeom>
              <a:avLst/>
              <a:gdLst>
                <a:gd name="connsiteX0" fmla="*/ 15002 w 17838"/>
                <a:gd name="connsiteY0" fmla="*/ 0 h 22944"/>
                <a:gd name="connsiteX1" fmla="*/ 17838 w 17838"/>
                <a:gd name="connsiteY1" fmla="*/ 2017 h 22944"/>
                <a:gd name="connsiteX2" fmla="*/ 2836 w 17838"/>
                <a:gd name="connsiteY2" fmla="*/ 22944 h 22944"/>
                <a:gd name="connsiteX3" fmla="*/ 0 w 17838"/>
                <a:gd name="connsiteY3" fmla="*/ 20675 h 229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838" h="22944">
                  <a:moveTo>
                    <a:pt x="15002" y="0"/>
                  </a:moveTo>
                  <a:lnTo>
                    <a:pt x="17838" y="2017"/>
                  </a:lnTo>
                  <a:lnTo>
                    <a:pt x="2836" y="22944"/>
                  </a:lnTo>
                  <a:lnTo>
                    <a:pt x="0" y="20675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5" name="Freeform: Shape 3879">
              <a:extLst>
                <a:ext uri="{FF2B5EF4-FFF2-40B4-BE49-F238E27FC236}">
                  <a16:creationId xmlns:a16="http://schemas.microsoft.com/office/drawing/2014/main" xmlns="" id="{6CE19E24-1316-425A-BE85-7F1ED97560F5}"/>
                </a:ext>
              </a:extLst>
            </p:cNvPr>
            <p:cNvSpPr/>
            <p:nvPr/>
          </p:nvSpPr>
          <p:spPr>
            <a:xfrm>
              <a:off x="4060409" y="4914563"/>
              <a:ext cx="13552" cy="24646"/>
            </a:xfrm>
            <a:custGeom>
              <a:avLst/>
              <a:gdLst>
                <a:gd name="connsiteX0" fmla="*/ 10463 w 13552"/>
                <a:gd name="connsiteY0" fmla="*/ 0 h 24646"/>
                <a:gd name="connsiteX1" fmla="*/ 13552 w 13552"/>
                <a:gd name="connsiteY1" fmla="*/ 1450 h 24646"/>
                <a:gd name="connsiteX2" fmla="*/ 3089 w 13552"/>
                <a:gd name="connsiteY2" fmla="*/ 24646 h 24646"/>
                <a:gd name="connsiteX3" fmla="*/ 0 w 13552"/>
                <a:gd name="connsiteY3" fmla="*/ 23196 h 246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52" h="24646">
                  <a:moveTo>
                    <a:pt x="10463" y="0"/>
                  </a:moveTo>
                  <a:lnTo>
                    <a:pt x="13552" y="1450"/>
                  </a:lnTo>
                  <a:lnTo>
                    <a:pt x="3089" y="24646"/>
                  </a:lnTo>
                  <a:lnTo>
                    <a:pt x="0" y="23196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6" name="Freeform: Shape 3880">
              <a:extLst>
                <a:ext uri="{FF2B5EF4-FFF2-40B4-BE49-F238E27FC236}">
                  <a16:creationId xmlns:a16="http://schemas.microsoft.com/office/drawing/2014/main" xmlns="" id="{D1C6DDC1-305F-4246-9AAE-137CB49A035D}"/>
                </a:ext>
              </a:extLst>
            </p:cNvPr>
            <p:cNvSpPr/>
            <p:nvPr/>
          </p:nvSpPr>
          <p:spPr>
            <a:xfrm>
              <a:off x="4040301" y="4906117"/>
              <a:ext cx="11345" cy="25465"/>
            </a:xfrm>
            <a:custGeom>
              <a:avLst/>
              <a:gdLst>
                <a:gd name="connsiteX0" fmla="*/ 7942 w 11345"/>
                <a:gd name="connsiteY0" fmla="*/ 0 h 25465"/>
                <a:gd name="connsiteX1" fmla="*/ 11346 w 11345"/>
                <a:gd name="connsiteY1" fmla="*/ 1135 h 25465"/>
                <a:gd name="connsiteX2" fmla="*/ 3404 w 11345"/>
                <a:gd name="connsiteY2" fmla="*/ 25465 h 25465"/>
                <a:gd name="connsiteX3" fmla="*/ 0 w 11345"/>
                <a:gd name="connsiteY3" fmla="*/ 24331 h 254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345" h="25465">
                  <a:moveTo>
                    <a:pt x="7942" y="0"/>
                  </a:moveTo>
                  <a:lnTo>
                    <a:pt x="11346" y="1135"/>
                  </a:lnTo>
                  <a:lnTo>
                    <a:pt x="3404" y="25465"/>
                  </a:lnTo>
                  <a:lnTo>
                    <a:pt x="0" y="24331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7" name="Freeform: Shape 3881">
              <a:extLst>
                <a:ext uri="{FF2B5EF4-FFF2-40B4-BE49-F238E27FC236}">
                  <a16:creationId xmlns:a16="http://schemas.microsoft.com/office/drawing/2014/main" xmlns="" id="{BC5662B6-FDA3-4891-B1D7-6837ED1E4D66}"/>
                </a:ext>
              </a:extLst>
            </p:cNvPr>
            <p:cNvSpPr/>
            <p:nvPr/>
          </p:nvSpPr>
          <p:spPr>
            <a:xfrm>
              <a:off x="4019626" y="4900444"/>
              <a:ext cx="9076" cy="25717"/>
            </a:xfrm>
            <a:custGeom>
              <a:avLst/>
              <a:gdLst>
                <a:gd name="connsiteX0" fmla="*/ 5421 w 9076"/>
                <a:gd name="connsiteY0" fmla="*/ 0 h 25717"/>
                <a:gd name="connsiteX1" fmla="*/ 9077 w 9076"/>
                <a:gd name="connsiteY1" fmla="*/ 567 h 25717"/>
                <a:gd name="connsiteX2" fmla="*/ 3719 w 9076"/>
                <a:gd name="connsiteY2" fmla="*/ 25718 h 25717"/>
                <a:gd name="connsiteX3" fmla="*/ 0 w 9076"/>
                <a:gd name="connsiteY3" fmla="*/ 24898 h 257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076" h="25717">
                  <a:moveTo>
                    <a:pt x="5421" y="0"/>
                  </a:moveTo>
                  <a:lnTo>
                    <a:pt x="9077" y="567"/>
                  </a:lnTo>
                  <a:lnTo>
                    <a:pt x="3719" y="25718"/>
                  </a:lnTo>
                  <a:lnTo>
                    <a:pt x="0" y="24898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8" name="Freeform: Shape 3882">
              <a:extLst>
                <a:ext uri="{FF2B5EF4-FFF2-40B4-BE49-F238E27FC236}">
                  <a16:creationId xmlns:a16="http://schemas.microsoft.com/office/drawing/2014/main" xmlns="" id="{02ECF44C-ED4A-4944-9EB0-071A9E99A78A}"/>
                </a:ext>
              </a:extLst>
            </p:cNvPr>
            <p:cNvSpPr/>
            <p:nvPr/>
          </p:nvSpPr>
          <p:spPr>
            <a:xfrm>
              <a:off x="3998699" y="4897040"/>
              <a:ext cx="6240" cy="25717"/>
            </a:xfrm>
            <a:custGeom>
              <a:avLst/>
              <a:gdLst>
                <a:gd name="connsiteX0" fmla="*/ 2836 w 6240"/>
                <a:gd name="connsiteY0" fmla="*/ 0 h 25717"/>
                <a:gd name="connsiteX1" fmla="*/ 6240 w 6240"/>
                <a:gd name="connsiteY1" fmla="*/ 252 h 25717"/>
                <a:gd name="connsiteX2" fmla="*/ 3719 w 6240"/>
                <a:gd name="connsiteY2" fmla="*/ 25717 h 25717"/>
                <a:gd name="connsiteX3" fmla="*/ 0 w 6240"/>
                <a:gd name="connsiteY3" fmla="*/ 25150 h 257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40" h="25717">
                  <a:moveTo>
                    <a:pt x="2836" y="0"/>
                  </a:moveTo>
                  <a:lnTo>
                    <a:pt x="6240" y="252"/>
                  </a:lnTo>
                  <a:lnTo>
                    <a:pt x="3719" y="25717"/>
                  </a:lnTo>
                  <a:lnTo>
                    <a:pt x="0" y="2515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9" name="Freeform: Shape 3883">
              <a:extLst>
                <a:ext uri="{FF2B5EF4-FFF2-40B4-BE49-F238E27FC236}">
                  <a16:creationId xmlns:a16="http://schemas.microsoft.com/office/drawing/2014/main" xmlns="" id="{D73037AC-4E9A-4728-88A8-D6D6A6D1214C}"/>
                </a:ext>
              </a:extLst>
            </p:cNvPr>
            <p:cNvSpPr/>
            <p:nvPr/>
          </p:nvSpPr>
          <p:spPr>
            <a:xfrm>
              <a:off x="4055303" y="4961838"/>
              <a:ext cx="19225" cy="48094"/>
            </a:xfrm>
            <a:custGeom>
              <a:avLst/>
              <a:gdLst>
                <a:gd name="connsiteX0" fmla="*/ 5358 w 19225"/>
                <a:gd name="connsiteY0" fmla="*/ 0 h 48094"/>
                <a:gd name="connsiteX1" fmla="*/ 19225 w 19225"/>
                <a:gd name="connsiteY1" fmla="*/ 0 h 48094"/>
                <a:gd name="connsiteX2" fmla="*/ 19225 w 19225"/>
                <a:gd name="connsiteY2" fmla="*/ 48094 h 48094"/>
                <a:gd name="connsiteX3" fmla="*/ 9896 w 19225"/>
                <a:gd name="connsiteY3" fmla="*/ 48094 h 48094"/>
                <a:gd name="connsiteX4" fmla="*/ 9896 w 19225"/>
                <a:gd name="connsiteY4" fmla="*/ 8762 h 48094"/>
                <a:gd name="connsiteX5" fmla="*/ 0 w 19225"/>
                <a:gd name="connsiteY5" fmla="*/ 8762 h 480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9225" h="48094">
                  <a:moveTo>
                    <a:pt x="5358" y="0"/>
                  </a:moveTo>
                  <a:lnTo>
                    <a:pt x="19225" y="0"/>
                  </a:lnTo>
                  <a:lnTo>
                    <a:pt x="19225" y="48094"/>
                  </a:lnTo>
                  <a:lnTo>
                    <a:pt x="9896" y="48094"/>
                  </a:lnTo>
                  <a:lnTo>
                    <a:pt x="9896" y="8762"/>
                  </a:lnTo>
                  <a:lnTo>
                    <a:pt x="0" y="8762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0" name="Freeform: Shape 3884">
              <a:extLst>
                <a:ext uri="{FF2B5EF4-FFF2-40B4-BE49-F238E27FC236}">
                  <a16:creationId xmlns:a16="http://schemas.microsoft.com/office/drawing/2014/main" xmlns="" id="{E286B9CD-7A4C-4FFF-8999-32D51FBE8C68}"/>
                </a:ext>
              </a:extLst>
            </p:cNvPr>
            <p:cNvSpPr/>
            <p:nvPr/>
          </p:nvSpPr>
          <p:spPr>
            <a:xfrm>
              <a:off x="4110709" y="5018757"/>
              <a:ext cx="33407" cy="49543"/>
            </a:xfrm>
            <a:custGeom>
              <a:avLst/>
              <a:gdLst>
                <a:gd name="connsiteX0" fmla="*/ 10211 w 33407"/>
                <a:gd name="connsiteY0" fmla="*/ 16956 h 49543"/>
                <a:gd name="connsiteX1" fmla="*/ 1450 w 33407"/>
                <a:gd name="connsiteY1" fmla="*/ 16956 h 49543"/>
                <a:gd name="connsiteX2" fmla="*/ 6240 w 33407"/>
                <a:gd name="connsiteY2" fmla="*/ 4538 h 49543"/>
                <a:gd name="connsiteX3" fmla="*/ 17838 w 33407"/>
                <a:gd name="connsiteY3" fmla="*/ 0 h 49543"/>
                <a:gd name="connsiteX4" fmla="*/ 25465 w 33407"/>
                <a:gd name="connsiteY4" fmla="*/ 1954 h 49543"/>
                <a:gd name="connsiteX5" fmla="*/ 30823 w 33407"/>
                <a:gd name="connsiteY5" fmla="*/ 7312 h 49543"/>
                <a:gd name="connsiteX6" fmla="*/ 33092 w 33407"/>
                <a:gd name="connsiteY6" fmla="*/ 14371 h 49543"/>
                <a:gd name="connsiteX7" fmla="*/ 30571 w 33407"/>
                <a:gd name="connsiteY7" fmla="*/ 23448 h 49543"/>
                <a:gd name="connsiteX8" fmla="*/ 21494 w 33407"/>
                <a:gd name="connsiteY8" fmla="*/ 35361 h 49543"/>
                <a:gd name="connsiteX9" fmla="*/ 16136 w 33407"/>
                <a:gd name="connsiteY9" fmla="*/ 41034 h 49543"/>
                <a:gd name="connsiteX10" fmla="*/ 33408 w 33407"/>
                <a:gd name="connsiteY10" fmla="*/ 41034 h 49543"/>
                <a:gd name="connsiteX11" fmla="*/ 33408 w 33407"/>
                <a:gd name="connsiteY11" fmla="*/ 49544 h 49543"/>
                <a:gd name="connsiteX12" fmla="*/ 0 w 33407"/>
                <a:gd name="connsiteY12" fmla="*/ 49544 h 49543"/>
                <a:gd name="connsiteX13" fmla="*/ 0 w 33407"/>
                <a:gd name="connsiteY13" fmla="*/ 45005 h 49543"/>
                <a:gd name="connsiteX14" fmla="*/ 15002 w 33407"/>
                <a:gd name="connsiteY14" fmla="*/ 30003 h 49543"/>
                <a:gd name="connsiteX15" fmla="*/ 22062 w 33407"/>
                <a:gd name="connsiteY15" fmla="*/ 21242 h 49543"/>
                <a:gd name="connsiteX16" fmla="*/ 23763 w 33407"/>
                <a:gd name="connsiteY16" fmla="*/ 15002 h 49543"/>
                <a:gd name="connsiteX17" fmla="*/ 22062 w 33407"/>
                <a:gd name="connsiteY17" fmla="*/ 10463 h 49543"/>
                <a:gd name="connsiteX18" fmla="*/ 17271 w 33407"/>
                <a:gd name="connsiteY18" fmla="*/ 8761 h 49543"/>
                <a:gd name="connsiteX19" fmla="*/ 12481 w 33407"/>
                <a:gd name="connsiteY19" fmla="*/ 10715 h 49543"/>
                <a:gd name="connsiteX20" fmla="*/ 10211 w 33407"/>
                <a:gd name="connsiteY20" fmla="*/ 16956 h 49543"/>
                <a:gd name="connsiteX21" fmla="*/ 10211 w 33407"/>
                <a:gd name="connsiteY21" fmla="*/ 16956 h 49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33407" h="49543">
                  <a:moveTo>
                    <a:pt x="10211" y="16956"/>
                  </a:moveTo>
                  <a:lnTo>
                    <a:pt x="1450" y="16956"/>
                  </a:lnTo>
                  <a:cubicBezTo>
                    <a:pt x="1702" y="11598"/>
                    <a:pt x="3152" y="7627"/>
                    <a:pt x="6240" y="4538"/>
                  </a:cubicBezTo>
                  <a:cubicBezTo>
                    <a:pt x="9329" y="1702"/>
                    <a:pt x="13048" y="0"/>
                    <a:pt x="17838" y="0"/>
                  </a:cubicBezTo>
                  <a:cubicBezTo>
                    <a:pt x="20675" y="0"/>
                    <a:pt x="23511" y="819"/>
                    <a:pt x="25465" y="1954"/>
                  </a:cubicBezTo>
                  <a:cubicBezTo>
                    <a:pt x="27735" y="3089"/>
                    <a:pt x="29752" y="5043"/>
                    <a:pt x="30823" y="7312"/>
                  </a:cubicBezTo>
                  <a:cubicBezTo>
                    <a:pt x="32273" y="9581"/>
                    <a:pt x="33092" y="11850"/>
                    <a:pt x="33092" y="14371"/>
                  </a:cubicBezTo>
                  <a:cubicBezTo>
                    <a:pt x="33092" y="17208"/>
                    <a:pt x="32273" y="20296"/>
                    <a:pt x="30571" y="23448"/>
                  </a:cubicBezTo>
                  <a:cubicBezTo>
                    <a:pt x="28869" y="26852"/>
                    <a:pt x="26033" y="30823"/>
                    <a:pt x="21494" y="35361"/>
                  </a:cubicBezTo>
                  <a:lnTo>
                    <a:pt x="16136" y="41034"/>
                  </a:lnTo>
                  <a:lnTo>
                    <a:pt x="33408" y="41034"/>
                  </a:lnTo>
                  <a:lnTo>
                    <a:pt x="33408" y="49544"/>
                  </a:lnTo>
                  <a:lnTo>
                    <a:pt x="0" y="49544"/>
                  </a:lnTo>
                  <a:lnTo>
                    <a:pt x="0" y="45005"/>
                  </a:lnTo>
                  <a:lnTo>
                    <a:pt x="15002" y="30003"/>
                  </a:lnTo>
                  <a:cubicBezTo>
                    <a:pt x="18406" y="26348"/>
                    <a:pt x="20927" y="23196"/>
                    <a:pt x="22062" y="21242"/>
                  </a:cubicBezTo>
                  <a:cubicBezTo>
                    <a:pt x="23196" y="18973"/>
                    <a:pt x="23763" y="17019"/>
                    <a:pt x="23763" y="15002"/>
                  </a:cubicBezTo>
                  <a:cubicBezTo>
                    <a:pt x="23763" y="13300"/>
                    <a:pt x="23196" y="11598"/>
                    <a:pt x="22062" y="10463"/>
                  </a:cubicBezTo>
                  <a:cubicBezTo>
                    <a:pt x="20612" y="9329"/>
                    <a:pt x="19225" y="8761"/>
                    <a:pt x="17271" y="8761"/>
                  </a:cubicBezTo>
                  <a:cubicBezTo>
                    <a:pt x="15254" y="8761"/>
                    <a:pt x="13615" y="9329"/>
                    <a:pt x="12481" y="10715"/>
                  </a:cubicBezTo>
                  <a:cubicBezTo>
                    <a:pt x="11094" y="12417"/>
                    <a:pt x="10527" y="14371"/>
                    <a:pt x="10211" y="16956"/>
                  </a:cubicBezTo>
                  <a:lnTo>
                    <a:pt x="10211" y="16956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1" name="Freeform: Shape 3885">
              <a:extLst>
                <a:ext uri="{FF2B5EF4-FFF2-40B4-BE49-F238E27FC236}">
                  <a16:creationId xmlns:a16="http://schemas.microsoft.com/office/drawing/2014/main" xmlns="" id="{465429DB-2915-45F6-8D68-57916EB4F42D}"/>
                </a:ext>
              </a:extLst>
            </p:cNvPr>
            <p:cNvSpPr/>
            <p:nvPr/>
          </p:nvSpPr>
          <p:spPr>
            <a:xfrm>
              <a:off x="4131132" y="5094208"/>
              <a:ext cx="33092" cy="50615"/>
            </a:xfrm>
            <a:custGeom>
              <a:avLst/>
              <a:gdLst>
                <a:gd name="connsiteX0" fmla="*/ 10779 w 33092"/>
                <a:gd name="connsiteY0" fmla="*/ 13048 h 50615"/>
                <a:gd name="connsiteX1" fmla="*/ 2017 w 33092"/>
                <a:gd name="connsiteY1" fmla="*/ 13048 h 50615"/>
                <a:gd name="connsiteX2" fmla="*/ 5673 w 33092"/>
                <a:gd name="connsiteY2" fmla="*/ 4539 h 50615"/>
                <a:gd name="connsiteX3" fmla="*/ 16704 w 33092"/>
                <a:gd name="connsiteY3" fmla="*/ 0 h 50615"/>
                <a:gd name="connsiteX4" fmla="*/ 26600 w 33092"/>
                <a:gd name="connsiteY4" fmla="*/ 3656 h 50615"/>
                <a:gd name="connsiteX5" fmla="*/ 30571 w 33092"/>
                <a:gd name="connsiteY5" fmla="*/ 12733 h 50615"/>
                <a:gd name="connsiteX6" fmla="*/ 28869 w 33092"/>
                <a:gd name="connsiteY6" fmla="*/ 18658 h 50615"/>
                <a:gd name="connsiteX7" fmla="*/ 23764 w 33092"/>
                <a:gd name="connsiteY7" fmla="*/ 22881 h 50615"/>
                <a:gd name="connsiteX8" fmla="*/ 30823 w 33092"/>
                <a:gd name="connsiteY8" fmla="*/ 27420 h 50615"/>
                <a:gd name="connsiteX9" fmla="*/ 33092 w 33092"/>
                <a:gd name="connsiteY9" fmla="*/ 35046 h 50615"/>
                <a:gd name="connsiteX10" fmla="*/ 28302 w 33092"/>
                <a:gd name="connsiteY10" fmla="*/ 46077 h 50615"/>
                <a:gd name="connsiteX11" fmla="*/ 16136 w 33092"/>
                <a:gd name="connsiteY11" fmla="*/ 50616 h 50615"/>
                <a:gd name="connsiteX12" fmla="*/ 4791 w 33092"/>
                <a:gd name="connsiteY12" fmla="*/ 46392 h 50615"/>
                <a:gd name="connsiteX13" fmla="*/ 0 w 33092"/>
                <a:gd name="connsiteY13" fmla="*/ 34794 h 50615"/>
                <a:gd name="connsiteX14" fmla="*/ 9077 w 33092"/>
                <a:gd name="connsiteY14" fmla="*/ 34794 h 50615"/>
                <a:gd name="connsiteX15" fmla="*/ 11598 w 33092"/>
                <a:gd name="connsiteY15" fmla="*/ 40467 h 50615"/>
                <a:gd name="connsiteX16" fmla="*/ 16704 w 33092"/>
                <a:gd name="connsiteY16" fmla="*/ 42169 h 50615"/>
                <a:gd name="connsiteX17" fmla="*/ 22062 w 33092"/>
                <a:gd name="connsiteY17" fmla="*/ 40215 h 50615"/>
                <a:gd name="connsiteX18" fmla="*/ 24079 w 33092"/>
                <a:gd name="connsiteY18" fmla="*/ 35109 h 50615"/>
                <a:gd name="connsiteX19" fmla="*/ 21242 w 33092"/>
                <a:gd name="connsiteY19" fmla="*/ 29436 h 50615"/>
                <a:gd name="connsiteX20" fmla="*/ 13048 w 33092"/>
                <a:gd name="connsiteY20" fmla="*/ 27167 h 50615"/>
                <a:gd name="connsiteX21" fmla="*/ 13048 w 33092"/>
                <a:gd name="connsiteY21" fmla="*/ 19225 h 50615"/>
                <a:gd name="connsiteX22" fmla="*/ 18154 w 33092"/>
                <a:gd name="connsiteY22" fmla="*/ 18406 h 50615"/>
                <a:gd name="connsiteX23" fmla="*/ 20675 w 33092"/>
                <a:gd name="connsiteY23" fmla="*/ 16136 h 50615"/>
                <a:gd name="connsiteX24" fmla="*/ 21494 w 33092"/>
                <a:gd name="connsiteY24" fmla="*/ 13300 h 50615"/>
                <a:gd name="connsiteX25" fmla="*/ 20045 w 33092"/>
                <a:gd name="connsiteY25" fmla="*/ 10211 h 50615"/>
                <a:gd name="connsiteX26" fmla="*/ 16389 w 33092"/>
                <a:gd name="connsiteY26" fmla="*/ 8825 h 50615"/>
                <a:gd name="connsiteX27" fmla="*/ 12985 w 33092"/>
                <a:gd name="connsiteY27" fmla="*/ 9959 h 50615"/>
                <a:gd name="connsiteX28" fmla="*/ 10779 w 33092"/>
                <a:gd name="connsiteY28" fmla="*/ 13048 h 50615"/>
                <a:gd name="connsiteX29" fmla="*/ 10779 w 33092"/>
                <a:gd name="connsiteY29" fmla="*/ 13048 h 506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33092" h="50615">
                  <a:moveTo>
                    <a:pt x="10779" y="13048"/>
                  </a:moveTo>
                  <a:lnTo>
                    <a:pt x="2017" y="13048"/>
                  </a:lnTo>
                  <a:cubicBezTo>
                    <a:pt x="2584" y="9644"/>
                    <a:pt x="3719" y="6808"/>
                    <a:pt x="5673" y="4539"/>
                  </a:cubicBezTo>
                  <a:cubicBezTo>
                    <a:pt x="8762" y="1450"/>
                    <a:pt x="12481" y="0"/>
                    <a:pt x="16704" y="0"/>
                  </a:cubicBezTo>
                  <a:cubicBezTo>
                    <a:pt x="20675" y="0"/>
                    <a:pt x="24079" y="1135"/>
                    <a:pt x="26600" y="3656"/>
                  </a:cubicBezTo>
                  <a:cubicBezTo>
                    <a:pt x="29436" y="6177"/>
                    <a:pt x="30571" y="9329"/>
                    <a:pt x="30571" y="12733"/>
                  </a:cubicBezTo>
                  <a:cubicBezTo>
                    <a:pt x="30571" y="14687"/>
                    <a:pt x="30004" y="16704"/>
                    <a:pt x="28869" y="18658"/>
                  </a:cubicBezTo>
                  <a:cubicBezTo>
                    <a:pt x="27735" y="20360"/>
                    <a:pt x="26033" y="21746"/>
                    <a:pt x="23764" y="22881"/>
                  </a:cubicBezTo>
                  <a:cubicBezTo>
                    <a:pt x="26852" y="23701"/>
                    <a:pt x="29121" y="25150"/>
                    <a:pt x="30823" y="27420"/>
                  </a:cubicBezTo>
                  <a:cubicBezTo>
                    <a:pt x="32210" y="29689"/>
                    <a:pt x="33092" y="32210"/>
                    <a:pt x="33092" y="35046"/>
                  </a:cubicBezTo>
                  <a:cubicBezTo>
                    <a:pt x="33092" y="39269"/>
                    <a:pt x="31706" y="42989"/>
                    <a:pt x="28302" y="46077"/>
                  </a:cubicBezTo>
                  <a:cubicBezTo>
                    <a:pt x="25213" y="48914"/>
                    <a:pt x="21242" y="50616"/>
                    <a:pt x="16136" y="50616"/>
                  </a:cubicBezTo>
                  <a:cubicBezTo>
                    <a:pt x="11598" y="50616"/>
                    <a:pt x="7627" y="49229"/>
                    <a:pt x="4791" y="46392"/>
                  </a:cubicBezTo>
                  <a:cubicBezTo>
                    <a:pt x="1954" y="43556"/>
                    <a:pt x="252" y="39585"/>
                    <a:pt x="0" y="34794"/>
                  </a:cubicBezTo>
                  <a:lnTo>
                    <a:pt x="9077" y="34794"/>
                  </a:lnTo>
                  <a:cubicBezTo>
                    <a:pt x="9392" y="37315"/>
                    <a:pt x="10211" y="39017"/>
                    <a:pt x="11598" y="40467"/>
                  </a:cubicBezTo>
                  <a:cubicBezTo>
                    <a:pt x="13048" y="41602"/>
                    <a:pt x="14687" y="42169"/>
                    <a:pt x="16704" y="42169"/>
                  </a:cubicBezTo>
                  <a:cubicBezTo>
                    <a:pt x="18973" y="42169"/>
                    <a:pt x="20675" y="41602"/>
                    <a:pt x="22062" y="40215"/>
                  </a:cubicBezTo>
                  <a:cubicBezTo>
                    <a:pt x="23511" y="38829"/>
                    <a:pt x="24079" y="37127"/>
                    <a:pt x="24079" y="35109"/>
                  </a:cubicBezTo>
                  <a:cubicBezTo>
                    <a:pt x="24079" y="32840"/>
                    <a:pt x="23259" y="31138"/>
                    <a:pt x="21242" y="29436"/>
                  </a:cubicBezTo>
                  <a:cubicBezTo>
                    <a:pt x="19540" y="27987"/>
                    <a:pt x="16704" y="27167"/>
                    <a:pt x="13048" y="27167"/>
                  </a:cubicBezTo>
                  <a:lnTo>
                    <a:pt x="13048" y="19225"/>
                  </a:lnTo>
                  <a:cubicBezTo>
                    <a:pt x="15317" y="19225"/>
                    <a:pt x="17019" y="18910"/>
                    <a:pt x="18154" y="18406"/>
                  </a:cubicBezTo>
                  <a:cubicBezTo>
                    <a:pt x="19288" y="17838"/>
                    <a:pt x="20108" y="16956"/>
                    <a:pt x="20675" y="16136"/>
                  </a:cubicBezTo>
                  <a:cubicBezTo>
                    <a:pt x="21242" y="15317"/>
                    <a:pt x="21494" y="14434"/>
                    <a:pt x="21494" y="13300"/>
                  </a:cubicBezTo>
                  <a:cubicBezTo>
                    <a:pt x="21494" y="12165"/>
                    <a:pt x="20927" y="11031"/>
                    <a:pt x="20045" y="10211"/>
                  </a:cubicBezTo>
                  <a:cubicBezTo>
                    <a:pt x="19225" y="9392"/>
                    <a:pt x="18091" y="8825"/>
                    <a:pt x="16389" y="8825"/>
                  </a:cubicBezTo>
                  <a:cubicBezTo>
                    <a:pt x="15254" y="8825"/>
                    <a:pt x="13867" y="9077"/>
                    <a:pt x="12985" y="9959"/>
                  </a:cubicBezTo>
                  <a:cubicBezTo>
                    <a:pt x="11913" y="10779"/>
                    <a:pt x="11031" y="11913"/>
                    <a:pt x="10779" y="13048"/>
                  </a:cubicBezTo>
                  <a:lnTo>
                    <a:pt x="10779" y="13048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2" name="Freeform: Shape 3886">
              <a:extLst>
                <a:ext uri="{FF2B5EF4-FFF2-40B4-BE49-F238E27FC236}">
                  <a16:creationId xmlns:a16="http://schemas.microsoft.com/office/drawing/2014/main" xmlns="" id="{B94E6526-D5A9-4FBD-BF6A-2780444D559B}"/>
                </a:ext>
              </a:extLst>
            </p:cNvPr>
            <p:cNvSpPr/>
            <p:nvPr/>
          </p:nvSpPr>
          <p:spPr>
            <a:xfrm>
              <a:off x="4106738" y="5179428"/>
              <a:ext cx="34542" cy="49228"/>
            </a:xfrm>
            <a:custGeom>
              <a:avLst/>
              <a:gdLst>
                <a:gd name="connsiteX0" fmla="*/ 20990 w 34542"/>
                <a:gd name="connsiteY0" fmla="*/ 0 h 49228"/>
                <a:gd name="connsiteX1" fmla="*/ 30319 w 34542"/>
                <a:gd name="connsiteY1" fmla="*/ 0 h 49228"/>
                <a:gd name="connsiteX2" fmla="*/ 30319 w 34542"/>
                <a:gd name="connsiteY2" fmla="*/ 30823 h 49228"/>
                <a:gd name="connsiteX3" fmla="*/ 34542 w 34542"/>
                <a:gd name="connsiteY3" fmla="*/ 30823 h 49228"/>
                <a:gd name="connsiteX4" fmla="*/ 34542 w 34542"/>
                <a:gd name="connsiteY4" fmla="*/ 39333 h 49228"/>
                <a:gd name="connsiteX5" fmla="*/ 30319 w 34542"/>
                <a:gd name="connsiteY5" fmla="*/ 39333 h 49228"/>
                <a:gd name="connsiteX6" fmla="*/ 30319 w 34542"/>
                <a:gd name="connsiteY6" fmla="*/ 49229 h 49228"/>
                <a:gd name="connsiteX7" fmla="*/ 21242 w 34542"/>
                <a:gd name="connsiteY7" fmla="*/ 49229 h 49228"/>
                <a:gd name="connsiteX8" fmla="*/ 21242 w 34542"/>
                <a:gd name="connsiteY8" fmla="*/ 39333 h 49228"/>
                <a:gd name="connsiteX9" fmla="*/ 0 w 34542"/>
                <a:gd name="connsiteY9" fmla="*/ 39333 h 49228"/>
                <a:gd name="connsiteX10" fmla="*/ 0 w 34542"/>
                <a:gd name="connsiteY10" fmla="*/ 31138 h 49228"/>
                <a:gd name="connsiteX11" fmla="*/ 20990 w 34542"/>
                <a:gd name="connsiteY11" fmla="*/ 0 h 49228"/>
                <a:gd name="connsiteX12" fmla="*/ 21305 w 34542"/>
                <a:gd name="connsiteY12" fmla="*/ 30823 h 49228"/>
                <a:gd name="connsiteX13" fmla="*/ 21305 w 34542"/>
                <a:gd name="connsiteY13" fmla="*/ 30823 h 49228"/>
                <a:gd name="connsiteX14" fmla="*/ 21305 w 34542"/>
                <a:gd name="connsiteY14" fmla="*/ 14687 h 49228"/>
                <a:gd name="connsiteX15" fmla="*/ 10274 w 34542"/>
                <a:gd name="connsiteY15" fmla="*/ 30823 h 49228"/>
                <a:gd name="connsiteX16" fmla="*/ 21305 w 34542"/>
                <a:gd name="connsiteY16" fmla="*/ 30823 h 492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4542" h="49228">
                  <a:moveTo>
                    <a:pt x="20990" y="0"/>
                  </a:moveTo>
                  <a:lnTo>
                    <a:pt x="30319" y="0"/>
                  </a:lnTo>
                  <a:lnTo>
                    <a:pt x="30319" y="30823"/>
                  </a:lnTo>
                  <a:lnTo>
                    <a:pt x="34542" y="30823"/>
                  </a:lnTo>
                  <a:lnTo>
                    <a:pt x="34542" y="39333"/>
                  </a:lnTo>
                  <a:lnTo>
                    <a:pt x="30319" y="39333"/>
                  </a:lnTo>
                  <a:lnTo>
                    <a:pt x="30319" y="49229"/>
                  </a:lnTo>
                  <a:lnTo>
                    <a:pt x="21242" y="49229"/>
                  </a:lnTo>
                  <a:lnTo>
                    <a:pt x="21242" y="39333"/>
                  </a:lnTo>
                  <a:lnTo>
                    <a:pt x="0" y="39333"/>
                  </a:lnTo>
                  <a:lnTo>
                    <a:pt x="0" y="31138"/>
                  </a:lnTo>
                  <a:lnTo>
                    <a:pt x="20990" y="0"/>
                  </a:lnTo>
                  <a:close/>
                  <a:moveTo>
                    <a:pt x="21305" y="30823"/>
                  </a:moveTo>
                  <a:lnTo>
                    <a:pt x="21305" y="30823"/>
                  </a:lnTo>
                  <a:lnTo>
                    <a:pt x="21305" y="14687"/>
                  </a:lnTo>
                  <a:lnTo>
                    <a:pt x="10274" y="30823"/>
                  </a:lnTo>
                  <a:lnTo>
                    <a:pt x="21305" y="30823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3" name="Freeform: Shape 3887">
              <a:extLst>
                <a:ext uri="{FF2B5EF4-FFF2-40B4-BE49-F238E27FC236}">
                  <a16:creationId xmlns:a16="http://schemas.microsoft.com/office/drawing/2014/main" xmlns="" id="{E0A27AF0-7C83-4C02-8063-EF5F8A5AC659}"/>
                </a:ext>
              </a:extLst>
            </p:cNvPr>
            <p:cNvSpPr/>
            <p:nvPr/>
          </p:nvSpPr>
          <p:spPr>
            <a:xfrm>
              <a:off x="4053664" y="5245361"/>
              <a:ext cx="32840" cy="49291"/>
            </a:xfrm>
            <a:custGeom>
              <a:avLst/>
              <a:gdLst>
                <a:gd name="connsiteX0" fmla="*/ 9581 w 32840"/>
                <a:gd name="connsiteY0" fmla="*/ 0 h 49291"/>
                <a:gd name="connsiteX1" fmla="*/ 32210 w 32840"/>
                <a:gd name="connsiteY1" fmla="*/ 0 h 49291"/>
                <a:gd name="connsiteX2" fmla="*/ 32210 w 32840"/>
                <a:gd name="connsiteY2" fmla="*/ 8510 h 49291"/>
                <a:gd name="connsiteX3" fmla="*/ 16389 w 32840"/>
                <a:gd name="connsiteY3" fmla="*/ 8510 h 49291"/>
                <a:gd name="connsiteX4" fmla="*/ 14435 w 32840"/>
                <a:gd name="connsiteY4" fmla="*/ 17271 h 49291"/>
                <a:gd name="connsiteX5" fmla="*/ 16136 w 32840"/>
                <a:gd name="connsiteY5" fmla="*/ 16956 h 49291"/>
                <a:gd name="connsiteX6" fmla="*/ 17586 w 32840"/>
                <a:gd name="connsiteY6" fmla="*/ 16704 h 49291"/>
                <a:gd name="connsiteX7" fmla="*/ 28617 w 32840"/>
                <a:gd name="connsiteY7" fmla="*/ 21243 h 49291"/>
                <a:gd name="connsiteX8" fmla="*/ 32840 w 32840"/>
                <a:gd name="connsiteY8" fmla="*/ 32588 h 49291"/>
                <a:gd name="connsiteX9" fmla="*/ 28050 w 32840"/>
                <a:gd name="connsiteY9" fmla="*/ 44501 h 49291"/>
                <a:gd name="connsiteX10" fmla="*/ 16452 w 32840"/>
                <a:gd name="connsiteY10" fmla="*/ 49292 h 49291"/>
                <a:gd name="connsiteX11" fmla="*/ 5673 w 32840"/>
                <a:gd name="connsiteY11" fmla="*/ 45888 h 49291"/>
                <a:gd name="connsiteX12" fmla="*/ 0 w 32840"/>
                <a:gd name="connsiteY12" fmla="*/ 36244 h 49291"/>
                <a:gd name="connsiteX13" fmla="*/ 9644 w 32840"/>
                <a:gd name="connsiteY13" fmla="*/ 36244 h 49291"/>
                <a:gd name="connsiteX14" fmla="*/ 12481 w 32840"/>
                <a:gd name="connsiteY14" fmla="*/ 39648 h 49291"/>
                <a:gd name="connsiteX15" fmla="*/ 16452 w 32840"/>
                <a:gd name="connsiteY15" fmla="*/ 40783 h 49291"/>
                <a:gd name="connsiteX16" fmla="*/ 21809 w 32840"/>
                <a:gd name="connsiteY16" fmla="*/ 38514 h 49291"/>
                <a:gd name="connsiteX17" fmla="*/ 23826 w 32840"/>
                <a:gd name="connsiteY17" fmla="*/ 32840 h 49291"/>
                <a:gd name="connsiteX18" fmla="*/ 21809 w 32840"/>
                <a:gd name="connsiteY18" fmla="*/ 27483 h 49291"/>
                <a:gd name="connsiteX19" fmla="*/ 17019 w 32840"/>
                <a:gd name="connsiteY19" fmla="*/ 25529 h 49291"/>
                <a:gd name="connsiteX20" fmla="*/ 14182 w 32840"/>
                <a:gd name="connsiteY20" fmla="*/ 26096 h 49291"/>
                <a:gd name="connsiteX21" fmla="*/ 11346 w 32840"/>
                <a:gd name="connsiteY21" fmla="*/ 28365 h 49291"/>
                <a:gd name="connsiteX22" fmla="*/ 3719 w 32840"/>
                <a:gd name="connsiteY22" fmla="*/ 26663 h 49291"/>
                <a:gd name="connsiteX23" fmla="*/ 9581 w 32840"/>
                <a:gd name="connsiteY23" fmla="*/ 0 h 492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32840" h="49291">
                  <a:moveTo>
                    <a:pt x="9581" y="0"/>
                  </a:moveTo>
                  <a:lnTo>
                    <a:pt x="32210" y="0"/>
                  </a:lnTo>
                  <a:lnTo>
                    <a:pt x="32210" y="8510"/>
                  </a:lnTo>
                  <a:lnTo>
                    <a:pt x="16389" y="8510"/>
                  </a:lnTo>
                  <a:lnTo>
                    <a:pt x="14435" y="17271"/>
                  </a:lnTo>
                  <a:cubicBezTo>
                    <a:pt x="15002" y="16956"/>
                    <a:pt x="15569" y="16956"/>
                    <a:pt x="16136" y="16956"/>
                  </a:cubicBezTo>
                  <a:cubicBezTo>
                    <a:pt x="16704" y="16704"/>
                    <a:pt x="16956" y="16704"/>
                    <a:pt x="17586" y="16704"/>
                  </a:cubicBezTo>
                  <a:cubicBezTo>
                    <a:pt x="22125" y="16704"/>
                    <a:pt x="25528" y="18091"/>
                    <a:pt x="28617" y="21243"/>
                  </a:cubicBezTo>
                  <a:cubicBezTo>
                    <a:pt x="31454" y="24079"/>
                    <a:pt x="32840" y="28050"/>
                    <a:pt x="32840" y="32588"/>
                  </a:cubicBezTo>
                  <a:cubicBezTo>
                    <a:pt x="32840" y="37379"/>
                    <a:pt x="31138" y="41350"/>
                    <a:pt x="28050" y="44501"/>
                  </a:cubicBezTo>
                  <a:cubicBezTo>
                    <a:pt x="24961" y="47590"/>
                    <a:pt x="20990" y="49292"/>
                    <a:pt x="16452" y="49292"/>
                  </a:cubicBezTo>
                  <a:cubicBezTo>
                    <a:pt x="12228" y="49292"/>
                    <a:pt x="8825" y="48157"/>
                    <a:pt x="5673" y="45888"/>
                  </a:cubicBezTo>
                  <a:cubicBezTo>
                    <a:pt x="2836" y="43367"/>
                    <a:pt x="882" y="40215"/>
                    <a:pt x="0" y="36244"/>
                  </a:cubicBezTo>
                  <a:lnTo>
                    <a:pt x="9644" y="36244"/>
                  </a:lnTo>
                  <a:cubicBezTo>
                    <a:pt x="10463" y="37631"/>
                    <a:pt x="11346" y="38766"/>
                    <a:pt x="12481" y="39648"/>
                  </a:cubicBezTo>
                  <a:cubicBezTo>
                    <a:pt x="13930" y="40215"/>
                    <a:pt x="15002" y="40783"/>
                    <a:pt x="16452" y="40783"/>
                  </a:cubicBezTo>
                  <a:cubicBezTo>
                    <a:pt x="18721" y="40783"/>
                    <a:pt x="20423" y="39900"/>
                    <a:pt x="21809" y="38514"/>
                  </a:cubicBezTo>
                  <a:cubicBezTo>
                    <a:pt x="23259" y="37127"/>
                    <a:pt x="23826" y="35109"/>
                    <a:pt x="23826" y="32840"/>
                  </a:cubicBezTo>
                  <a:cubicBezTo>
                    <a:pt x="23826" y="30571"/>
                    <a:pt x="23259" y="28869"/>
                    <a:pt x="21809" y="27483"/>
                  </a:cubicBezTo>
                  <a:cubicBezTo>
                    <a:pt x="20675" y="26096"/>
                    <a:pt x="18973" y="25529"/>
                    <a:pt x="17019" y="25529"/>
                  </a:cubicBezTo>
                  <a:cubicBezTo>
                    <a:pt x="16199" y="25529"/>
                    <a:pt x="15065" y="25529"/>
                    <a:pt x="14182" y="26096"/>
                  </a:cubicBezTo>
                  <a:cubicBezTo>
                    <a:pt x="13048" y="26663"/>
                    <a:pt x="12228" y="27483"/>
                    <a:pt x="11346" y="28365"/>
                  </a:cubicBezTo>
                  <a:lnTo>
                    <a:pt x="3719" y="26663"/>
                  </a:lnTo>
                  <a:lnTo>
                    <a:pt x="9581" y="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4" name="Freeform: Shape 3888">
              <a:extLst>
                <a:ext uri="{FF2B5EF4-FFF2-40B4-BE49-F238E27FC236}">
                  <a16:creationId xmlns:a16="http://schemas.microsoft.com/office/drawing/2014/main" xmlns="" id="{3051AD26-BA96-4577-BE14-E9049B988BF6}"/>
                </a:ext>
              </a:extLst>
            </p:cNvPr>
            <p:cNvSpPr/>
            <p:nvPr/>
          </p:nvSpPr>
          <p:spPr>
            <a:xfrm>
              <a:off x="3881836" y="5238554"/>
              <a:ext cx="31390" cy="49228"/>
            </a:xfrm>
            <a:custGeom>
              <a:avLst/>
              <a:gdLst>
                <a:gd name="connsiteX0" fmla="*/ 0 w 31390"/>
                <a:gd name="connsiteY0" fmla="*/ 0 h 49228"/>
                <a:gd name="connsiteX1" fmla="*/ 31390 w 31390"/>
                <a:gd name="connsiteY1" fmla="*/ 0 h 49228"/>
                <a:gd name="connsiteX2" fmla="*/ 31390 w 31390"/>
                <a:gd name="connsiteY2" fmla="*/ 4853 h 49228"/>
                <a:gd name="connsiteX3" fmla="*/ 9896 w 31390"/>
                <a:gd name="connsiteY3" fmla="*/ 49229 h 49228"/>
                <a:gd name="connsiteX4" fmla="*/ 1954 w 31390"/>
                <a:gd name="connsiteY4" fmla="*/ 45573 h 49228"/>
                <a:gd name="connsiteX5" fmla="*/ 20108 w 31390"/>
                <a:gd name="connsiteY5" fmla="*/ 8509 h 49228"/>
                <a:gd name="connsiteX6" fmla="*/ 0 w 31390"/>
                <a:gd name="connsiteY6" fmla="*/ 8509 h 492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1390" h="49228">
                  <a:moveTo>
                    <a:pt x="0" y="0"/>
                  </a:moveTo>
                  <a:lnTo>
                    <a:pt x="31390" y="0"/>
                  </a:lnTo>
                  <a:lnTo>
                    <a:pt x="31390" y="4853"/>
                  </a:lnTo>
                  <a:lnTo>
                    <a:pt x="9896" y="49229"/>
                  </a:lnTo>
                  <a:lnTo>
                    <a:pt x="1954" y="45573"/>
                  </a:lnTo>
                  <a:lnTo>
                    <a:pt x="20108" y="8509"/>
                  </a:lnTo>
                  <a:lnTo>
                    <a:pt x="0" y="8509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5" name="Freeform: Shape 3889">
              <a:extLst>
                <a:ext uri="{FF2B5EF4-FFF2-40B4-BE49-F238E27FC236}">
                  <a16:creationId xmlns:a16="http://schemas.microsoft.com/office/drawing/2014/main" xmlns="" id="{B167BA58-149E-45DF-A7C3-0CDDFA292DA5}"/>
                </a:ext>
              </a:extLst>
            </p:cNvPr>
            <p:cNvSpPr/>
            <p:nvPr/>
          </p:nvSpPr>
          <p:spPr>
            <a:xfrm>
              <a:off x="3816786" y="5182202"/>
              <a:ext cx="33344" cy="50363"/>
            </a:xfrm>
            <a:custGeom>
              <a:avLst/>
              <a:gdLst>
                <a:gd name="connsiteX0" fmla="*/ 26600 w 33344"/>
                <a:gd name="connsiteY0" fmla="*/ 23259 h 50363"/>
                <a:gd name="connsiteX1" fmla="*/ 31390 w 33344"/>
                <a:gd name="connsiteY1" fmla="*/ 28617 h 50363"/>
                <a:gd name="connsiteX2" fmla="*/ 33345 w 33344"/>
                <a:gd name="connsiteY2" fmla="*/ 35677 h 50363"/>
                <a:gd name="connsiteX3" fmla="*/ 31075 w 33344"/>
                <a:gd name="connsiteY3" fmla="*/ 43304 h 50363"/>
                <a:gd name="connsiteX4" fmla="*/ 25717 w 33344"/>
                <a:gd name="connsiteY4" fmla="*/ 48661 h 50363"/>
                <a:gd name="connsiteX5" fmla="*/ 16641 w 33344"/>
                <a:gd name="connsiteY5" fmla="*/ 50363 h 50363"/>
                <a:gd name="connsiteX6" fmla="*/ 7312 w 33344"/>
                <a:gd name="connsiteY6" fmla="*/ 48661 h 50363"/>
                <a:gd name="connsiteX7" fmla="*/ 1954 w 33344"/>
                <a:gd name="connsiteY7" fmla="*/ 43556 h 50363"/>
                <a:gd name="connsiteX8" fmla="*/ 0 w 33344"/>
                <a:gd name="connsiteY8" fmla="*/ 35613 h 50363"/>
                <a:gd name="connsiteX9" fmla="*/ 1450 w 33344"/>
                <a:gd name="connsiteY9" fmla="*/ 28554 h 50363"/>
                <a:gd name="connsiteX10" fmla="*/ 6555 w 33344"/>
                <a:gd name="connsiteY10" fmla="*/ 23196 h 50363"/>
                <a:gd name="connsiteX11" fmla="*/ 3152 w 33344"/>
                <a:gd name="connsiteY11" fmla="*/ 18406 h 50363"/>
                <a:gd name="connsiteX12" fmla="*/ 2332 w 33344"/>
                <a:gd name="connsiteY12" fmla="*/ 13300 h 50363"/>
                <a:gd name="connsiteX13" fmla="*/ 4034 w 33344"/>
                <a:gd name="connsiteY13" fmla="*/ 6492 h 50363"/>
                <a:gd name="connsiteX14" fmla="*/ 9140 w 33344"/>
                <a:gd name="connsiteY14" fmla="*/ 1702 h 50363"/>
                <a:gd name="connsiteX15" fmla="*/ 16767 w 33344"/>
                <a:gd name="connsiteY15" fmla="*/ 0 h 50363"/>
                <a:gd name="connsiteX16" fmla="*/ 24142 w 33344"/>
                <a:gd name="connsiteY16" fmla="*/ 1702 h 50363"/>
                <a:gd name="connsiteX17" fmla="*/ 29247 w 33344"/>
                <a:gd name="connsiteY17" fmla="*/ 6492 h 50363"/>
                <a:gd name="connsiteX18" fmla="*/ 30949 w 33344"/>
                <a:gd name="connsiteY18" fmla="*/ 13300 h 50363"/>
                <a:gd name="connsiteX19" fmla="*/ 30130 w 33344"/>
                <a:gd name="connsiteY19" fmla="*/ 18090 h 50363"/>
                <a:gd name="connsiteX20" fmla="*/ 26600 w 33344"/>
                <a:gd name="connsiteY20" fmla="*/ 23259 h 50363"/>
                <a:gd name="connsiteX21" fmla="*/ 26600 w 33344"/>
                <a:gd name="connsiteY21" fmla="*/ 23259 h 50363"/>
                <a:gd name="connsiteX22" fmla="*/ 16389 w 33344"/>
                <a:gd name="connsiteY22" fmla="*/ 8824 h 50363"/>
                <a:gd name="connsiteX23" fmla="*/ 16389 w 33344"/>
                <a:gd name="connsiteY23" fmla="*/ 8824 h 50363"/>
                <a:gd name="connsiteX24" fmla="*/ 12418 w 33344"/>
                <a:gd name="connsiteY24" fmla="*/ 10274 h 50363"/>
                <a:gd name="connsiteX25" fmla="*/ 11031 w 33344"/>
                <a:gd name="connsiteY25" fmla="*/ 14246 h 50363"/>
                <a:gd name="connsiteX26" fmla="*/ 12733 w 33344"/>
                <a:gd name="connsiteY26" fmla="*/ 17901 h 50363"/>
                <a:gd name="connsiteX27" fmla="*/ 16389 w 33344"/>
                <a:gd name="connsiteY27" fmla="*/ 19603 h 50363"/>
                <a:gd name="connsiteX28" fmla="*/ 20360 w 33344"/>
                <a:gd name="connsiteY28" fmla="*/ 17901 h 50363"/>
                <a:gd name="connsiteX29" fmla="*/ 21746 w 33344"/>
                <a:gd name="connsiteY29" fmla="*/ 13930 h 50363"/>
                <a:gd name="connsiteX30" fmla="*/ 20045 w 33344"/>
                <a:gd name="connsiteY30" fmla="*/ 10274 h 50363"/>
                <a:gd name="connsiteX31" fmla="*/ 16389 w 33344"/>
                <a:gd name="connsiteY31" fmla="*/ 8824 h 50363"/>
                <a:gd name="connsiteX32" fmla="*/ 16389 w 33344"/>
                <a:gd name="connsiteY32" fmla="*/ 8824 h 50363"/>
                <a:gd name="connsiteX33" fmla="*/ 16704 w 33344"/>
                <a:gd name="connsiteY33" fmla="*/ 28050 h 50363"/>
                <a:gd name="connsiteX34" fmla="*/ 16704 w 33344"/>
                <a:gd name="connsiteY34" fmla="*/ 28050 h 50363"/>
                <a:gd name="connsiteX35" fmla="*/ 11031 w 33344"/>
                <a:gd name="connsiteY35" fmla="*/ 30067 h 50363"/>
                <a:gd name="connsiteX36" fmla="*/ 8762 w 33344"/>
                <a:gd name="connsiteY36" fmla="*/ 34857 h 50363"/>
                <a:gd name="connsiteX37" fmla="*/ 11031 w 33344"/>
                <a:gd name="connsiteY37" fmla="*/ 39963 h 50363"/>
                <a:gd name="connsiteX38" fmla="*/ 16704 w 33344"/>
                <a:gd name="connsiteY38" fmla="*/ 41980 h 50363"/>
                <a:gd name="connsiteX39" fmla="*/ 22062 w 33344"/>
                <a:gd name="connsiteY39" fmla="*/ 39963 h 50363"/>
                <a:gd name="connsiteX40" fmla="*/ 24331 w 33344"/>
                <a:gd name="connsiteY40" fmla="*/ 35172 h 50363"/>
                <a:gd name="connsiteX41" fmla="*/ 22062 w 33344"/>
                <a:gd name="connsiteY41" fmla="*/ 30067 h 50363"/>
                <a:gd name="connsiteX42" fmla="*/ 16704 w 33344"/>
                <a:gd name="connsiteY42" fmla="*/ 28050 h 50363"/>
                <a:gd name="connsiteX43" fmla="*/ 16704 w 33344"/>
                <a:gd name="connsiteY43" fmla="*/ 28050 h 50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33344" h="50363">
                  <a:moveTo>
                    <a:pt x="26600" y="23259"/>
                  </a:moveTo>
                  <a:cubicBezTo>
                    <a:pt x="28554" y="24646"/>
                    <a:pt x="30256" y="26348"/>
                    <a:pt x="31390" y="28617"/>
                  </a:cubicBezTo>
                  <a:cubicBezTo>
                    <a:pt x="32777" y="30886"/>
                    <a:pt x="33345" y="33155"/>
                    <a:pt x="33345" y="35677"/>
                  </a:cubicBezTo>
                  <a:cubicBezTo>
                    <a:pt x="33345" y="38513"/>
                    <a:pt x="32525" y="41035"/>
                    <a:pt x="31075" y="43304"/>
                  </a:cubicBezTo>
                  <a:cubicBezTo>
                    <a:pt x="29941" y="45573"/>
                    <a:pt x="27987" y="47527"/>
                    <a:pt x="25717" y="48661"/>
                  </a:cubicBezTo>
                  <a:cubicBezTo>
                    <a:pt x="23196" y="49796"/>
                    <a:pt x="20360" y="50363"/>
                    <a:pt x="16641" y="50363"/>
                  </a:cubicBezTo>
                  <a:cubicBezTo>
                    <a:pt x="12670" y="50363"/>
                    <a:pt x="9581" y="49796"/>
                    <a:pt x="7312" y="48661"/>
                  </a:cubicBezTo>
                  <a:cubicBezTo>
                    <a:pt x="5043" y="47527"/>
                    <a:pt x="3341" y="45825"/>
                    <a:pt x="1954" y="43556"/>
                  </a:cubicBezTo>
                  <a:cubicBezTo>
                    <a:pt x="567" y="41287"/>
                    <a:pt x="0" y="38450"/>
                    <a:pt x="0" y="35613"/>
                  </a:cubicBezTo>
                  <a:cubicBezTo>
                    <a:pt x="0" y="33092"/>
                    <a:pt x="567" y="30823"/>
                    <a:pt x="1450" y="28554"/>
                  </a:cubicBezTo>
                  <a:cubicBezTo>
                    <a:pt x="2584" y="26600"/>
                    <a:pt x="4286" y="24898"/>
                    <a:pt x="6555" y="23196"/>
                  </a:cubicBezTo>
                  <a:cubicBezTo>
                    <a:pt x="5106" y="21746"/>
                    <a:pt x="4034" y="20108"/>
                    <a:pt x="3152" y="18406"/>
                  </a:cubicBezTo>
                  <a:cubicBezTo>
                    <a:pt x="2584" y="16704"/>
                    <a:pt x="2332" y="15002"/>
                    <a:pt x="2332" y="13300"/>
                  </a:cubicBezTo>
                  <a:cubicBezTo>
                    <a:pt x="2332" y="10778"/>
                    <a:pt x="2900" y="8509"/>
                    <a:pt x="4034" y="6492"/>
                  </a:cubicBezTo>
                  <a:cubicBezTo>
                    <a:pt x="5169" y="4223"/>
                    <a:pt x="6871" y="2837"/>
                    <a:pt x="9140" y="1702"/>
                  </a:cubicBezTo>
                  <a:cubicBezTo>
                    <a:pt x="11409" y="567"/>
                    <a:pt x="13930" y="0"/>
                    <a:pt x="16767" y="0"/>
                  </a:cubicBezTo>
                  <a:cubicBezTo>
                    <a:pt x="19603" y="0"/>
                    <a:pt x="21872" y="567"/>
                    <a:pt x="24142" y="1702"/>
                  </a:cubicBezTo>
                  <a:cubicBezTo>
                    <a:pt x="26411" y="2837"/>
                    <a:pt x="28113" y="4538"/>
                    <a:pt x="29247" y="6492"/>
                  </a:cubicBezTo>
                  <a:cubicBezTo>
                    <a:pt x="30382" y="8762"/>
                    <a:pt x="30949" y="11031"/>
                    <a:pt x="30949" y="13300"/>
                  </a:cubicBezTo>
                  <a:cubicBezTo>
                    <a:pt x="30949" y="15002"/>
                    <a:pt x="30697" y="16704"/>
                    <a:pt x="30130" y="18090"/>
                  </a:cubicBezTo>
                  <a:cubicBezTo>
                    <a:pt x="29373" y="19603"/>
                    <a:pt x="28239" y="21305"/>
                    <a:pt x="26600" y="23259"/>
                  </a:cubicBezTo>
                  <a:lnTo>
                    <a:pt x="26600" y="23259"/>
                  </a:lnTo>
                  <a:close/>
                  <a:moveTo>
                    <a:pt x="16389" y="8824"/>
                  </a:moveTo>
                  <a:lnTo>
                    <a:pt x="16389" y="8824"/>
                  </a:lnTo>
                  <a:cubicBezTo>
                    <a:pt x="14687" y="8824"/>
                    <a:pt x="13552" y="9392"/>
                    <a:pt x="12418" y="10274"/>
                  </a:cubicBezTo>
                  <a:cubicBezTo>
                    <a:pt x="11598" y="11409"/>
                    <a:pt x="11031" y="12544"/>
                    <a:pt x="11031" y="14246"/>
                  </a:cubicBezTo>
                  <a:cubicBezTo>
                    <a:pt x="11031" y="15695"/>
                    <a:pt x="11598" y="17082"/>
                    <a:pt x="12733" y="17901"/>
                  </a:cubicBezTo>
                  <a:cubicBezTo>
                    <a:pt x="13552" y="19036"/>
                    <a:pt x="15002" y="19603"/>
                    <a:pt x="16389" y="19603"/>
                  </a:cubicBezTo>
                  <a:cubicBezTo>
                    <a:pt x="18091" y="19603"/>
                    <a:pt x="19225" y="19036"/>
                    <a:pt x="20360" y="17901"/>
                  </a:cubicBezTo>
                  <a:cubicBezTo>
                    <a:pt x="21179" y="17082"/>
                    <a:pt x="21746" y="15632"/>
                    <a:pt x="21746" y="13930"/>
                  </a:cubicBezTo>
                  <a:cubicBezTo>
                    <a:pt x="21746" y="12480"/>
                    <a:pt x="21179" y="11094"/>
                    <a:pt x="20045" y="10274"/>
                  </a:cubicBezTo>
                  <a:cubicBezTo>
                    <a:pt x="19225" y="9392"/>
                    <a:pt x="17775" y="8824"/>
                    <a:pt x="16389" y="8824"/>
                  </a:cubicBezTo>
                  <a:lnTo>
                    <a:pt x="16389" y="8824"/>
                  </a:lnTo>
                  <a:close/>
                  <a:moveTo>
                    <a:pt x="16704" y="28050"/>
                  </a:moveTo>
                  <a:lnTo>
                    <a:pt x="16704" y="28050"/>
                  </a:lnTo>
                  <a:cubicBezTo>
                    <a:pt x="14435" y="28050"/>
                    <a:pt x="12733" y="28617"/>
                    <a:pt x="11031" y="30067"/>
                  </a:cubicBezTo>
                  <a:cubicBezTo>
                    <a:pt x="9581" y="31453"/>
                    <a:pt x="8762" y="33155"/>
                    <a:pt x="8762" y="34857"/>
                  </a:cubicBezTo>
                  <a:cubicBezTo>
                    <a:pt x="8762" y="36811"/>
                    <a:pt x="9581" y="38513"/>
                    <a:pt x="11031" y="39963"/>
                  </a:cubicBezTo>
                  <a:cubicBezTo>
                    <a:pt x="12418" y="41097"/>
                    <a:pt x="14119" y="41980"/>
                    <a:pt x="16704" y="41980"/>
                  </a:cubicBezTo>
                  <a:cubicBezTo>
                    <a:pt x="18973" y="41980"/>
                    <a:pt x="20927" y="41160"/>
                    <a:pt x="22062" y="39963"/>
                  </a:cubicBezTo>
                  <a:cubicBezTo>
                    <a:pt x="23448" y="38828"/>
                    <a:pt x="24331" y="37127"/>
                    <a:pt x="24331" y="35172"/>
                  </a:cubicBezTo>
                  <a:cubicBezTo>
                    <a:pt x="24331" y="33218"/>
                    <a:pt x="23448" y="31517"/>
                    <a:pt x="22062" y="30067"/>
                  </a:cubicBezTo>
                  <a:cubicBezTo>
                    <a:pt x="20612" y="28617"/>
                    <a:pt x="18910" y="28050"/>
                    <a:pt x="16704" y="28050"/>
                  </a:cubicBezTo>
                  <a:lnTo>
                    <a:pt x="16704" y="2805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6" name="Freeform: Shape 3890">
              <a:extLst>
                <a:ext uri="{FF2B5EF4-FFF2-40B4-BE49-F238E27FC236}">
                  <a16:creationId xmlns:a16="http://schemas.microsoft.com/office/drawing/2014/main" xmlns="" id="{B6E55737-5EFD-4CF1-A26E-365B64DC00D7}"/>
                </a:ext>
              </a:extLst>
            </p:cNvPr>
            <p:cNvSpPr/>
            <p:nvPr/>
          </p:nvSpPr>
          <p:spPr>
            <a:xfrm>
              <a:off x="3792959" y="5106121"/>
              <a:ext cx="30003" cy="50426"/>
            </a:xfrm>
            <a:custGeom>
              <a:avLst/>
              <a:gdLst>
                <a:gd name="connsiteX0" fmla="*/ 13867 w 30003"/>
                <a:gd name="connsiteY0" fmla="*/ 50426 h 50426"/>
                <a:gd name="connsiteX1" fmla="*/ 6240 w 30003"/>
                <a:gd name="connsiteY1" fmla="*/ 46770 h 50426"/>
                <a:gd name="connsiteX2" fmla="*/ 14435 w 30003"/>
                <a:gd name="connsiteY2" fmla="*/ 30319 h 50426"/>
                <a:gd name="connsiteX3" fmla="*/ 4223 w 30003"/>
                <a:gd name="connsiteY3" fmla="*/ 25780 h 50426"/>
                <a:gd name="connsiteX4" fmla="*/ 0 w 30003"/>
                <a:gd name="connsiteY4" fmla="*/ 15002 h 50426"/>
                <a:gd name="connsiteX5" fmla="*/ 4223 w 30003"/>
                <a:gd name="connsiteY5" fmla="*/ 4223 h 50426"/>
                <a:gd name="connsiteX6" fmla="*/ 15002 w 30003"/>
                <a:gd name="connsiteY6" fmla="*/ 0 h 50426"/>
                <a:gd name="connsiteX7" fmla="*/ 25717 w 30003"/>
                <a:gd name="connsiteY7" fmla="*/ 4538 h 50426"/>
                <a:gd name="connsiteX8" fmla="*/ 30004 w 30003"/>
                <a:gd name="connsiteY8" fmla="*/ 15002 h 50426"/>
                <a:gd name="connsiteX9" fmla="*/ 29436 w 30003"/>
                <a:gd name="connsiteY9" fmla="*/ 19225 h 50426"/>
                <a:gd name="connsiteX10" fmla="*/ 26348 w 30003"/>
                <a:gd name="connsiteY10" fmla="*/ 26285 h 50426"/>
                <a:gd name="connsiteX11" fmla="*/ 13867 w 30003"/>
                <a:gd name="connsiteY11" fmla="*/ 50426 h 50426"/>
                <a:gd name="connsiteX12" fmla="*/ 15002 w 30003"/>
                <a:gd name="connsiteY12" fmla="*/ 21557 h 50426"/>
                <a:gd name="connsiteX13" fmla="*/ 15002 w 30003"/>
                <a:gd name="connsiteY13" fmla="*/ 21557 h 50426"/>
                <a:gd name="connsiteX14" fmla="*/ 19540 w 30003"/>
                <a:gd name="connsiteY14" fmla="*/ 19855 h 50426"/>
                <a:gd name="connsiteX15" fmla="*/ 21242 w 30003"/>
                <a:gd name="connsiteY15" fmla="*/ 15065 h 50426"/>
                <a:gd name="connsiteX16" fmla="*/ 19288 w 30003"/>
                <a:gd name="connsiteY16" fmla="*/ 10526 h 50426"/>
                <a:gd name="connsiteX17" fmla="*/ 15065 w 30003"/>
                <a:gd name="connsiteY17" fmla="*/ 8572 h 50426"/>
                <a:gd name="connsiteX18" fmla="*/ 10842 w 30003"/>
                <a:gd name="connsiteY18" fmla="*/ 10526 h 50426"/>
                <a:gd name="connsiteX19" fmla="*/ 8888 w 30003"/>
                <a:gd name="connsiteY19" fmla="*/ 15065 h 50426"/>
                <a:gd name="connsiteX20" fmla="*/ 10842 w 30003"/>
                <a:gd name="connsiteY20" fmla="*/ 19855 h 50426"/>
                <a:gd name="connsiteX21" fmla="*/ 15002 w 30003"/>
                <a:gd name="connsiteY21" fmla="*/ 21557 h 50426"/>
                <a:gd name="connsiteX22" fmla="*/ 15002 w 30003"/>
                <a:gd name="connsiteY22" fmla="*/ 21557 h 504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30003" h="50426">
                  <a:moveTo>
                    <a:pt x="13867" y="50426"/>
                  </a:moveTo>
                  <a:lnTo>
                    <a:pt x="6240" y="46770"/>
                  </a:lnTo>
                  <a:lnTo>
                    <a:pt x="14435" y="30319"/>
                  </a:lnTo>
                  <a:cubicBezTo>
                    <a:pt x="10464" y="30319"/>
                    <a:pt x="7060" y="28932"/>
                    <a:pt x="4223" y="25780"/>
                  </a:cubicBezTo>
                  <a:cubicBezTo>
                    <a:pt x="1387" y="22944"/>
                    <a:pt x="0" y="19288"/>
                    <a:pt x="0" y="15002"/>
                  </a:cubicBezTo>
                  <a:cubicBezTo>
                    <a:pt x="0" y="10779"/>
                    <a:pt x="1387" y="7375"/>
                    <a:pt x="4223" y="4223"/>
                  </a:cubicBezTo>
                  <a:cubicBezTo>
                    <a:pt x="7312" y="1387"/>
                    <a:pt x="10716" y="0"/>
                    <a:pt x="15002" y="0"/>
                  </a:cubicBezTo>
                  <a:cubicBezTo>
                    <a:pt x="19225" y="0"/>
                    <a:pt x="22944" y="1450"/>
                    <a:pt x="25717" y="4538"/>
                  </a:cubicBezTo>
                  <a:cubicBezTo>
                    <a:pt x="28554" y="7375"/>
                    <a:pt x="30004" y="11031"/>
                    <a:pt x="30004" y="15002"/>
                  </a:cubicBezTo>
                  <a:cubicBezTo>
                    <a:pt x="30004" y="16388"/>
                    <a:pt x="30004" y="17838"/>
                    <a:pt x="29436" y="19225"/>
                  </a:cubicBezTo>
                  <a:cubicBezTo>
                    <a:pt x="29184" y="20927"/>
                    <a:pt x="27987" y="23196"/>
                    <a:pt x="26348" y="26285"/>
                  </a:cubicBezTo>
                  <a:lnTo>
                    <a:pt x="13867" y="50426"/>
                  </a:lnTo>
                  <a:close/>
                  <a:moveTo>
                    <a:pt x="15002" y="21557"/>
                  </a:moveTo>
                  <a:lnTo>
                    <a:pt x="15002" y="21557"/>
                  </a:lnTo>
                  <a:cubicBezTo>
                    <a:pt x="16704" y="21557"/>
                    <a:pt x="18406" y="20990"/>
                    <a:pt x="19540" y="19855"/>
                  </a:cubicBezTo>
                  <a:cubicBezTo>
                    <a:pt x="20675" y="18469"/>
                    <a:pt x="21242" y="17019"/>
                    <a:pt x="21242" y="15065"/>
                  </a:cubicBezTo>
                  <a:cubicBezTo>
                    <a:pt x="21242" y="13363"/>
                    <a:pt x="20675" y="11661"/>
                    <a:pt x="19288" y="10526"/>
                  </a:cubicBezTo>
                  <a:cubicBezTo>
                    <a:pt x="18154" y="9140"/>
                    <a:pt x="16767" y="8572"/>
                    <a:pt x="15065" y="8572"/>
                  </a:cubicBezTo>
                  <a:cubicBezTo>
                    <a:pt x="13363" y="8572"/>
                    <a:pt x="11976" y="9140"/>
                    <a:pt x="10842" y="10526"/>
                  </a:cubicBezTo>
                  <a:cubicBezTo>
                    <a:pt x="9707" y="11661"/>
                    <a:pt x="8888" y="13363"/>
                    <a:pt x="8888" y="15065"/>
                  </a:cubicBezTo>
                  <a:cubicBezTo>
                    <a:pt x="8888" y="17019"/>
                    <a:pt x="9455" y="18469"/>
                    <a:pt x="10842" y="19855"/>
                  </a:cubicBezTo>
                  <a:cubicBezTo>
                    <a:pt x="11913" y="20927"/>
                    <a:pt x="13300" y="21557"/>
                    <a:pt x="15002" y="21557"/>
                  </a:cubicBezTo>
                  <a:lnTo>
                    <a:pt x="15002" y="21557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7" name="Freeform: Shape 3891">
              <a:extLst>
                <a:ext uri="{FF2B5EF4-FFF2-40B4-BE49-F238E27FC236}">
                  <a16:creationId xmlns:a16="http://schemas.microsoft.com/office/drawing/2014/main" xmlns="" id="{8002DCAE-8976-42FA-A3DB-9E773232FBDA}"/>
                </a:ext>
              </a:extLst>
            </p:cNvPr>
            <p:cNvSpPr/>
            <p:nvPr/>
          </p:nvSpPr>
          <p:spPr>
            <a:xfrm>
              <a:off x="3872192" y="4965242"/>
              <a:ext cx="19288" cy="48094"/>
            </a:xfrm>
            <a:custGeom>
              <a:avLst/>
              <a:gdLst>
                <a:gd name="connsiteX0" fmla="*/ 5421 w 19288"/>
                <a:gd name="connsiteY0" fmla="*/ 0 h 48094"/>
                <a:gd name="connsiteX1" fmla="*/ 19288 w 19288"/>
                <a:gd name="connsiteY1" fmla="*/ 0 h 48094"/>
                <a:gd name="connsiteX2" fmla="*/ 19288 w 19288"/>
                <a:gd name="connsiteY2" fmla="*/ 48094 h 48094"/>
                <a:gd name="connsiteX3" fmla="*/ 9959 w 19288"/>
                <a:gd name="connsiteY3" fmla="*/ 48094 h 48094"/>
                <a:gd name="connsiteX4" fmla="*/ 9959 w 19288"/>
                <a:gd name="connsiteY4" fmla="*/ 8762 h 48094"/>
                <a:gd name="connsiteX5" fmla="*/ 0 w 19288"/>
                <a:gd name="connsiteY5" fmla="*/ 8762 h 480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9288" h="48094">
                  <a:moveTo>
                    <a:pt x="5421" y="0"/>
                  </a:moveTo>
                  <a:lnTo>
                    <a:pt x="19288" y="0"/>
                  </a:lnTo>
                  <a:lnTo>
                    <a:pt x="19288" y="48094"/>
                  </a:lnTo>
                  <a:lnTo>
                    <a:pt x="9959" y="48094"/>
                  </a:lnTo>
                  <a:lnTo>
                    <a:pt x="9959" y="8762"/>
                  </a:lnTo>
                  <a:lnTo>
                    <a:pt x="0" y="8762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8" name="Freeform: Shape 3892">
              <a:extLst>
                <a:ext uri="{FF2B5EF4-FFF2-40B4-BE49-F238E27FC236}">
                  <a16:creationId xmlns:a16="http://schemas.microsoft.com/office/drawing/2014/main" xmlns="" id="{FE2B6CAA-60A8-4066-B96D-52193B28B32B}"/>
                </a:ext>
              </a:extLst>
            </p:cNvPr>
            <p:cNvSpPr/>
            <p:nvPr/>
          </p:nvSpPr>
          <p:spPr>
            <a:xfrm>
              <a:off x="3900241" y="4965242"/>
              <a:ext cx="18972" cy="48094"/>
            </a:xfrm>
            <a:custGeom>
              <a:avLst/>
              <a:gdLst>
                <a:gd name="connsiteX0" fmla="*/ 5358 w 18972"/>
                <a:gd name="connsiteY0" fmla="*/ 0 h 48094"/>
                <a:gd name="connsiteX1" fmla="*/ 18973 w 18972"/>
                <a:gd name="connsiteY1" fmla="*/ 0 h 48094"/>
                <a:gd name="connsiteX2" fmla="*/ 18973 w 18972"/>
                <a:gd name="connsiteY2" fmla="*/ 48094 h 48094"/>
                <a:gd name="connsiteX3" fmla="*/ 9896 w 18972"/>
                <a:gd name="connsiteY3" fmla="*/ 48094 h 48094"/>
                <a:gd name="connsiteX4" fmla="*/ 9896 w 18972"/>
                <a:gd name="connsiteY4" fmla="*/ 8762 h 48094"/>
                <a:gd name="connsiteX5" fmla="*/ 0 w 18972"/>
                <a:gd name="connsiteY5" fmla="*/ 8762 h 480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972" h="48094">
                  <a:moveTo>
                    <a:pt x="5358" y="0"/>
                  </a:moveTo>
                  <a:lnTo>
                    <a:pt x="18973" y="0"/>
                  </a:lnTo>
                  <a:lnTo>
                    <a:pt x="18973" y="48094"/>
                  </a:lnTo>
                  <a:lnTo>
                    <a:pt x="9896" y="48094"/>
                  </a:lnTo>
                  <a:lnTo>
                    <a:pt x="9896" y="8762"/>
                  </a:lnTo>
                  <a:lnTo>
                    <a:pt x="0" y="8762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9" name="Freeform: Shape 3893">
              <a:extLst>
                <a:ext uri="{FF2B5EF4-FFF2-40B4-BE49-F238E27FC236}">
                  <a16:creationId xmlns:a16="http://schemas.microsoft.com/office/drawing/2014/main" xmlns="" id="{8AC258AC-A820-4F22-B3B3-D81928555726}"/>
                </a:ext>
              </a:extLst>
            </p:cNvPr>
            <p:cNvSpPr/>
            <p:nvPr/>
          </p:nvSpPr>
          <p:spPr>
            <a:xfrm>
              <a:off x="3950290" y="4938894"/>
              <a:ext cx="19288" cy="48094"/>
            </a:xfrm>
            <a:custGeom>
              <a:avLst/>
              <a:gdLst>
                <a:gd name="connsiteX0" fmla="*/ 5421 w 19288"/>
                <a:gd name="connsiteY0" fmla="*/ 0 h 48094"/>
                <a:gd name="connsiteX1" fmla="*/ 19288 w 19288"/>
                <a:gd name="connsiteY1" fmla="*/ 0 h 48094"/>
                <a:gd name="connsiteX2" fmla="*/ 19288 w 19288"/>
                <a:gd name="connsiteY2" fmla="*/ 48094 h 48094"/>
                <a:gd name="connsiteX3" fmla="*/ 9959 w 19288"/>
                <a:gd name="connsiteY3" fmla="*/ 48094 h 48094"/>
                <a:gd name="connsiteX4" fmla="*/ 9959 w 19288"/>
                <a:gd name="connsiteY4" fmla="*/ 8510 h 48094"/>
                <a:gd name="connsiteX5" fmla="*/ 0 w 19288"/>
                <a:gd name="connsiteY5" fmla="*/ 8510 h 480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9288" h="48094">
                  <a:moveTo>
                    <a:pt x="5421" y="0"/>
                  </a:moveTo>
                  <a:lnTo>
                    <a:pt x="19288" y="0"/>
                  </a:lnTo>
                  <a:lnTo>
                    <a:pt x="19288" y="48094"/>
                  </a:lnTo>
                  <a:lnTo>
                    <a:pt x="9959" y="48094"/>
                  </a:lnTo>
                  <a:lnTo>
                    <a:pt x="9959" y="8510"/>
                  </a:lnTo>
                  <a:lnTo>
                    <a:pt x="0" y="851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0" name="Freeform: Shape 3894">
              <a:extLst>
                <a:ext uri="{FF2B5EF4-FFF2-40B4-BE49-F238E27FC236}">
                  <a16:creationId xmlns:a16="http://schemas.microsoft.com/office/drawing/2014/main" xmlns="" id="{5888022B-293C-4DA1-8E5E-5D0658CD96EE}"/>
                </a:ext>
              </a:extLst>
            </p:cNvPr>
            <p:cNvSpPr/>
            <p:nvPr/>
          </p:nvSpPr>
          <p:spPr>
            <a:xfrm>
              <a:off x="3977268" y="4937823"/>
              <a:ext cx="33407" cy="49228"/>
            </a:xfrm>
            <a:custGeom>
              <a:avLst/>
              <a:gdLst>
                <a:gd name="connsiteX0" fmla="*/ 10148 w 33407"/>
                <a:gd name="connsiteY0" fmla="*/ 16641 h 49228"/>
                <a:gd name="connsiteX1" fmla="*/ 1387 w 33407"/>
                <a:gd name="connsiteY1" fmla="*/ 16641 h 49228"/>
                <a:gd name="connsiteX2" fmla="*/ 6240 w 33407"/>
                <a:gd name="connsiteY2" fmla="*/ 4223 h 49228"/>
                <a:gd name="connsiteX3" fmla="*/ 17838 w 33407"/>
                <a:gd name="connsiteY3" fmla="*/ 0 h 49228"/>
                <a:gd name="connsiteX4" fmla="*/ 25781 w 33407"/>
                <a:gd name="connsiteY4" fmla="*/ 1702 h 49228"/>
                <a:gd name="connsiteX5" fmla="*/ 31138 w 33407"/>
                <a:gd name="connsiteY5" fmla="*/ 7060 h 49228"/>
                <a:gd name="connsiteX6" fmla="*/ 33155 w 33407"/>
                <a:gd name="connsiteY6" fmla="*/ 14119 h 49228"/>
                <a:gd name="connsiteX7" fmla="*/ 30571 w 33407"/>
                <a:gd name="connsiteY7" fmla="*/ 23449 h 49228"/>
                <a:gd name="connsiteX8" fmla="*/ 21494 w 33407"/>
                <a:gd name="connsiteY8" fmla="*/ 35046 h 49228"/>
                <a:gd name="connsiteX9" fmla="*/ 16136 w 33407"/>
                <a:gd name="connsiteY9" fmla="*/ 40720 h 49228"/>
                <a:gd name="connsiteX10" fmla="*/ 33408 w 33407"/>
                <a:gd name="connsiteY10" fmla="*/ 40720 h 49228"/>
                <a:gd name="connsiteX11" fmla="*/ 33408 w 33407"/>
                <a:gd name="connsiteY11" fmla="*/ 49229 h 49228"/>
                <a:gd name="connsiteX12" fmla="*/ 0 w 33407"/>
                <a:gd name="connsiteY12" fmla="*/ 49229 h 49228"/>
                <a:gd name="connsiteX13" fmla="*/ 0 w 33407"/>
                <a:gd name="connsiteY13" fmla="*/ 44691 h 49228"/>
                <a:gd name="connsiteX14" fmla="*/ 15002 w 33407"/>
                <a:gd name="connsiteY14" fmla="*/ 29689 h 49228"/>
                <a:gd name="connsiteX15" fmla="*/ 22062 w 33407"/>
                <a:gd name="connsiteY15" fmla="*/ 20927 h 49228"/>
                <a:gd name="connsiteX16" fmla="*/ 23763 w 33407"/>
                <a:gd name="connsiteY16" fmla="*/ 15002 h 49228"/>
                <a:gd name="connsiteX17" fmla="*/ 22062 w 33407"/>
                <a:gd name="connsiteY17" fmla="*/ 10148 h 49228"/>
                <a:gd name="connsiteX18" fmla="*/ 17271 w 33407"/>
                <a:gd name="connsiteY18" fmla="*/ 8447 h 49228"/>
                <a:gd name="connsiteX19" fmla="*/ 12481 w 33407"/>
                <a:gd name="connsiteY19" fmla="*/ 10716 h 49228"/>
                <a:gd name="connsiteX20" fmla="*/ 10148 w 33407"/>
                <a:gd name="connsiteY20" fmla="*/ 16641 h 49228"/>
                <a:gd name="connsiteX21" fmla="*/ 10148 w 33407"/>
                <a:gd name="connsiteY21" fmla="*/ 16641 h 492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33407" h="49228">
                  <a:moveTo>
                    <a:pt x="10148" y="16641"/>
                  </a:moveTo>
                  <a:lnTo>
                    <a:pt x="1387" y="16641"/>
                  </a:lnTo>
                  <a:cubicBezTo>
                    <a:pt x="1702" y="11283"/>
                    <a:pt x="3089" y="7312"/>
                    <a:pt x="6240" y="4223"/>
                  </a:cubicBezTo>
                  <a:cubicBezTo>
                    <a:pt x="9329" y="1387"/>
                    <a:pt x="13300" y="0"/>
                    <a:pt x="17838" y="0"/>
                  </a:cubicBezTo>
                  <a:cubicBezTo>
                    <a:pt x="20927" y="0"/>
                    <a:pt x="23511" y="567"/>
                    <a:pt x="25781" y="1702"/>
                  </a:cubicBezTo>
                  <a:cubicBezTo>
                    <a:pt x="27735" y="3152"/>
                    <a:pt x="29752" y="4791"/>
                    <a:pt x="31138" y="7060"/>
                  </a:cubicBezTo>
                  <a:cubicBezTo>
                    <a:pt x="32273" y="9329"/>
                    <a:pt x="33155" y="11850"/>
                    <a:pt x="33155" y="14119"/>
                  </a:cubicBezTo>
                  <a:cubicBezTo>
                    <a:pt x="33155" y="16956"/>
                    <a:pt x="32273" y="20044"/>
                    <a:pt x="30571" y="23449"/>
                  </a:cubicBezTo>
                  <a:cubicBezTo>
                    <a:pt x="28869" y="26537"/>
                    <a:pt x="26033" y="30508"/>
                    <a:pt x="21494" y="35046"/>
                  </a:cubicBezTo>
                  <a:lnTo>
                    <a:pt x="16136" y="40720"/>
                  </a:lnTo>
                  <a:lnTo>
                    <a:pt x="33408" y="40720"/>
                  </a:lnTo>
                  <a:lnTo>
                    <a:pt x="33408" y="49229"/>
                  </a:lnTo>
                  <a:lnTo>
                    <a:pt x="0" y="49229"/>
                  </a:lnTo>
                  <a:lnTo>
                    <a:pt x="0" y="44691"/>
                  </a:lnTo>
                  <a:lnTo>
                    <a:pt x="15002" y="29689"/>
                  </a:lnTo>
                  <a:cubicBezTo>
                    <a:pt x="18406" y="26033"/>
                    <a:pt x="20927" y="23196"/>
                    <a:pt x="22062" y="20927"/>
                  </a:cubicBezTo>
                  <a:cubicBezTo>
                    <a:pt x="23196" y="18658"/>
                    <a:pt x="23763" y="16641"/>
                    <a:pt x="23763" y="15002"/>
                  </a:cubicBezTo>
                  <a:cubicBezTo>
                    <a:pt x="23763" y="12985"/>
                    <a:pt x="23196" y="11598"/>
                    <a:pt x="22062" y="10148"/>
                  </a:cubicBezTo>
                  <a:cubicBezTo>
                    <a:pt x="20927" y="9014"/>
                    <a:pt x="19225" y="8447"/>
                    <a:pt x="17271" y="8447"/>
                  </a:cubicBezTo>
                  <a:cubicBezTo>
                    <a:pt x="15317" y="8447"/>
                    <a:pt x="13615" y="9266"/>
                    <a:pt x="12481" y="10716"/>
                  </a:cubicBezTo>
                  <a:cubicBezTo>
                    <a:pt x="10968" y="12102"/>
                    <a:pt x="10400" y="14119"/>
                    <a:pt x="10148" y="16641"/>
                  </a:cubicBezTo>
                  <a:lnTo>
                    <a:pt x="10148" y="16641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1" name="Freeform: Shape 3895">
              <a:extLst>
                <a:ext uri="{FF2B5EF4-FFF2-40B4-BE49-F238E27FC236}">
                  <a16:creationId xmlns:a16="http://schemas.microsoft.com/office/drawing/2014/main" xmlns="" id="{5A0AC4A4-9FDF-494D-8B96-135E66442DC5}"/>
                </a:ext>
              </a:extLst>
            </p:cNvPr>
            <p:cNvSpPr/>
            <p:nvPr/>
          </p:nvSpPr>
          <p:spPr>
            <a:xfrm>
              <a:off x="3812499" y="5023547"/>
              <a:ext cx="18972" cy="48094"/>
            </a:xfrm>
            <a:custGeom>
              <a:avLst/>
              <a:gdLst>
                <a:gd name="connsiteX0" fmla="*/ 5106 w 18972"/>
                <a:gd name="connsiteY0" fmla="*/ 0 h 48094"/>
                <a:gd name="connsiteX1" fmla="*/ 18973 w 18972"/>
                <a:gd name="connsiteY1" fmla="*/ 0 h 48094"/>
                <a:gd name="connsiteX2" fmla="*/ 18973 w 18972"/>
                <a:gd name="connsiteY2" fmla="*/ 48094 h 48094"/>
                <a:gd name="connsiteX3" fmla="*/ 9896 w 18972"/>
                <a:gd name="connsiteY3" fmla="*/ 48094 h 48094"/>
                <a:gd name="connsiteX4" fmla="*/ 9896 w 18972"/>
                <a:gd name="connsiteY4" fmla="*/ 8762 h 48094"/>
                <a:gd name="connsiteX5" fmla="*/ 0 w 18972"/>
                <a:gd name="connsiteY5" fmla="*/ 8762 h 480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972" h="48094">
                  <a:moveTo>
                    <a:pt x="5106" y="0"/>
                  </a:moveTo>
                  <a:lnTo>
                    <a:pt x="18973" y="0"/>
                  </a:lnTo>
                  <a:lnTo>
                    <a:pt x="18973" y="48094"/>
                  </a:lnTo>
                  <a:lnTo>
                    <a:pt x="9896" y="48094"/>
                  </a:lnTo>
                  <a:lnTo>
                    <a:pt x="9896" y="8762"/>
                  </a:lnTo>
                  <a:lnTo>
                    <a:pt x="0" y="8762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2" name="Freeform: Shape 3896">
              <a:extLst>
                <a:ext uri="{FF2B5EF4-FFF2-40B4-BE49-F238E27FC236}">
                  <a16:creationId xmlns:a16="http://schemas.microsoft.com/office/drawing/2014/main" xmlns="" id="{07C27D1C-E57A-4721-8A14-103FEA5D5CEA}"/>
                </a:ext>
              </a:extLst>
            </p:cNvPr>
            <p:cNvSpPr/>
            <p:nvPr/>
          </p:nvSpPr>
          <p:spPr>
            <a:xfrm>
              <a:off x="3838784" y="5022413"/>
              <a:ext cx="34037" cy="50615"/>
            </a:xfrm>
            <a:custGeom>
              <a:avLst/>
              <a:gdLst>
                <a:gd name="connsiteX0" fmla="*/ 16767 w 34037"/>
                <a:gd name="connsiteY0" fmla="*/ 0 h 50615"/>
                <a:gd name="connsiteX1" fmla="*/ 26096 w 34037"/>
                <a:gd name="connsiteY1" fmla="*/ 2521 h 50615"/>
                <a:gd name="connsiteX2" fmla="*/ 31769 w 34037"/>
                <a:gd name="connsiteY2" fmla="*/ 10464 h 50615"/>
                <a:gd name="connsiteX3" fmla="*/ 34038 w 34037"/>
                <a:gd name="connsiteY3" fmla="*/ 25151 h 50615"/>
                <a:gd name="connsiteX4" fmla="*/ 31769 w 34037"/>
                <a:gd name="connsiteY4" fmla="*/ 40152 h 50615"/>
                <a:gd name="connsiteX5" fmla="*/ 26096 w 34037"/>
                <a:gd name="connsiteY5" fmla="*/ 48094 h 50615"/>
                <a:gd name="connsiteX6" fmla="*/ 17019 w 34037"/>
                <a:gd name="connsiteY6" fmla="*/ 50616 h 50615"/>
                <a:gd name="connsiteX7" fmla="*/ 7942 w 34037"/>
                <a:gd name="connsiteY7" fmla="*/ 48094 h 50615"/>
                <a:gd name="connsiteX8" fmla="*/ 2269 w 34037"/>
                <a:gd name="connsiteY8" fmla="*/ 40468 h 50615"/>
                <a:gd name="connsiteX9" fmla="*/ 0 w 34037"/>
                <a:gd name="connsiteY9" fmla="*/ 25781 h 50615"/>
                <a:gd name="connsiteX10" fmla="*/ 4223 w 34037"/>
                <a:gd name="connsiteY10" fmla="*/ 6556 h 50615"/>
                <a:gd name="connsiteX11" fmla="*/ 16767 w 34037"/>
                <a:gd name="connsiteY11" fmla="*/ 0 h 50615"/>
                <a:gd name="connsiteX12" fmla="*/ 16767 w 34037"/>
                <a:gd name="connsiteY12" fmla="*/ 0 h 50615"/>
                <a:gd name="connsiteX13" fmla="*/ 17019 w 34037"/>
                <a:gd name="connsiteY13" fmla="*/ 8762 h 50615"/>
                <a:gd name="connsiteX14" fmla="*/ 17019 w 34037"/>
                <a:gd name="connsiteY14" fmla="*/ 8762 h 50615"/>
                <a:gd name="connsiteX15" fmla="*/ 13048 w 34037"/>
                <a:gd name="connsiteY15" fmla="*/ 10211 h 50615"/>
                <a:gd name="connsiteX16" fmla="*/ 10211 w 34037"/>
                <a:gd name="connsiteY16" fmla="*/ 15317 h 50615"/>
                <a:gd name="connsiteX17" fmla="*/ 9392 w 34037"/>
                <a:gd name="connsiteY17" fmla="*/ 26096 h 50615"/>
                <a:gd name="connsiteX18" fmla="*/ 11661 w 34037"/>
                <a:gd name="connsiteY18" fmla="*/ 38576 h 50615"/>
                <a:gd name="connsiteX19" fmla="*/ 17019 w 34037"/>
                <a:gd name="connsiteY19" fmla="*/ 41980 h 50615"/>
                <a:gd name="connsiteX20" fmla="*/ 22377 w 34037"/>
                <a:gd name="connsiteY20" fmla="*/ 38892 h 50615"/>
                <a:gd name="connsiteX21" fmla="*/ 24646 w 34037"/>
                <a:gd name="connsiteY21" fmla="*/ 25591 h 50615"/>
                <a:gd name="connsiteX22" fmla="*/ 22692 w 34037"/>
                <a:gd name="connsiteY22" fmla="*/ 12607 h 50615"/>
                <a:gd name="connsiteX23" fmla="*/ 17019 w 34037"/>
                <a:gd name="connsiteY23" fmla="*/ 8762 h 50615"/>
                <a:gd name="connsiteX24" fmla="*/ 17019 w 34037"/>
                <a:gd name="connsiteY24" fmla="*/ 8762 h 506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34037" h="50615">
                  <a:moveTo>
                    <a:pt x="16767" y="0"/>
                  </a:moveTo>
                  <a:cubicBezTo>
                    <a:pt x="20423" y="0"/>
                    <a:pt x="23574" y="819"/>
                    <a:pt x="26096" y="2521"/>
                  </a:cubicBezTo>
                  <a:cubicBezTo>
                    <a:pt x="28617" y="4223"/>
                    <a:pt x="30319" y="7060"/>
                    <a:pt x="31769" y="10464"/>
                  </a:cubicBezTo>
                  <a:cubicBezTo>
                    <a:pt x="33218" y="14120"/>
                    <a:pt x="34038" y="18973"/>
                    <a:pt x="34038" y="25151"/>
                  </a:cubicBezTo>
                  <a:cubicBezTo>
                    <a:pt x="34038" y="31643"/>
                    <a:pt x="33218" y="36748"/>
                    <a:pt x="31769" y="40152"/>
                  </a:cubicBezTo>
                  <a:cubicBezTo>
                    <a:pt x="30382" y="43808"/>
                    <a:pt x="28680" y="46393"/>
                    <a:pt x="26096" y="48094"/>
                  </a:cubicBezTo>
                  <a:cubicBezTo>
                    <a:pt x="23827" y="49796"/>
                    <a:pt x="20738" y="50616"/>
                    <a:pt x="17019" y="50616"/>
                  </a:cubicBezTo>
                  <a:cubicBezTo>
                    <a:pt x="13615" y="50616"/>
                    <a:pt x="10527" y="49796"/>
                    <a:pt x="7942" y="48094"/>
                  </a:cubicBezTo>
                  <a:cubicBezTo>
                    <a:pt x="5421" y="46393"/>
                    <a:pt x="3719" y="43871"/>
                    <a:pt x="2269" y="40468"/>
                  </a:cubicBezTo>
                  <a:cubicBezTo>
                    <a:pt x="819" y="37063"/>
                    <a:pt x="0" y="32273"/>
                    <a:pt x="0" y="25781"/>
                  </a:cubicBezTo>
                  <a:cubicBezTo>
                    <a:pt x="0" y="17019"/>
                    <a:pt x="1387" y="10527"/>
                    <a:pt x="4223" y="6556"/>
                  </a:cubicBezTo>
                  <a:cubicBezTo>
                    <a:pt x="7123" y="2269"/>
                    <a:pt x="11346" y="0"/>
                    <a:pt x="16767" y="0"/>
                  </a:cubicBezTo>
                  <a:lnTo>
                    <a:pt x="16767" y="0"/>
                  </a:lnTo>
                  <a:close/>
                  <a:moveTo>
                    <a:pt x="17019" y="8762"/>
                  </a:moveTo>
                  <a:lnTo>
                    <a:pt x="17019" y="8762"/>
                  </a:lnTo>
                  <a:cubicBezTo>
                    <a:pt x="15569" y="8762"/>
                    <a:pt x="14182" y="9329"/>
                    <a:pt x="13048" y="10211"/>
                  </a:cubicBezTo>
                  <a:cubicBezTo>
                    <a:pt x="11913" y="11346"/>
                    <a:pt x="11094" y="13048"/>
                    <a:pt x="10211" y="15317"/>
                  </a:cubicBezTo>
                  <a:cubicBezTo>
                    <a:pt x="9644" y="17838"/>
                    <a:pt x="9392" y="21242"/>
                    <a:pt x="9392" y="26096"/>
                  </a:cubicBezTo>
                  <a:cubicBezTo>
                    <a:pt x="9392" y="32021"/>
                    <a:pt x="10211" y="36307"/>
                    <a:pt x="11661" y="38576"/>
                  </a:cubicBezTo>
                  <a:cubicBezTo>
                    <a:pt x="13048" y="40846"/>
                    <a:pt x="14750" y="41980"/>
                    <a:pt x="17019" y="41980"/>
                  </a:cubicBezTo>
                  <a:cubicBezTo>
                    <a:pt x="19288" y="41980"/>
                    <a:pt x="20990" y="41161"/>
                    <a:pt x="22377" y="38892"/>
                  </a:cubicBezTo>
                  <a:cubicBezTo>
                    <a:pt x="24079" y="36055"/>
                    <a:pt x="24646" y="31832"/>
                    <a:pt x="24646" y="25591"/>
                  </a:cubicBezTo>
                  <a:cubicBezTo>
                    <a:pt x="24646" y="19099"/>
                    <a:pt x="24079" y="14813"/>
                    <a:pt x="22692" y="12607"/>
                  </a:cubicBezTo>
                  <a:cubicBezTo>
                    <a:pt x="21242" y="9896"/>
                    <a:pt x="19288" y="8762"/>
                    <a:pt x="17019" y="8762"/>
                  </a:cubicBezTo>
                  <a:lnTo>
                    <a:pt x="17019" y="8762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3" name="Freeform: Shape 3897">
              <a:extLst>
                <a:ext uri="{FF2B5EF4-FFF2-40B4-BE49-F238E27FC236}">
                  <a16:creationId xmlns:a16="http://schemas.microsoft.com/office/drawing/2014/main" xmlns="" id="{42171D0C-2D46-4332-94A2-C491DEC07B8E}"/>
                </a:ext>
              </a:extLst>
            </p:cNvPr>
            <p:cNvSpPr/>
            <p:nvPr/>
          </p:nvSpPr>
          <p:spPr>
            <a:xfrm>
              <a:off x="3972666" y="4998334"/>
              <a:ext cx="16136" cy="136656"/>
            </a:xfrm>
            <a:custGeom>
              <a:avLst/>
              <a:gdLst>
                <a:gd name="connsiteX0" fmla="*/ 16136 w 16136"/>
                <a:gd name="connsiteY0" fmla="*/ 57991 h 136656"/>
                <a:gd name="connsiteX1" fmla="*/ 13300 w 16136"/>
                <a:gd name="connsiteY1" fmla="*/ 136656 h 136656"/>
                <a:gd name="connsiteX2" fmla="*/ 3971 w 16136"/>
                <a:gd name="connsiteY2" fmla="*/ 136656 h 136656"/>
                <a:gd name="connsiteX3" fmla="*/ 0 w 16136"/>
                <a:gd name="connsiteY3" fmla="*/ 57991 h 136656"/>
                <a:gd name="connsiteX4" fmla="*/ 7627 w 16136"/>
                <a:gd name="connsiteY4" fmla="*/ 0 h 136656"/>
                <a:gd name="connsiteX5" fmla="*/ 16136 w 16136"/>
                <a:gd name="connsiteY5" fmla="*/ 57991 h 136656"/>
                <a:gd name="connsiteX6" fmla="*/ 16136 w 16136"/>
                <a:gd name="connsiteY6" fmla="*/ 57991 h 136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6136" h="136656">
                  <a:moveTo>
                    <a:pt x="16136" y="57991"/>
                  </a:moveTo>
                  <a:lnTo>
                    <a:pt x="13300" y="136656"/>
                  </a:lnTo>
                  <a:lnTo>
                    <a:pt x="3971" y="136656"/>
                  </a:lnTo>
                  <a:lnTo>
                    <a:pt x="0" y="57991"/>
                  </a:lnTo>
                  <a:cubicBezTo>
                    <a:pt x="2521" y="38766"/>
                    <a:pt x="5358" y="4539"/>
                    <a:pt x="7627" y="0"/>
                  </a:cubicBezTo>
                  <a:cubicBezTo>
                    <a:pt x="9644" y="4539"/>
                    <a:pt x="13300" y="38766"/>
                    <a:pt x="16136" y="57991"/>
                  </a:cubicBezTo>
                  <a:lnTo>
                    <a:pt x="16136" y="57991"/>
                  </a:lnTo>
                  <a:close/>
                </a:path>
              </a:pathLst>
            </a:custGeom>
            <a:solidFill>
              <a:srgbClr val="006EA4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4" name="Freeform: Shape 3898">
              <a:extLst>
                <a:ext uri="{FF2B5EF4-FFF2-40B4-BE49-F238E27FC236}">
                  <a16:creationId xmlns:a16="http://schemas.microsoft.com/office/drawing/2014/main" xmlns="" id="{DC0E356C-BF80-4FC9-855B-3EADDFD8A52B}"/>
                </a:ext>
              </a:extLst>
            </p:cNvPr>
            <p:cNvSpPr/>
            <p:nvPr/>
          </p:nvSpPr>
          <p:spPr>
            <a:xfrm>
              <a:off x="3972414" y="5112109"/>
              <a:ext cx="71910" cy="210530"/>
            </a:xfrm>
            <a:custGeom>
              <a:avLst/>
              <a:gdLst>
                <a:gd name="connsiteX0" fmla="*/ 31958 w 71910"/>
                <a:gd name="connsiteY0" fmla="*/ 105832 h 210530"/>
                <a:gd name="connsiteX1" fmla="*/ 0 w 71910"/>
                <a:gd name="connsiteY1" fmla="*/ 2269 h 210530"/>
                <a:gd name="connsiteX2" fmla="*/ 9896 w 71910"/>
                <a:gd name="connsiteY2" fmla="*/ 0 h 210530"/>
                <a:gd name="connsiteX3" fmla="*/ 43556 w 71910"/>
                <a:gd name="connsiteY3" fmla="*/ 102176 h 210530"/>
                <a:gd name="connsiteX4" fmla="*/ 71858 w 71910"/>
                <a:gd name="connsiteY4" fmla="*/ 210530 h 210530"/>
                <a:gd name="connsiteX5" fmla="*/ 31958 w 71910"/>
                <a:gd name="connsiteY5" fmla="*/ 105832 h 210530"/>
                <a:gd name="connsiteX6" fmla="*/ 31958 w 71910"/>
                <a:gd name="connsiteY6" fmla="*/ 105832 h 2105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1910" h="210530">
                  <a:moveTo>
                    <a:pt x="31958" y="105832"/>
                  </a:moveTo>
                  <a:lnTo>
                    <a:pt x="0" y="2269"/>
                  </a:lnTo>
                  <a:lnTo>
                    <a:pt x="9896" y="0"/>
                  </a:lnTo>
                  <a:lnTo>
                    <a:pt x="43556" y="102176"/>
                  </a:lnTo>
                  <a:cubicBezTo>
                    <a:pt x="46960" y="117178"/>
                    <a:pt x="73244" y="208261"/>
                    <a:pt x="71858" y="210530"/>
                  </a:cubicBezTo>
                  <a:cubicBezTo>
                    <a:pt x="69021" y="209648"/>
                    <a:pt x="38198" y="120204"/>
                    <a:pt x="31958" y="105832"/>
                  </a:cubicBezTo>
                  <a:lnTo>
                    <a:pt x="31958" y="105832"/>
                  </a:lnTo>
                  <a:close/>
                </a:path>
              </a:pathLst>
            </a:custGeom>
            <a:solidFill>
              <a:srgbClr val="006EA4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5" name="Freeform: Shape 3899">
              <a:extLst>
                <a:ext uri="{FF2B5EF4-FFF2-40B4-BE49-F238E27FC236}">
                  <a16:creationId xmlns:a16="http://schemas.microsoft.com/office/drawing/2014/main" xmlns="" id="{81656218-BFEE-42A1-AFFF-78CFC66A8567}"/>
                </a:ext>
              </a:extLst>
            </p:cNvPr>
            <p:cNvSpPr/>
            <p:nvPr/>
          </p:nvSpPr>
          <p:spPr>
            <a:xfrm>
              <a:off x="3929111" y="5001171"/>
              <a:ext cx="226666" cy="160986"/>
            </a:xfrm>
            <a:custGeom>
              <a:avLst/>
              <a:gdLst>
                <a:gd name="connsiteX0" fmla="*/ 37316 w 226666"/>
                <a:gd name="connsiteY0" fmla="*/ 128461 h 160986"/>
                <a:gd name="connsiteX1" fmla="*/ 203723 w 226666"/>
                <a:gd name="connsiteY1" fmla="*/ 12418 h 160986"/>
                <a:gd name="connsiteX2" fmla="*/ 224083 w 226666"/>
                <a:gd name="connsiteY2" fmla="*/ 0 h 160986"/>
                <a:gd name="connsiteX3" fmla="*/ 226667 w 226666"/>
                <a:gd name="connsiteY3" fmla="*/ 3656 h 160986"/>
                <a:gd name="connsiteX4" fmla="*/ 206559 w 226666"/>
                <a:gd name="connsiteY4" fmla="*/ 18973 h 160986"/>
                <a:gd name="connsiteX5" fmla="*/ 41287 w 226666"/>
                <a:gd name="connsiteY5" fmla="*/ 134135 h 160986"/>
                <a:gd name="connsiteX6" fmla="*/ 42989 w 226666"/>
                <a:gd name="connsiteY6" fmla="*/ 136404 h 160986"/>
                <a:gd name="connsiteX7" fmla="*/ 6492 w 226666"/>
                <a:gd name="connsiteY7" fmla="*/ 160987 h 160986"/>
                <a:gd name="connsiteX8" fmla="*/ 0 w 226666"/>
                <a:gd name="connsiteY8" fmla="*/ 150838 h 160986"/>
                <a:gd name="connsiteX9" fmla="*/ 35929 w 226666"/>
                <a:gd name="connsiteY9" fmla="*/ 126192 h 1609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6666" h="160986">
                  <a:moveTo>
                    <a:pt x="37316" y="128461"/>
                  </a:moveTo>
                  <a:lnTo>
                    <a:pt x="203723" y="12418"/>
                  </a:lnTo>
                  <a:lnTo>
                    <a:pt x="224083" y="0"/>
                  </a:lnTo>
                  <a:lnTo>
                    <a:pt x="226667" y="3656"/>
                  </a:lnTo>
                  <a:lnTo>
                    <a:pt x="206559" y="18973"/>
                  </a:lnTo>
                  <a:lnTo>
                    <a:pt x="41287" y="134135"/>
                  </a:lnTo>
                  <a:lnTo>
                    <a:pt x="42989" y="136404"/>
                  </a:lnTo>
                  <a:lnTo>
                    <a:pt x="6492" y="160987"/>
                  </a:lnTo>
                  <a:lnTo>
                    <a:pt x="0" y="150838"/>
                  </a:lnTo>
                  <a:lnTo>
                    <a:pt x="35929" y="126192"/>
                  </a:lnTo>
                  <a:close/>
                </a:path>
              </a:pathLst>
            </a:custGeom>
            <a:solidFill>
              <a:srgbClr val="006EA4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6" name="Freeform: Shape 3900">
              <a:extLst>
                <a:ext uri="{FF2B5EF4-FFF2-40B4-BE49-F238E27FC236}">
                  <a16:creationId xmlns:a16="http://schemas.microsoft.com/office/drawing/2014/main" xmlns="" id="{06B0A177-9FFA-444C-A930-4C5EB43D7049}"/>
                </a:ext>
              </a:extLst>
            </p:cNvPr>
            <p:cNvSpPr/>
            <p:nvPr/>
          </p:nvSpPr>
          <p:spPr>
            <a:xfrm>
              <a:off x="3964472" y="5108390"/>
              <a:ext cx="32272" cy="32272"/>
            </a:xfrm>
            <a:custGeom>
              <a:avLst/>
              <a:gdLst>
                <a:gd name="connsiteX0" fmla="*/ 16136 w 32272"/>
                <a:gd name="connsiteY0" fmla="*/ 32273 h 32272"/>
                <a:gd name="connsiteX1" fmla="*/ 32273 w 32272"/>
                <a:gd name="connsiteY1" fmla="*/ 16136 h 32272"/>
                <a:gd name="connsiteX2" fmla="*/ 16136 w 32272"/>
                <a:gd name="connsiteY2" fmla="*/ 0 h 32272"/>
                <a:gd name="connsiteX3" fmla="*/ 0 w 32272"/>
                <a:gd name="connsiteY3" fmla="*/ 16136 h 32272"/>
                <a:gd name="connsiteX4" fmla="*/ 16136 w 32272"/>
                <a:gd name="connsiteY4" fmla="*/ 32273 h 32272"/>
                <a:gd name="connsiteX5" fmla="*/ 16136 w 32272"/>
                <a:gd name="connsiteY5" fmla="*/ 32273 h 3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2272" h="32272">
                  <a:moveTo>
                    <a:pt x="16136" y="32273"/>
                  </a:moveTo>
                  <a:cubicBezTo>
                    <a:pt x="24898" y="32273"/>
                    <a:pt x="32273" y="24898"/>
                    <a:pt x="32273" y="16136"/>
                  </a:cubicBezTo>
                  <a:cubicBezTo>
                    <a:pt x="32273" y="7375"/>
                    <a:pt x="24898" y="0"/>
                    <a:pt x="16136" y="0"/>
                  </a:cubicBezTo>
                  <a:cubicBezTo>
                    <a:pt x="7375" y="0"/>
                    <a:pt x="0" y="7375"/>
                    <a:pt x="0" y="16136"/>
                  </a:cubicBezTo>
                  <a:cubicBezTo>
                    <a:pt x="0" y="24898"/>
                    <a:pt x="7375" y="32273"/>
                    <a:pt x="16136" y="32273"/>
                  </a:cubicBezTo>
                  <a:lnTo>
                    <a:pt x="16136" y="32273"/>
                  </a:lnTo>
                  <a:close/>
                </a:path>
              </a:pathLst>
            </a:custGeom>
            <a:solidFill>
              <a:srgbClr val="006EA4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7" name="Freeform: Shape 3901">
              <a:extLst>
                <a:ext uri="{FF2B5EF4-FFF2-40B4-BE49-F238E27FC236}">
                  <a16:creationId xmlns:a16="http://schemas.microsoft.com/office/drawing/2014/main" xmlns="" id="{85D81E41-2CFB-4563-B302-C3AB5C302FBD}"/>
                </a:ext>
              </a:extLst>
            </p:cNvPr>
            <p:cNvSpPr/>
            <p:nvPr/>
          </p:nvSpPr>
          <p:spPr>
            <a:xfrm>
              <a:off x="3864565" y="5293455"/>
              <a:ext cx="22061" cy="31453"/>
            </a:xfrm>
            <a:custGeom>
              <a:avLst/>
              <a:gdLst>
                <a:gd name="connsiteX0" fmla="*/ 5925 w 22061"/>
                <a:gd name="connsiteY0" fmla="*/ 31454 h 31453"/>
                <a:gd name="connsiteX1" fmla="*/ 0 w 22061"/>
                <a:gd name="connsiteY1" fmla="*/ 28050 h 31453"/>
                <a:gd name="connsiteX2" fmla="*/ 16136 w 22061"/>
                <a:gd name="connsiteY2" fmla="*/ 0 h 31453"/>
                <a:gd name="connsiteX3" fmla="*/ 22062 w 22061"/>
                <a:gd name="connsiteY3" fmla="*/ 3404 h 314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061" h="31453">
                  <a:moveTo>
                    <a:pt x="5925" y="31454"/>
                  </a:moveTo>
                  <a:lnTo>
                    <a:pt x="0" y="28050"/>
                  </a:lnTo>
                  <a:lnTo>
                    <a:pt x="16136" y="0"/>
                  </a:lnTo>
                  <a:lnTo>
                    <a:pt x="22062" y="3404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8" name="Freeform: Shape 3902">
              <a:extLst>
                <a:ext uri="{FF2B5EF4-FFF2-40B4-BE49-F238E27FC236}">
                  <a16:creationId xmlns:a16="http://schemas.microsoft.com/office/drawing/2014/main" xmlns="" id="{287840D6-C697-41DE-A897-D8AC213942B4}"/>
                </a:ext>
              </a:extLst>
            </p:cNvPr>
            <p:cNvSpPr/>
            <p:nvPr/>
          </p:nvSpPr>
          <p:spPr>
            <a:xfrm>
              <a:off x="3978592" y="5320938"/>
              <a:ext cx="6807" cy="32272"/>
            </a:xfrm>
            <a:custGeom>
              <a:avLst/>
              <a:gdLst>
                <a:gd name="connsiteX0" fmla="*/ 0 w 6807"/>
                <a:gd name="connsiteY0" fmla="*/ 0 h 32272"/>
                <a:gd name="connsiteX1" fmla="*/ 6808 w 6807"/>
                <a:gd name="connsiteY1" fmla="*/ 0 h 32272"/>
                <a:gd name="connsiteX2" fmla="*/ 6808 w 6807"/>
                <a:gd name="connsiteY2" fmla="*/ 32273 h 32272"/>
                <a:gd name="connsiteX3" fmla="*/ 0 w 6807"/>
                <a:gd name="connsiteY3" fmla="*/ 32273 h 3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807" h="32272">
                  <a:moveTo>
                    <a:pt x="0" y="0"/>
                  </a:moveTo>
                  <a:lnTo>
                    <a:pt x="6808" y="0"/>
                  </a:lnTo>
                  <a:lnTo>
                    <a:pt x="6808" y="32273"/>
                  </a:lnTo>
                  <a:lnTo>
                    <a:pt x="0" y="32273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9" name="Freeform: Shape 3903">
              <a:extLst>
                <a:ext uri="{FF2B5EF4-FFF2-40B4-BE49-F238E27FC236}">
                  <a16:creationId xmlns:a16="http://schemas.microsoft.com/office/drawing/2014/main" xmlns="" id="{BEEF19A3-2053-4238-9B1F-EBEBC96F4027}"/>
                </a:ext>
              </a:extLst>
            </p:cNvPr>
            <p:cNvSpPr/>
            <p:nvPr/>
          </p:nvSpPr>
          <p:spPr>
            <a:xfrm>
              <a:off x="4076797" y="5292069"/>
              <a:ext cx="22376" cy="31390"/>
            </a:xfrm>
            <a:custGeom>
              <a:avLst/>
              <a:gdLst>
                <a:gd name="connsiteX0" fmla="*/ 22377 w 22376"/>
                <a:gd name="connsiteY0" fmla="*/ 27987 h 31390"/>
                <a:gd name="connsiteX1" fmla="*/ 16452 w 22376"/>
                <a:gd name="connsiteY1" fmla="*/ 31390 h 31390"/>
                <a:gd name="connsiteX2" fmla="*/ 0 w 22376"/>
                <a:gd name="connsiteY2" fmla="*/ 3656 h 31390"/>
                <a:gd name="connsiteX3" fmla="*/ 6240 w 22376"/>
                <a:gd name="connsiteY3" fmla="*/ 0 h 313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376" h="31390">
                  <a:moveTo>
                    <a:pt x="22377" y="27987"/>
                  </a:moveTo>
                  <a:lnTo>
                    <a:pt x="16452" y="31390"/>
                  </a:lnTo>
                  <a:lnTo>
                    <a:pt x="0" y="3656"/>
                  </a:lnTo>
                  <a:lnTo>
                    <a:pt x="6240" y="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0" name="Freeform: Shape 3904">
              <a:extLst>
                <a:ext uri="{FF2B5EF4-FFF2-40B4-BE49-F238E27FC236}">
                  <a16:creationId xmlns:a16="http://schemas.microsoft.com/office/drawing/2014/main" xmlns="" id="{5C94DBB5-DE58-4FC4-9DEE-0BF546CA2D17}"/>
                </a:ext>
              </a:extLst>
            </p:cNvPr>
            <p:cNvSpPr/>
            <p:nvPr/>
          </p:nvSpPr>
          <p:spPr>
            <a:xfrm>
              <a:off x="3810545" y="5260111"/>
              <a:ext cx="21242" cy="19792"/>
            </a:xfrm>
            <a:custGeom>
              <a:avLst/>
              <a:gdLst>
                <a:gd name="connsiteX0" fmla="*/ 2269 w 21242"/>
                <a:gd name="connsiteY0" fmla="*/ 19792 h 19792"/>
                <a:gd name="connsiteX1" fmla="*/ 0 w 21242"/>
                <a:gd name="connsiteY1" fmla="*/ 17208 h 19792"/>
                <a:gd name="connsiteX2" fmla="*/ 18973 w 21242"/>
                <a:gd name="connsiteY2" fmla="*/ 0 h 19792"/>
                <a:gd name="connsiteX3" fmla="*/ 21242 w 21242"/>
                <a:gd name="connsiteY3" fmla="*/ 2521 h 197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242" h="19792">
                  <a:moveTo>
                    <a:pt x="2269" y="19792"/>
                  </a:moveTo>
                  <a:lnTo>
                    <a:pt x="0" y="17208"/>
                  </a:lnTo>
                  <a:lnTo>
                    <a:pt x="18973" y="0"/>
                  </a:lnTo>
                  <a:lnTo>
                    <a:pt x="21242" y="2521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1" name="Freeform: Shape 3905">
              <a:extLst>
                <a:ext uri="{FF2B5EF4-FFF2-40B4-BE49-F238E27FC236}">
                  <a16:creationId xmlns:a16="http://schemas.microsoft.com/office/drawing/2014/main" xmlns="" id="{38F54193-478F-4DBA-A290-C134642D51CD}"/>
                </a:ext>
              </a:extLst>
            </p:cNvPr>
            <p:cNvSpPr/>
            <p:nvPr/>
          </p:nvSpPr>
          <p:spPr>
            <a:xfrm>
              <a:off x="3827501" y="5275050"/>
              <a:ext cx="19540" cy="21557"/>
            </a:xfrm>
            <a:custGeom>
              <a:avLst/>
              <a:gdLst>
                <a:gd name="connsiteX0" fmla="*/ 2521 w 19540"/>
                <a:gd name="connsiteY0" fmla="*/ 21557 h 21557"/>
                <a:gd name="connsiteX1" fmla="*/ 0 w 19540"/>
                <a:gd name="connsiteY1" fmla="*/ 19288 h 21557"/>
                <a:gd name="connsiteX2" fmla="*/ 17019 w 19540"/>
                <a:gd name="connsiteY2" fmla="*/ 0 h 21557"/>
                <a:gd name="connsiteX3" fmla="*/ 19540 w 19540"/>
                <a:gd name="connsiteY3" fmla="*/ 2585 h 215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540" h="21557">
                  <a:moveTo>
                    <a:pt x="2521" y="21557"/>
                  </a:moveTo>
                  <a:lnTo>
                    <a:pt x="0" y="19288"/>
                  </a:lnTo>
                  <a:lnTo>
                    <a:pt x="17019" y="0"/>
                  </a:lnTo>
                  <a:lnTo>
                    <a:pt x="19540" y="2585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2" name="Freeform: Shape 3906">
              <a:extLst>
                <a:ext uri="{FF2B5EF4-FFF2-40B4-BE49-F238E27FC236}">
                  <a16:creationId xmlns:a16="http://schemas.microsoft.com/office/drawing/2014/main" xmlns="" id="{7CE4948B-E2C4-4066-9951-BF0A8EE51208}"/>
                </a:ext>
              </a:extLst>
            </p:cNvPr>
            <p:cNvSpPr/>
            <p:nvPr/>
          </p:nvSpPr>
          <p:spPr>
            <a:xfrm>
              <a:off x="3845907" y="5288665"/>
              <a:ext cx="17838" cy="22628"/>
            </a:xfrm>
            <a:custGeom>
              <a:avLst/>
              <a:gdLst>
                <a:gd name="connsiteX0" fmla="*/ 2836 w 17838"/>
                <a:gd name="connsiteY0" fmla="*/ 22629 h 22628"/>
                <a:gd name="connsiteX1" fmla="*/ 0 w 17838"/>
                <a:gd name="connsiteY1" fmla="*/ 20675 h 22628"/>
                <a:gd name="connsiteX2" fmla="*/ 15002 w 17838"/>
                <a:gd name="connsiteY2" fmla="*/ 0 h 22628"/>
                <a:gd name="connsiteX3" fmla="*/ 17838 w 17838"/>
                <a:gd name="connsiteY3" fmla="*/ 1954 h 22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838" h="22628">
                  <a:moveTo>
                    <a:pt x="2836" y="22629"/>
                  </a:moveTo>
                  <a:lnTo>
                    <a:pt x="0" y="20675"/>
                  </a:lnTo>
                  <a:lnTo>
                    <a:pt x="15002" y="0"/>
                  </a:lnTo>
                  <a:lnTo>
                    <a:pt x="17838" y="1954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3" name="Freeform: Shape 3907">
              <a:extLst>
                <a:ext uri="{FF2B5EF4-FFF2-40B4-BE49-F238E27FC236}">
                  <a16:creationId xmlns:a16="http://schemas.microsoft.com/office/drawing/2014/main" xmlns="" id="{CE388E91-7854-4145-89A3-4A6B1F99352C}"/>
                </a:ext>
              </a:extLst>
            </p:cNvPr>
            <p:cNvSpPr/>
            <p:nvPr/>
          </p:nvSpPr>
          <p:spPr>
            <a:xfrm>
              <a:off x="3887194" y="5309907"/>
              <a:ext cx="13615" cy="24897"/>
            </a:xfrm>
            <a:custGeom>
              <a:avLst/>
              <a:gdLst>
                <a:gd name="connsiteX0" fmla="*/ 3404 w 13615"/>
                <a:gd name="connsiteY0" fmla="*/ 24898 h 24897"/>
                <a:gd name="connsiteX1" fmla="*/ 0 w 13615"/>
                <a:gd name="connsiteY1" fmla="*/ 23448 h 24897"/>
                <a:gd name="connsiteX2" fmla="*/ 10463 w 13615"/>
                <a:gd name="connsiteY2" fmla="*/ 0 h 24897"/>
                <a:gd name="connsiteX3" fmla="*/ 13615 w 13615"/>
                <a:gd name="connsiteY3" fmla="*/ 1387 h 248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615" h="24897">
                  <a:moveTo>
                    <a:pt x="3404" y="24898"/>
                  </a:moveTo>
                  <a:lnTo>
                    <a:pt x="0" y="23448"/>
                  </a:lnTo>
                  <a:lnTo>
                    <a:pt x="10463" y="0"/>
                  </a:lnTo>
                  <a:lnTo>
                    <a:pt x="13615" y="1387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4" name="Freeform: Shape 3908">
              <a:extLst>
                <a:ext uri="{FF2B5EF4-FFF2-40B4-BE49-F238E27FC236}">
                  <a16:creationId xmlns:a16="http://schemas.microsoft.com/office/drawing/2014/main" xmlns="" id="{3C7093BC-D669-4C37-8E33-01F59201F31A}"/>
                </a:ext>
              </a:extLst>
            </p:cNvPr>
            <p:cNvSpPr/>
            <p:nvPr/>
          </p:nvSpPr>
          <p:spPr>
            <a:xfrm>
              <a:off x="3909570" y="5317534"/>
              <a:ext cx="11345" cy="25465"/>
            </a:xfrm>
            <a:custGeom>
              <a:avLst/>
              <a:gdLst>
                <a:gd name="connsiteX0" fmla="*/ 3404 w 11345"/>
                <a:gd name="connsiteY0" fmla="*/ 25466 h 25465"/>
                <a:gd name="connsiteX1" fmla="*/ 0 w 11345"/>
                <a:gd name="connsiteY1" fmla="*/ 24331 h 25465"/>
                <a:gd name="connsiteX2" fmla="*/ 7942 w 11345"/>
                <a:gd name="connsiteY2" fmla="*/ 0 h 25465"/>
                <a:gd name="connsiteX3" fmla="*/ 11346 w 11345"/>
                <a:gd name="connsiteY3" fmla="*/ 1135 h 254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345" h="25465">
                  <a:moveTo>
                    <a:pt x="3404" y="25466"/>
                  </a:moveTo>
                  <a:lnTo>
                    <a:pt x="0" y="24331"/>
                  </a:lnTo>
                  <a:lnTo>
                    <a:pt x="7942" y="0"/>
                  </a:lnTo>
                  <a:lnTo>
                    <a:pt x="11346" y="1135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5" name="Freeform: Shape 3909">
              <a:extLst>
                <a:ext uri="{FF2B5EF4-FFF2-40B4-BE49-F238E27FC236}">
                  <a16:creationId xmlns:a16="http://schemas.microsoft.com/office/drawing/2014/main" xmlns="" id="{2F0CEEAD-F573-4701-8966-7D19034E4B8C}"/>
                </a:ext>
              </a:extLst>
            </p:cNvPr>
            <p:cNvSpPr/>
            <p:nvPr/>
          </p:nvSpPr>
          <p:spPr>
            <a:xfrm>
              <a:off x="3932766" y="5323207"/>
              <a:ext cx="8761" cy="25717"/>
            </a:xfrm>
            <a:custGeom>
              <a:avLst/>
              <a:gdLst>
                <a:gd name="connsiteX0" fmla="*/ 3404 w 8761"/>
                <a:gd name="connsiteY0" fmla="*/ 25718 h 25717"/>
                <a:gd name="connsiteX1" fmla="*/ 0 w 8761"/>
                <a:gd name="connsiteY1" fmla="*/ 24898 h 25717"/>
                <a:gd name="connsiteX2" fmla="*/ 5358 w 8761"/>
                <a:gd name="connsiteY2" fmla="*/ 0 h 25717"/>
                <a:gd name="connsiteX3" fmla="*/ 8762 w 8761"/>
                <a:gd name="connsiteY3" fmla="*/ 567 h 257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761" h="25717">
                  <a:moveTo>
                    <a:pt x="3404" y="25718"/>
                  </a:moveTo>
                  <a:lnTo>
                    <a:pt x="0" y="24898"/>
                  </a:lnTo>
                  <a:lnTo>
                    <a:pt x="5358" y="0"/>
                  </a:lnTo>
                  <a:lnTo>
                    <a:pt x="8762" y="567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6" name="Freeform: Shape 3910">
              <a:extLst>
                <a:ext uri="{FF2B5EF4-FFF2-40B4-BE49-F238E27FC236}">
                  <a16:creationId xmlns:a16="http://schemas.microsoft.com/office/drawing/2014/main" xmlns="" id="{5D03F500-5A6A-4474-9898-EE8F9DDB8CAB}"/>
                </a:ext>
              </a:extLst>
            </p:cNvPr>
            <p:cNvSpPr/>
            <p:nvPr/>
          </p:nvSpPr>
          <p:spPr>
            <a:xfrm>
              <a:off x="3956278" y="5326547"/>
              <a:ext cx="6177" cy="25780"/>
            </a:xfrm>
            <a:custGeom>
              <a:avLst/>
              <a:gdLst>
                <a:gd name="connsiteX0" fmla="*/ 3656 w 6177"/>
                <a:gd name="connsiteY0" fmla="*/ 25781 h 25780"/>
                <a:gd name="connsiteX1" fmla="*/ 0 w 6177"/>
                <a:gd name="connsiteY1" fmla="*/ 25213 h 25780"/>
                <a:gd name="connsiteX2" fmla="*/ 2836 w 6177"/>
                <a:gd name="connsiteY2" fmla="*/ 0 h 25780"/>
                <a:gd name="connsiteX3" fmla="*/ 6177 w 6177"/>
                <a:gd name="connsiteY3" fmla="*/ 315 h 257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177" h="25780">
                  <a:moveTo>
                    <a:pt x="3656" y="25781"/>
                  </a:moveTo>
                  <a:lnTo>
                    <a:pt x="0" y="25213"/>
                  </a:lnTo>
                  <a:lnTo>
                    <a:pt x="2836" y="0"/>
                  </a:lnTo>
                  <a:lnTo>
                    <a:pt x="6177" y="315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7" name="Freeform: Shape 3911">
              <a:extLst>
                <a:ext uri="{FF2B5EF4-FFF2-40B4-BE49-F238E27FC236}">
                  <a16:creationId xmlns:a16="http://schemas.microsoft.com/office/drawing/2014/main" xmlns="" id="{710EA6F1-16F7-462D-86D1-E94276295AC3}"/>
                </a:ext>
              </a:extLst>
            </p:cNvPr>
            <p:cNvSpPr/>
            <p:nvPr/>
          </p:nvSpPr>
          <p:spPr>
            <a:xfrm>
              <a:off x="4001536" y="5326295"/>
              <a:ext cx="6240" cy="25780"/>
            </a:xfrm>
            <a:custGeom>
              <a:avLst/>
              <a:gdLst>
                <a:gd name="connsiteX0" fmla="*/ 6240 w 6240"/>
                <a:gd name="connsiteY0" fmla="*/ 25213 h 25780"/>
                <a:gd name="connsiteX1" fmla="*/ 2521 w 6240"/>
                <a:gd name="connsiteY1" fmla="*/ 25781 h 25780"/>
                <a:gd name="connsiteX2" fmla="*/ 0 w 6240"/>
                <a:gd name="connsiteY2" fmla="*/ 252 h 25780"/>
                <a:gd name="connsiteX3" fmla="*/ 3404 w 6240"/>
                <a:gd name="connsiteY3" fmla="*/ 0 h 257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40" h="25780">
                  <a:moveTo>
                    <a:pt x="6240" y="25213"/>
                  </a:moveTo>
                  <a:lnTo>
                    <a:pt x="2521" y="25781"/>
                  </a:lnTo>
                  <a:lnTo>
                    <a:pt x="0" y="252"/>
                  </a:lnTo>
                  <a:lnTo>
                    <a:pt x="3404" y="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8" name="Freeform: Shape 3912">
              <a:extLst>
                <a:ext uri="{FF2B5EF4-FFF2-40B4-BE49-F238E27FC236}">
                  <a16:creationId xmlns:a16="http://schemas.microsoft.com/office/drawing/2014/main" xmlns="" id="{00F27E38-66E9-4659-9857-2E8F551AF4EA}"/>
                </a:ext>
              </a:extLst>
            </p:cNvPr>
            <p:cNvSpPr/>
            <p:nvPr/>
          </p:nvSpPr>
          <p:spPr>
            <a:xfrm>
              <a:off x="4022463" y="5322639"/>
              <a:ext cx="8761" cy="25717"/>
            </a:xfrm>
            <a:custGeom>
              <a:avLst/>
              <a:gdLst>
                <a:gd name="connsiteX0" fmla="*/ 8762 w 8761"/>
                <a:gd name="connsiteY0" fmla="*/ 24898 h 25717"/>
                <a:gd name="connsiteX1" fmla="*/ 5358 w 8761"/>
                <a:gd name="connsiteY1" fmla="*/ 25718 h 25717"/>
                <a:gd name="connsiteX2" fmla="*/ 0 w 8761"/>
                <a:gd name="connsiteY2" fmla="*/ 567 h 25717"/>
                <a:gd name="connsiteX3" fmla="*/ 3404 w 8761"/>
                <a:gd name="connsiteY3" fmla="*/ 0 h 257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761" h="25717">
                  <a:moveTo>
                    <a:pt x="8762" y="24898"/>
                  </a:moveTo>
                  <a:lnTo>
                    <a:pt x="5358" y="25718"/>
                  </a:lnTo>
                  <a:lnTo>
                    <a:pt x="0" y="567"/>
                  </a:lnTo>
                  <a:lnTo>
                    <a:pt x="3404" y="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9" name="Freeform: Shape 3913">
              <a:extLst>
                <a:ext uri="{FF2B5EF4-FFF2-40B4-BE49-F238E27FC236}">
                  <a16:creationId xmlns:a16="http://schemas.microsoft.com/office/drawing/2014/main" xmlns="" id="{2F32D6C1-9605-46B9-A9F2-2EAD0547AF20}"/>
                </a:ext>
              </a:extLst>
            </p:cNvPr>
            <p:cNvSpPr/>
            <p:nvPr/>
          </p:nvSpPr>
          <p:spPr>
            <a:xfrm>
              <a:off x="4042885" y="5316651"/>
              <a:ext cx="11282" cy="25465"/>
            </a:xfrm>
            <a:custGeom>
              <a:avLst/>
              <a:gdLst>
                <a:gd name="connsiteX0" fmla="*/ 11283 w 11282"/>
                <a:gd name="connsiteY0" fmla="*/ 24331 h 25465"/>
                <a:gd name="connsiteX1" fmla="*/ 7879 w 11282"/>
                <a:gd name="connsiteY1" fmla="*/ 25466 h 25465"/>
                <a:gd name="connsiteX2" fmla="*/ 0 w 11282"/>
                <a:gd name="connsiteY2" fmla="*/ 1135 h 25465"/>
                <a:gd name="connsiteX3" fmla="*/ 3341 w 11282"/>
                <a:gd name="connsiteY3" fmla="*/ 0 h 254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282" h="25465">
                  <a:moveTo>
                    <a:pt x="11283" y="24331"/>
                  </a:moveTo>
                  <a:lnTo>
                    <a:pt x="7879" y="25466"/>
                  </a:lnTo>
                  <a:lnTo>
                    <a:pt x="0" y="1135"/>
                  </a:lnTo>
                  <a:lnTo>
                    <a:pt x="3341" y="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0" name="Freeform: Shape 3914">
              <a:extLst>
                <a:ext uri="{FF2B5EF4-FFF2-40B4-BE49-F238E27FC236}">
                  <a16:creationId xmlns:a16="http://schemas.microsoft.com/office/drawing/2014/main" xmlns="" id="{1221223F-E108-409E-B7B6-7205623FF39B}"/>
                </a:ext>
              </a:extLst>
            </p:cNvPr>
            <p:cNvSpPr/>
            <p:nvPr/>
          </p:nvSpPr>
          <p:spPr>
            <a:xfrm>
              <a:off x="4062930" y="5308772"/>
              <a:ext cx="13615" cy="24898"/>
            </a:xfrm>
            <a:custGeom>
              <a:avLst/>
              <a:gdLst>
                <a:gd name="connsiteX0" fmla="*/ 13615 w 13615"/>
                <a:gd name="connsiteY0" fmla="*/ 23449 h 24898"/>
                <a:gd name="connsiteX1" fmla="*/ 10211 w 13615"/>
                <a:gd name="connsiteY1" fmla="*/ 24898 h 24898"/>
                <a:gd name="connsiteX2" fmla="*/ 0 w 13615"/>
                <a:gd name="connsiteY2" fmla="*/ 1387 h 24898"/>
                <a:gd name="connsiteX3" fmla="*/ 3089 w 13615"/>
                <a:gd name="connsiteY3" fmla="*/ 0 h 248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615" h="24898">
                  <a:moveTo>
                    <a:pt x="13615" y="23449"/>
                  </a:moveTo>
                  <a:lnTo>
                    <a:pt x="10211" y="24898"/>
                  </a:lnTo>
                  <a:lnTo>
                    <a:pt x="0" y="1387"/>
                  </a:lnTo>
                  <a:lnTo>
                    <a:pt x="3089" y="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1" name="Freeform: Shape 3915">
              <a:extLst>
                <a:ext uri="{FF2B5EF4-FFF2-40B4-BE49-F238E27FC236}">
                  <a16:creationId xmlns:a16="http://schemas.microsoft.com/office/drawing/2014/main" xmlns="" id="{A4D9621D-BA7D-4FF2-A982-D23B97FF7D12}"/>
                </a:ext>
              </a:extLst>
            </p:cNvPr>
            <p:cNvSpPr/>
            <p:nvPr/>
          </p:nvSpPr>
          <p:spPr>
            <a:xfrm>
              <a:off x="4099741" y="5286963"/>
              <a:ext cx="17838" cy="22944"/>
            </a:xfrm>
            <a:custGeom>
              <a:avLst/>
              <a:gdLst>
                <a:gd name="connsiteX0" fmla="*/ 17838 w 17838"/>
                <a:gd name="connsiteY0" fmla="*/ 20675 h 22944"/>
                <a:gd name="connsiteX1" fmla="*/ 15002 w 17838"/>
                <a:gd name="connsiteY1" fmla="*/ 22944 h 22944"/>
                <a:gd name="connsiteX2" fmla="*/ 0 w 17838"/>
                <a:gd name="connsiteY2" fmla="*/ 2017 h 22944"/>
                <a:gd name="connsiteX3" fmla="*/ 2836 w 17838"/>
                <a:gd name="connsiteY3" fmla="*/ 0 h 229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838" h="22944">
                  <a:moveTo>
                    <a:pt x="17838" y="20675"/>
                  </a:moveTo>
                  <a:lnTo>
                    <a:pt x="15002" y="22944"/>
                  </a:lnTo>
                  <a:lnTo>
                    <a:pt x="0" y="2017"/>
                  </a:lnTo>
                  <a:lnTo>
                    <a:pt x="2836" y="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2" name="Freeform: Shape 3916">
              <a:extLst>
                <a:ext uri="{FF2B5EF4-FFF2-40B4-BE49-F238E27FC236}">
                  <a16:creationId xmlns:a16="http://schemas.microsoft.com/office/drawing/2014/main" xmlns="" id="{D17FC570-B72F-4C57-BAB8-BD3027927BD4}"/>
                </a:ext>
              </a:extLst>
            </p:cNvPr>
            <p:cNvSpPr/>
            <p:nvPr/>
          </p:nvSpPr>
          <p:spPr>
            <a:xfrm>
              <a:off x="4116130" y="5273348"/>
              <a:ext cx="19792" cy="21242"/>
            </a:xfrm>
            <a:custGeom>
              <a:avLst/>
              <a:gdLst>
                <a:gd name="connsiteX0" fmla="*/ 19792 w 19792"/>
                <a:gd name="connsiteY0" fmla="*/ 18973 h 21242"/>
                <a:gd name="connsiteX1" fmla="*/ 17271 w 19792"/>
                <a:gd name="connsiteY1" fmla="*/ 21242 h 21242"/>
                <a:gd name="connsiteX2" fmla="*/ 0 w 19792"/>
                <a:gd name="connsiteY2" fmla="*/ 2269 h 21242"/>
                <a:gd name="connsiteX3" fmla="*/ 2584 w 19792"/>
                <a:gd name="connsiteY3" fmla="*/ 0 h 212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792" h="21242">
                  <a:moveTo>
                    <a:pt x="19792" y="18973"/>
                  </a:moveTo>
                  <a:lnTo>
                    <a:pt x="17271" y="21242"/>
                  </a:lnTo>
                  <a:lnTo>
                    <a:pt x="0" y="2269"/>
                  </a:lnTo>
                  <a:lnTo>
                    <a:pt x="2584" y="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3" name="Freeform: Shape 3917">
              <a:extLst>
                <a:ext uri="{FF2B5EF4-FFF2-40B4-BE49-F238E27FC236}">
                  <a16:creationId xmlns:a16="http://schemas.microsoft.com/office/drawing/2014/main" xmlns="" id="{41579147-ED11-4B58-A05A-B0AF8972D980}"/>
                </a:ext>
              </a:extLst>
            </p:cNvPr>
            <p:cNvSpPr/>
            <p:nvPr/>
          </p:nvSpPr>
          <p:spPr>
            <a:xfrm>
              <a:off x="4131132" y="5258094"/>
              <a:ext cx="21494" cy="19792"/>
            </a:xfrm>
            <a:custGeom>
              <a:avLst/>
              <a:gdLst>
                <a:gd name="connsiteX0" fmla="*/ 21494 w 21494"/>
                <a:gd name="connsiteY0" fmla="*/ 16956 h 19792"/>
                <a:gd name="connsiteX1" fmla="*/ 18973 w 21494"/>
                <a:gd name="connsiteY1" fmla="*/ 19792 h 19792"/>
                <a:gd name="connsiteX2" fmla="*/ 0 w 21494"/>
                <a:gd name="connsiteY2" fmla="*/ 2585 h 19792"/>
                <a:gd name="connsiteX3" fmla="*/ 2584 w 21494"/>
                <a:gd name="connsiteY3" fmla="*/ 0 h 197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494" h="19792">
                  <a:moveTo>
                    <a:pt x="21494" y="16956"/>
                  </a:moveTo>
                  <a:lnTo>
                    <a:pt x="18973" y="19792"/>
                  </a:lnTo>
                  <a:lnTo>
                    <a:pt x="0" y="2585"/>
                  </a:lnTo>
                  <a:lnTo>
                    <a:pt x="2584" y="0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4" name="Freeform: Shape 3918">
              <a:extLst>
                <a:ext uri="{FF2B5EF4-FFF2-40B4-BE49-F238E27FC236}">
                  <a16:creationId xmlns:a16="http://schemas.microsoft.com/office/drawing/2014/main" xmlns="" id="{50B444B6-4262-4409-A767-68BC93357ADC}"/>
                </a:ext>
              </a:extLst>
            </p:cNvPr>
            <p:cNvSpPr/>
            <p:nvPr/>
          </p:nvSpPr>
          <p:spPr>
            <a:xfrm>
              <a:off x="3968695" y="5261497"/>
              <a:ext cx="30255" cy="50678"/>
            </a:xfrm>
            <a:custGeom>
              <a:avLst/>
              <a:gdLst>
                <a:gd name="connsiteX0" fmla="*/ 16136 w 30255"/>
                <a:gd name="connsiteY0" fmla="*/ 0 h 50678"/>
                <a:gd name="connsiteX1" fmla="*/ 23763 w 30255"/>
                <a:gd name="connsiteY1" fmla="*/ 3971 h 50678"/>
                <a:gd name="connsiteX2" fmla="*/ 15569 w 30255"/>
                <a:gd name="connsiteY2" fmla="*/ 20360 h 50678"/>
                <a:gd name="connsiteX3" fmla="*/ 26033 w 30255"/>
                <a:gd name="connsiteY3" fmla="*/ 24646 h 50678"/>
                <a:gd name="connsiteX4" fmla="*/ 30256 w 30255"/>
                <a:gd name="connsiteY4" fmla="*/ 35677 h 50678"/>
                <a:gd name="connsiteX5" fmla="*/ 25718 w 30255"/>
                <a:gd name="connsiteY5" fmla="*/ 46140 h 50678"/>
                <a:gd name="connsiteX6" fmla="*/ 15254 w 30255"/>
                <a:gd name="connsiteY6" fmla="*/ 50679 h 50678"/>
                <a:gd name="connsiteX7" fmla="*/ 4223 w 30255"/>
                <a:gd name="connsiteY7" fmla="*/ 46140 h 50678"/>
                <a:gd name="connsiteX8" fmla="*/ 0 w 30255"/>
                <a:gd name="connsiteY8" fmla="*/ 35677 h 50678"/>
                <a:gd name="connsiteX9" fmla="*/ 567 w 30255"/>
                <a:gd name="connsiteY9" fmla="*/ 31138 h 50678"/>
                <a:gd name="connsiteX10" fmla="*/ 3656 w 30255"/>
                <a:gd name="connsiteY10" fmla="*/ 24331 h 50678"/>
                <a:gd name="connsiteX11" fmla="*/ 16136 w 30255"/>
                <a:gd name="connsiteY11" fmla="*/ 0 h 50678"/>
                <a:gd name="connsiteX12" fmla="*/ 15002 w 30255"/>
                <a:gd name="connsiteY12" fmla="*/ 28869 h 50678"/>
                <a:gd name="connsiteX13" fmla="*/ 15002 w 30255"/>
                <a:gd name="connsiteY13" fmla="*/ 28869 h 50678"/>
                <a:gd name="connsiteX14" fmla="*/ 10779 w 30255"/>
                <a:gd name="connsiteY14" fmla="*/ 30823 h 50678"/>
                <a:gd name="connsiteX15" fmla="*/ 9077 w 30255"/>
                <a:gd name="connsiteY15" fmla="*/ 35362 h 50678"/>
                <a:gd name="connsiteX16" fmla="*/ 10779 w 30255"/>
                <a:gd name="connsiteY16" fmla="*/ 40152 h 50678"/>
                <a:gd name="connsiteX17" fmla="*/ 15002 w 30255"/>
                <a:gd name="connsiteY17" fmla="*/ 42106 h 50678"/>
                <a:gd name="connsiteX18" fmla="*/ 19225 w 30255"/>
                <a:gd name="connsiteY18" fmla="*/ 40152 h 50678"/>
                <a:gd name="connsiteX19" fmla="*/ 21242 w 30255"/>
                <a:gd name="connsiteY19" fmla="*/ 35362 h 50678"/>
                <a:gd name="connsiteX20" fmla="*/ 19540 w 30255"/>
                <a:gd name="connsiteY20" fmla="*/ 30823 h 50678"/>
                <a:gd name="connsiteX21" fmla="*/ 15002 w 30255"/>
                <a:gd name="connsiteY21" fmla="*/ 28869 h 50678"/>
                <a:gd name="connsiteX22" fmla="*/ 15002 w 30255"/>
                <a:gd name="connsiteY22" fmla="*/ 28869 h 50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30255" h="50678">
                  <a:moveTo>
                    <a:pt x="16136" y="0"/>
                  </a:moveTo>
                  <a:lnTo>
                    <a:pt x="23763" y="3971"/>
                  </a:lnTo>
                  <a:lnTo>
                    <a:pt x="15569" y="20360"/>
                  </a:lnTo>
                  <a:cubicBezTo>
                    <a:pt x="19540" y="20360"/>
                    <a:pt x="22944" y="21810"/>
                    <a:pt x="26033" y="24646"/>
                  </a:cubicBezTo>
                  <a:cubicBezTo>
                    <a:pt x="28869" y="27735"/>
                    <a:pt x="30256" y="31138"/>
                    <a:pt x="30256" y="35677"/>
                  </a:cubicBezTo>
                  <a:cubicBezTo>
                    <a:pt x="30256" y="39900"/>
                    <a:pt x="28554" y="43304"/>
                    <a:pt x="25718" y="46140"/>
                  </a:cubicBezTo>
                  <a:cubicBezTo>
                    <a:pt x="22881" y="49229"/>
                    <a:pt x="19225" y="50679"/>
                    <a:pt x="15254" y="50679"/>
                  </a:cubicBezTo>
                  <a:cubicBezTo>
                    <a:pt x="10716" y="50679"/>
                    <a:pt x="7060" y="49292"/>
                    <a:pt x="4223" y="46140"/>
                  </a:cubicBezTo>
                  <a:cubicBezTo>
                    <a:pt x="1387" y="43052"/>
                    <a:pt x="0" y="39648"/>
                    <a:pt x="0" y="35677"/>
                  </a:cubicBezTo>
                  <a:cubicBezTo>
                    <a:pt x="0" y="34227"/>
                    <a:pt x="315" y="32840"/>
                    <a:pt x="567" y="31138"/>
                  </a:cubicBezTo>
                  <a:cubicBezTo>
                    <a:pt x="1135" y="29752"/>
                    <a:pt x="2017" y="27483"/>
                    <a:pt x="3656" y="24331"/>
                  </a:cubicBezTo>
                  <a:lnTo>
                    <a:pt x="16136" y="0"/>
                  </a:lnTo>
                  <a:close/>
                  <a:moveTo>
                    <a:pt x="15002" y="28869"/>
                  </a:moveTo>
                  <a:lnTo>
                    <a:pt x="15002" y="28869"/>
                  </a:lnTo>
                  <a:cubicBezTo>
                    <a:pt x="13300" y="28869"/>
                    <a:pt x="11913" y="29689"/>
                    <a:pt x="10779" y="30823"/>
                  </a:cubicBezTo>
                  <a:cubicBezTo>
                    <a:pt x="9644" y="31958"/>
                    <a:pt x="9077" y="33660"/>
                    <a:pt x="9077" y="35362"/>
                  </a:cubicBezTo>
                  <a:cubicBezTo>
                    <a:pt x="9077" y="37379"/>
                    <a:pt x="9644" y="38766"/>
                    <a:pt x="10779" y="40152"/>
                  </a:cubicBezTo>
                  <a:cubicBezTo>
                    <a:pt x="11913" y="41287"/>
                    <a:pt x="13300" y="42106"/>
                    <a:pt x="15002" y="42106"/>
                  </a:cubicBezTo>
                  <a:cubicBezTo>
                    <a:pt x="16704" y="42106"/>
                    <a:pt x="18091" y="41287"/>
                    <a:pt x="19225" y="40152"/>
                  </a:cubicBezTo>
                  <a:cubicBezTo>
                    <a:pt x="20675" y="39017"/>
                    <a:pt x="21242" y="37316"/>
                    <a:pt x="21242" y="35362"/>
                  </a:cubicBezTo>
                  <a:cubicBezTo>
                    <a:pt x="21242" y="33660"/>
                    <a:pt x="20675" y="31958"/>
                    <a:pt x="19540" y="30823"/>
                  </a:cubicBezTo>
                  <a:cubicBezTo>
                    <a:pt x="18091" y="29689"/>
                    <a:pt x="16704" y="28869"/>
                    <a:pt x="15002" y="28869"/>
                  </a:cubicBezTo>
                  <a:lnTo>
                    <a:pt x="15002" y="28869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5" name="Freeform: Shape 3919">
              <a:extLst>
                <a:ext uri="{FF2B5EF4-FFF2-40B4-BE49-F238E27FC236}">
                  <a16:creationId xmlns:a16="http://schemas.microsoft.com/office/drawing/2014/main" xmlns="" id="{59F23406-26CF-4FD1-800E-5622EA474896}"/>
                </a:ext>
              </a:extLst>
            </p:cNvPr>
            <p:cNvSpPr/>
            <p:nvPr/>
          </p:nvSpPr>
          <p:spPr>
            <a:xfrm>
              <a:off x="3975755" y="4895906"/>
              <a:ext cx="7059" cy="32525"/>
            </a:xfrm>
            <a:custGeom>
              <a:avLst/>
              <a:gdLst>
                <a:gd name="connsiteX0" fmla="*/ 0 w 7059"/>
                <a:gd name="connsiteY0" fmla="*/ 0 h 32525"/>
                <a:gd name="connsiteX1" fmla="*/ 7060 w 7059"/>
                <a:gd name="connsiteY1" fmla="*/ 0 h 32525"/>
                <a:gd name="connsiteX2" fmla="*/ 7060 w 7059"/>
                <a:gd name="connsiteY2" fmla="*/ 32525 h 32525"/>
                <a:gd name="connsiteX3" fmla="*/ 0 w 7059"/>
                <a:gd name="connsiteY3" fmla="*/ 32525 h 32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059" h="32525">
                  <a:moveTo>
                    <a:pt x="0" y="0"/>
                  </a:moveTo>
                  <a:lnTo>
                    <a:pt x="7060" y="0"/>
                  </a:lnTo>
                  <a:lnTo>
                    <a:pt x="7060" y="32525"/>
                  </a:lnTo>
                  <a:lnTo>
                    <a:pt x="0" y="32525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6" name="Freeform: Shape 3920">
              <a:extLst>
                <a:ext uri="{FF2B5EF4-FFF2-40B4-BE49-F238E27FC236}">
                  <a16:creationId xmlns:a16="http://schemas.microsoft.com/office/drawing/2014/main" xmlns="" id="{7694141D-A4C7-4AD1-B553-3455AC3A6F86}"/>
                </a:ext>
              </a:extLst>
            </p:cNvPr>
            <p:cNvSpPr/>
            <p:nvPr/>
          </p:nvSpPr>
          <p:spPr>
            <a:xfrm>
              <a:off x="3953693" y="4897292"/>
              <a:ext cx="6240" cy="25780"/>
            </a:xfrm>
            <a:custGeom>
              <a:avLst/>
              <a:gdLst>
                <a:gd name="connsiteX0" fmla="*/ 0 w 6240"/>
                <a:gd name="connsiteY0" fmla="*/ 315 h 25780"/>
                <a:gd name="connsiteX1" fmla="*/ 3404 w 6240"/>
                <a:gd name="connsiteY1" fmla="*/ 0 h 25780"/>
                <a:gd name="connsiteX2" fmla="*/ 6240 w 6240"/>
                <a:gd name="connsiteY2" fmla="*/ 25213 h 25780"/>
                <a:gd name="connsiteX3" fmla="*/ 2584 w 6240"/>
                <a:gd name="connsiteY3" fmla="*/ 25781 h 257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40" h="25780">
                  <a:moveTo>
                    <a:pt x="0" y="315"/>
                  </a:moveTo>
                  <a:lnTo>
                    <a:pt x="3404" y="0"/>
                  </a:lnTo>
                  <a:lnTo>
                    <a:pt x="6240" y="25213"/>
                  </a:lnTo>
                  <a:lnTo>
                    <a:pt x="2584" y="25781"/>
                  </a:lnTo>
                  <a:close/>
                </a:path>
              </a:pathLst>
            </a:custGeom>
            <a:solidFill>
              <a:srgbClr val="FFBC3D"/>
            </a:solidFill>
            <a:ln w="630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23168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5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(Đ) hay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( S)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75674243"/>
              </p:ext>
            </p:extLst>
          </p:nvPr>
        </p:nvGraphicFramePr>
        <p:xfrm>
          <a:off x="305972" y="942975"/>
          <a:ext cx="8229600" cy="59150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943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657225">
                <a:tc>
                  <a:txBody>
                    <a:bodyPr/>
                    <a:lstStyle/>
                    <a:p>
                      <a:r>
                        <a:rPr lang="en-US" dirty="0"/>
                        <a:t>ST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Nội</a:t>
                      </a:r>
                      <a:r>
                        <a:rPr lang="en-US" baseline="0" dirty="0"/>
                        <a:t> du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Đú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Sai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57225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iá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ị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uyệt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đối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ủa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ột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ố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guyên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a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à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ột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ố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guyên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ương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57225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ong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ai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ố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guyên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âm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ố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ào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ó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iá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ị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uyệt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đối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ớn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ơn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ì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ớn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ơn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57225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Tổng</a:t>
                      </a:r>
                      <a:r>
                        <a:rPr lang="en-US" sz="20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của</a:t>
                      </a:r>
                      <a:r>
                        <a:rPr lang="en-US" sz="20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hai</a:t>
                      </a:r>
                      <a:r>
                        <a:rPr lang="en-US" sz="20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số</a:t>
                      </a:r>
                      <a:r>
                        <a:rPr lang="en-US" sz="20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guyên</a:t>
                      </a:r>
                      <a:r>
                        <a:rPr lang="en-US" sz="20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âm</a:t>
                      </a:r>
                      <a:r>
                        <a:rPr lang="en-US" sz="20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là</a:t>
                      </a:r>
                      <a:r>
                        <a:rPr lang="en-US" sz="20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một</a:t>
                      </a:r>
                      <a:r>
                        <a:rPr lang="en-US" sz="20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số</a:t>
                      </a:r>
                      <a:r>
                        <a:rPr lang="en-US" sz="20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guyên</a:t>
                      </a:r>
                      <a:r>
                        <a:rPr lang="en-US" sz="20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âm</a:t>
                      </a:r>
                      <a:r>
                        <a:rPr lang="en-US" sz="20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.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657225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ố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đối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ủa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ột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ố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guyên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a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uôn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à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ố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guyên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âm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657225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ập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ợp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ố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guyên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ồm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ố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guyên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ương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à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ố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guyên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âm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657225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ố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guyên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âm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ớn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hất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ó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ai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hữ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ố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à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ố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( - 99)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657225"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ai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ố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đối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hau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ó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iá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ị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uyệt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đối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ằng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hau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657225">
                <a:tc>
                  <a:txBody>
                    <a:bodyPr/>
                    <a:lstStyle/>
                    <a:p>
                      <a:r>
                        <a:rPr lang="en-US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ong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ai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ố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guyên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âm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ố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ào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ó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iá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ị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uyệt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đối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hỏ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ơn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ì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ớn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ơn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B8E52C59-64DC-4785-B7B8-05E960A71E88}"/>
              </a:ext>
            </a:extLst>
          </p:cNvPr>
          <p:cNvSpPr txBox="1"/>
          <p:nvPr/>
        </p:nvSpPr>
        <p:spPr>
          <a:xfrm>
            <a:off x="7310510" y="2952987"/>
            <a:ext cx="422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X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2369971E-E956-49D4-BDCB-1FD8E483A1EA}"/>
              </a:ext>
            </a:extLst>
          </p:cNvPr>
          <p:cNvSpPr txBox="1"/>
          <p:nvPr/>
        </p:nvSpPr>
        <p:spPr>
          <a:xfrm>
            <a:off x="7310510" y="6271096"/>
            <a:ext cx="422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X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4F8D58A3-4242-472C-9EAC-B435276B8B3C}"/>
              </a:ext>
            </a:extLst>
          </p:cNvPr>
          <p:cNvSpPr txBox="1"/>
          <p:nvPr/>
        </p:nvSpPr>
        <p:spPr>
          <a:xfrm>
            <a:off x="7971693" y="4317065"/>
            <a:ext cx="422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X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74D1C2D-B3E6-4CD9-8A07-D9DC74412C49}"/>
              </a:ext>
            </a:extLst>
          </p:cNvPr>
          <p:cNvSpPr txBox="1"/>
          <p:nvPr/>
        </p:nvSpPr>
        <p:spPr>
          <a:xfrm>
            <a:off x="8020344" y="3618001"/>
            <a:ext cx="422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X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D58D378D-C255-4557-8E68-9FF5EB8C9E96}"/>
              </a:ext>
            </a:extLst>
          </p:cNvPr>
          <p:cNvSpPr txBox="1"/>
          <p:nvPr/>
        </p:nvSpPr>
        <p:spPr>
          <a:xfrm>
            <a:off x="7971693" y="1674545"/>
            <a:ext cx="422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X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EF64CC0C-BCD4-4C43-A93A-23EAD9E0BA40}"/>
              </a:ext>
            </a:extLst>
          </p:cNvPr>
          <p:cNvSpPr txBox="1"/>
          <p:nvPr/>
        </p:nvSpPr>
        <p:spPr>
          <a:xfrm>
            <a:off x="7982830" y="5008786"/>
            <a:ext cx="422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X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06219CB1-9334-4CDF-AF13-BBE836854721}"/>
              </a:ext>
            </a:extLst>
          </p:cNvPr>
          <p:cNvSpPr txBox="1"/>
          <p:nvPr/>
        </p:nvSpPr>
        <p:spPr>
          <a:xfrm>
            <a:off x="7310510" y="5684192"/>
            <a:ext cx="422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X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27A5D811-727A-4BC3-8FF0-0390E1684C7B}"/>
              </a:ext>
            </a:extLst>
          </p:cNvPr>
          <p:cNvSpPr txBox="1"/>
          <p:nvPr/>
        </p:nvSpPr>
        <p:spPr>
          <a:xfrm>
            <a:off x="7982830" y="2313702"/>
            <a:ext cx="330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229678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err="1"/>
              <a:t>Bài</a:t>
            </a:r>
            <a:r>
              <a:rPr lang="en-US" b="1" dirty="0"/>
              <a:t> 2: </a:t>
            </a:r>
            <a:r>
              <a:rPr lang="en-US" b="1" dirty="0" err="1"/>
              <a:t>Khoanh</a:t>
            </a:r>
            <a:r>
              <a:rPr lang="en-US" b="1" dirty="0"/>
              <a:t> </a:t>
            </a:r>
            <a:r>
              <a:rPr lang="en-US" b="1" dirty="0" err="1"/>
              <a:t>vào</a:t>
            </a:r>
            <a:r>
              <a:rPr lang="en-US" b="1" dirty="0"/>
              <a:t> </a:t>
            </a:r>
            <a:r>
              <a:rPr lang="en-US" b="1" dirty="0" err="1"/>
              <a:t>chữ</a:t>
            </a:r>
            <a:r>
              <a:rPr lang="en-US" b="1" dirty="0"/>
              <a:t> </a:t>
            </a:r>
            <a:r>
              <a:rPr lang="en-US" b="1" dirty="0" err="1"/>
              <a:t>cái</a:t>
            </a:r>
            <a:r>
              <a:rPr lang="en-US" b="1" dirty="0"/>
              <a:t> </a:t>
            </a:r>
            <a:r>
              <a:rPr lang="en-US" b="1" dirty="0" err="1"/>
              <a:t>đứng</a:t>
            </a:r>
            <a:r>
              <a:rPr lang="en-US" b="1" dirty="0"/>
              <a:t> </a:t>
            </a:r>
            <a:r>
              <a:rPr lang="en-US" b="1" dirty="0" err="1"/>
              <a:t>trước</a:t>
            </a:r>
            <a:r>
              <a:rPr lang="en-US" b="1" dirty="0"/>
              <a:t> </a:t>
            </a:r>
            <a:r>
              <a:rPr lang="en-US" b="1" dirty="0" err="1"/>
              <a:t>câu</a:t>
            </a:r>
            <a:r>
              <a:rPr lang="en-US" b="1" dirty="0"/>
              <a:t> </a:t>
            </a:r>
            <a:r>
              <a:rPr lang="en-US" b="1" dirty="0" err="1"/>
              <a:t>trả</a:t>
            </a:r>
            <a:r>
              <a:rPr lang="en-US" b="1" dirty="0"/>
              <a:t> </a:t>
            </a:r>
            <a:r>
              <a:rPr lang="en-US" b="1" dirty="0" err="1"/>
              <a:t>lời</a:t>
            </a:r>
            <a:r>
              <a:rPr lang="en-US" b="1" dirty="0"/>
              <a:t> </a:t>
            </a:r>
            <a:r>
              <a:rPr lang="en-US" b="1" dirty="0" err="1"/>
              <a:t>đúng</a:t>
            </a:r>
            <a:r>
              <a:rPr lang="en-US" b="1" dirty="0"/>
              <a:t>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398" y="16764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Câu</a:t>
            </a:r>
            <a:r>
              <a:rPr lang="en-US" dirty="0"/>
              <a:t> 1:Kết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ính</a:t>
            </a: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/>
              <a:t>Câu</a:t>
            </a:r>
            <a:r>
              <a:rPr lang="en-US" dirty="0"/>
              <a:t> 2: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uyên</a:t>
            </a:r>
            <a:r>
              <a:rPr lang="en-US" dirty="0"/>
              <a:t> </a:t>
            </a:r>
            <a:r>
              <a:rPr lang="en-US" dirty="0" err="1"/>
              <a:t>thỏa</a:t>
            </a:r>
            <a:r>
              <a:rPr lang="en-US" dirty="0"/>
              <a:t> </a:t>
            </a:r>
            <a:r>
              <a:rPr lang="en-US" dirty="0" err="1"/>
              <a:t>mãn</a:t>
            </a:r>
            <a:r>
              <a:rPr lang="en-US" dirty="0"/>
              <a:t>:                                                   </a:t>
            </a:r>
          </a:p>
          <a:p>
            <a:pPr marL="0" indent="0">
              <a:buNone/>
            </a:pPr>
            <a:r>
              <a:rPr lang="en-US" dirty="0"/>
              <a:t>             &lt;3   </a:t>
            </a:r>
            <a:r>
              <a:rPr lang="en-US" dirty="0" err="1"/>
              <a:t>là</a:t>
            </a:r>
            <a:r>
              <a:rPr lang="en-US" dirty="0"/>
              <a:t> :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9160816"/>
              </p:ext>
            </p:extLst>
          </p:nvPr>
        </p:nvGraphicFramePr>
        <p:xfrm>
          <a:off x="533402" y="2349891"/>
          <a:ext cx="7543800" cy="838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1125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81125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81125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11002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838200">
                <a:tc>
                  <a:txBody>
                    <a:bodyPr/>
                    <a:lstStyle/>
                    <a:p>
                      <a:pPr marL="342900" marR="0" lvl="0" indent="-3429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AutoNum type="alphaUcPeriod"/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</a:t>
                      </a:r>
                      <a:r>
                        <a:rPr lang="en-US" sz="28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</a:t>
                      </a:r>
                      <a:r>
                        <a:rPr lang="en-US" sz="28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. -3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14179"/>
              </p:ext>
            </p:extLst>
          </p:nvPr>
        </p:nvGraphicFramePr>
        <p:xfrm>
          <a:off x="5029200" y="1676400"/>
          <a:ext cx="175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3" imgW="825480" imgH="279360" progId="Equation.DSMT4">
                  <p:embed/>
                </p:oleObj>
              </mc:Choice>
              <mc:Fallback>
                <p:oleObj name="Equation" r:id="rId3" imgW="82548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676400"/>
                        <a:ext cx="1752600" cy="58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2889843"/>
              </p:ext>
            </p:extLst>
          </p:nvPr>
        </p:nvGraphicFramePr>
        <p:xfrm>
          <a:off x="533398" y="4800600"/>
          <a:ext cx="7543804" cy="1066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8595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88595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88595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885951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1066800">
                <a:tc>
                  <a:txBody>
                    <a:bodyPr/>
                    <a:lstStyle/>
                    <a:p>
                      <a:pPr marL="342900" marR="0" lvl="0" indent="-3429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AutoNum type="alphaUcPeriod"/>
                      </a:pPr>
                      <a:r>
                        <a:rPr lang="en-US" sz="2800" dirty="0">
                          <a:effectLst/>
                        </a:rPr>
                        <a:t>0</a:t>
                      </a:r>
                      <a:endParaRPr lang="en-US" sz="2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800" dirty="0">
                          <a:effectLst/>
                        </a:rPr>
                        <a:t>B. -3</a:t>
                      </a:r>
                      <a:endParaRPr lang="en-US" sz="2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800" dirty="0">
                          <a:effectLst/>
                        </a:rPr>
                        <a:t>C. 3</a:t>
                      </a:r>
                      <a:endParaRPr lang="en-US" sz="2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800" dirty="0">
                          <a:effectLst/>
                        </a:rPr>
                        <a:t>D. 6</a:t>
                      </a:r>
                      <a:endParaRPr lang="en-US" sz="2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155081"/>
              </p:ext>
            </p:extLst>
          </p:nvPr>
        </p:nvGraphicFramePr>
        <p:xfrm>
          <a:off x="533398" y="4070773"/>
          <a:ext cx="1187115" cy="501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5" imgW="431425" imgH="177646" progId="Equation.DSMT4">
                  <p:embed/>
                </p:oleObj>
              </mc:Choice>
              <mc:Fallback>
                <p:oleObj name="Equation" r:id="rId5" imgW="431425" imgH="1776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8" y="4070773"/>
                        <a:ext cx="1187115" cy="5012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>
            <a:extLst>
              <a:ext uri="{FF2B5EF4-FFF2-40B4-BE49-F238E27FC236}">
                <a16:creationId xmlns:a16="http://schemas.microsoft.com/office/drawing/2014/main" xmlns="" id="{DE178114-0F46-4D30-9F8C-A00ADBB5C840}"/>
              </a:ext>
            </a:extLst>
          </p:cNvPr>
          <p:cNvSpPr/>
          <p:nvPr/>
        </p:nvSpPr>
        <p:spPr>
          <a:xfrm>
            <a:off x="6400800" y="2438400"/>
            <a:ext cx="645942" cy="596436"/>
          </a:xfrm>
          <a:prstGeom prst="ellipse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dirty="0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xmlns="" id="{F66FC1B2-491C-4968-928C-2B3A1C0EF3D2}"/>
              </a:ext>
            </a:extLst>
          </p:cNvPr>
          <p:cNvSpPr/>
          <p:nvPr/>
        </p:nvSpPr>
        <p:spPr>
          <a:xfrm>
            <a:off x="2706858" y="5042364"/>
            <a:ext cx="645942" cy="596436"/>
          </a:xfrm>
          <a:prstGeom prst="ellipse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9585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6" grpId="0" uiExpand="1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219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sz="6000" dirty="0"/>
              <a:t/>
            </a:r>
            <a:br>
              <a:rPr lang="en-US" sz="6000" dirty="0"/>
            </a:br>
            <a:r>
              <a:rPr lang="en-US" sz="6000" dirty="0"/>
              <a:t/>
            </a:r>
            <a:br>
              <a:rPr lang="en-US" sz="6000" dirty="0"/>
            </a:br>
            <a:r>
              <a:rPr lang="en-US" sz="6000" dirty="0"/>
              <a:t/>
            </a:r>
            <a:br>
              <a:rPr lang="en-US" sz="6000" dirty="0"/>
            </a:br>
            <a:r>
              <a:rPr lang="en-US" sz="6000" dirty="0"/>
              <a:t/>
            </a:r>
            <a:br>
              <a:rPr lang="en-US" sz="6000" dirty="0"/>
            </a:br>
            <a:r>
              <a:rPr lang="en-US" sz="6000" dirty="0"/>
              <a:t/>
            </a:r>
            <a:br>
              <a:rPr lang="en-US" sz="6000" dirty="0"/>
            </a:br>
            <a:r>
              <a:rPr lang="en-US" sz="6000" dirty="0"/>
              <a:t/>
            </a:r>
            <a:br>
              <a:rPr lang="en-US" sz="6000" dirty="0"/>
            </a:br>
            <a:r>
              <a:rPr lang="en-US" sz="60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6000" dirty="0">
                <a:latin typeface="Times New Roman" pitchFamily="18" charset="0"/>
                <a:cs typeface="Times New Roman" pitchFamily="18" charset="0"/>
              </a:rPr>
            </a:br>
            <a:endParaRPr lang="en-US" sz="6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40259387"/>
              </p:ext>
            </p:extLst>
          </p:nvPr>
        </p:nvGraphicFramePr>
        <p:xfrm>
          <a:off x="637309" y="1447800"/>
          <a:ext cx="7820890" cy="86929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7729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03315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15784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752599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869290">
                <a:tc>
                  <a:txBody>
                    <a:bodyPr/>
                    <a:lstStyle/>
                    <a:p>
                      <a:pPr marL="342900" marR="0" lvl="0" indent="-3429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AutoNum type="alphaUcPeriod"/>
                      </a:pPr>
                      <a:r>
                        <a:rPr lang="en-US" sz="3200" dirty="0">
                          <a:effectLst/>
                        </a:rPr>
                        <a:t>-5</a:t>
                      </a:r>
                      <a:endParaRPr lang="en-US" sz="3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3200" dirty="0">
                          <a:effectLst/>
                        </a:rPr>
                        <a:t>B. 5</a:t>
                      </a:r>
                      <a:endParaRPr lang="en-US" sz="3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3200" dirty="0">
                          <a:effectLst/>
                        </a:rPr>
                        <a:t>C. 13</a:t>
                      </a:r>
                      <a:endParaRPr lang="en-US" sz="3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3200" dirty="0">
                          <a:effectLst/>
                        </a:rPr>
                        <a:t>D. -13</a:t>
                      </a:r>
                      <a:endParaRPr lang="en-US" sz="3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630382" y="481538"/>
            <a:ext cx="813261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40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âu</a:t>
            </a:r>
            <a:r>
              <a:rPr lang="en-US" sz="4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3: </a:t>
            </a:r>
            <a:r>
              <a:rPr lang="en-US" sz="40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ối</a:t>
            </a:r>
            <a:r>
              <a:rPr lang="en-US" sz="4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lang="en-US" sz="4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 -9 + 4 ) </a:t>
            </a:r>
            <a:r>
              <a:rPr kumimoji="0" 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kumimoji="0" 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7965443"/>
              </p:ext>
            </p:extLst>
          </p:nvPr>
        </p:nvGraphicFramePr>
        <p:xfrm>
          <a:off x="630382" y="3962400"/>
          <a:ext cx="7827816" cy="685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5695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95695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95695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956954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pPr marL="342900" marR="0" lvl="0" indent="-34290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AutoNum type="alphaUcPeriod"/>
                      </a:pPr>
                      <a:r>
                        <a:rPr lang="en-US" sz="3600" dirty="0">
                          <a:effectLst/>
                        </a:rPr>
                        <a:t> -16</a:t>
                      </a:r>
                      <a:endParaRPr lang="en-US" sz="3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3600" dirty="0">
                          <a:effectLst/>
                        </a:rPr>
                        <a:t>B. -20</a:t>
                      </a:r>
                      <a:endParaRPr lang="en-US" sz="3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3600" dirty="0">
                          <a:effectLst/>
                        </a:rPr>
                        <a:t>C. 16</a:t>
                      </a:r>
                      <a:endParaRPr lang="en-US" sz="3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3600" dirty="0">
                          <a:effectLst/>
                        </a:rPr>
                        <a:t>D. -13</a:t>
                      </a:r>
                      <a:endParaRPr lang="en-US" sz="3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609598" y="2541657"/>
            <a:ext cx="7848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âu</a:t>
            </a:r>
            <a:r>
              <a:rPr kumimoji="0" 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4 : </a:t>
            </a:r>
            <a:r>
              <a:rPr kumimoji="0" 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</a:t>
            </a:r>
            <a:r>
              <a:rPr kumimoji="0" 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á</a:t>
            </a:r>
            <a:r>
              <a:rPr kumimoji="0" 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ị</a:t>
            </a:r>
            <a:r>
              <a:rPr kumimoji="0" 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iểu</a:t>
            </a:r>
            <a:r>
              <a:rPr kumimoji="0" 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ức</a:t>
            </a:r>
            <a:r>
              <a:rPr kumimoji="0" 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endParaRPr kumimoji="0" 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695260"/>
              </p:ext>
            </p:extLst>
          </p:nvPr>
        </p:nvGraphicFramePr>
        <p:xfrm>
          <a:off x="6673513" y="2472093"/>
          <a:ext cx="1880818" cy="956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545863" imgH="279279" progId="Equation.DSMT4">
                  <p:embed/>
                </p:oleObj>
              </mc:Choice>
              <mc:Fallback>
                <p:oleObj name="Equation" r:id="rId3" imgW="545863" imgH="27927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513" y="2472093"/>
                        <a:ext cx="1880818" cy="9569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xmlns="" id="{87B7C92F-F662-4BE7-9658-1EC0C1478876}"/>
              </a:ext>
            </a:extLst>
          </p:cNvPr>
          <p:cNvSpPr/>
          <p:nvPr/>
        </p:nvSpPr>
        <p:spPr>
          <a:xfrm>
            <a:off x="2895600" y="1490818"/>
            <a:ext cx="645942" cy="629261"/>
          </a:xfrm>
          <a:prstGeom prst="ellipse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dirty="0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xmlns="" id="{407414EF-B52B-49F2-9495-874C8A4F5770}"/>
              </a:ext>
            </a:extLst>
          </p:cNvPr>
          <p:cNvSpPr/>
          <p:nvPr/>
        </p:nvSpPr>
        <p:spPr>
          <a:xfrm>
            <a:off x="4800600" y="4007082"/>
            <a:ext cx="645942" cy="596436"/>
          </a:xfrm>
          <a:prstGeom prst="ellipse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5222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I. BÀI TẬ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/>
              <a:t>     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500745"/>
            <a:ext cx="4714234" cy="7945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585122"/>
              </p:ext>
            </p:extLst>
          </p:nvPr>
        </p:nvGraphicFramePr>
        <p:xfrm>
          <a:off x="609600" y="3295279"/>
          <a:ext cx="4480792" cy="1810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4" imgW="1917360" imgH="774360" progId="Equation.DSMT4">
                  <p:embed/>
                </p:oleObj>
              </mc:Choice>
              <mc:Fallback>
                <p:oleObj name="Equation" r:id="rId4" imgW="19173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3295279"/>
                        <a:ext cx="4480792" cy="1810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0492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1"/>
            <a:ext cx="7696200" cy="29718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323573"/>
              </p:ext>
            </p:extLst>
          </p:nvPr>
        </p:nvGraphicFramePr>
        <p:xfrm>
          <a:off x="609600" y="228600"/>
          <a:ext cx="407670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3" imgW="1358640" imgH="279360" progId="Equation.DSMT4">
                  <p:embed/>
                </p:oleObj>
              </mc:Choice>
              <mc:Fallback>
                <p:oleObj name="Equation" r:id="rId3" imgW="1358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28600"/>
                        <a:ext cx="4076701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388335"/>
              </p:ext>
            </p:extLst>
          </p:nvPr>
        </p:nvGraphicFramePr>
        <p:xfrm>
          <a:off x="685800" y="914400"/>
          <a:ext cx="2971800" cy="2080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5" imgW="1015920" imgH="711000" progId="Equation.DSMT4">
                  <p:embed/>
                </p:oleObj>
              </mc:Choice>
              <mc:Fallback>
                <p:oleObj name="Equation" r:id="rId5" imgW="10159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914400"/>
                        <a:ext cx="2971800" cy="2080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405997"/>
              </p:ext>
            </p:extLst>
          </p:nvPr>
        </p:nvGraphicFramePr>
        <p:xfrm>
          <a:off x="533400" y="3352800"/>
          <a:ext cx="495646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7" imgW="2019240" imgH="279360" progId="Equation.DSMT4">
                  <p:embed/>
                </p:oleObj>
              </mc:Choice>
              <mc:Fallback>
                <p:oleObj name="Equation" r:id="rId7" imgW="2019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3352800"/>
                        <a:ext cx="4956464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31745"/>
              </p:ext>
            </p:extLst>
          </p:nvPr>
        </p:nvGraphicFramePr>
        <p:xfrm>
          <a:off x="685800" y="4114800"/>
          <a:ext cx="5181600" cy="2310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9" imgW="1993680" imgH="888840" progId="Equation.DSMT4">
                  <p:embed/>
                </p:oleObj>
              </mc:Choice>
              <mc:Fallback>
                <p:oleObj name="Equation" r:id="rId9" imgW="19936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0" y="4114800"/>
                        <a:ext cx="5181600" cy="2310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5446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394007"/>
              </p:ext>
            </p:extLst>
          </p:nvPr>
        </p:nvGraphicFramePr>
        <p:xfrm>
          <a:off x="1066800" y="1143000"/>
          <a:ext cx="7315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3" imgW="2438280" imgH="380880" progId="Equation.DSMT4">
                  <p:embed/>
                </p:oleObj>
              </mc:Choice>
              <mc:Fallback>
                <p:oleObj name="Equation" r:id="rId3" imgW="2438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143000"/>
                        <a:ext cx="73152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33298"/>
              </p:ext>
            </p:extLst>
          </p:nvPr>
        </p:nvGraphicFramePr>
        <p:xfrm>
          <a:off x="1143000" y="2286000"/>
          <a:ext cx="5334000" cy="3678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5" imgW="1841400" imgH="1269720" progId="Equation.DSMT4">
                  <p:embed/>
                </p:oleObj>
              </mc:Choice>
              <mc:Fallback>
                <p:oleObj name="Equation" r:id="rId5" imgW="184140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2286000"/>
                        <a:ext cx="5334000" cy="3678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aphic 1">
            <a:extLst>
              <a:ext uri="{FF2B5EF4-FFF2-40B4-BE49-F238E27FC236}">
                <a16:creationId xmlns:a16="http://schemas.microsoft.com/office/drawing/2014/main" xmlns="" id="{2591260B-B01B-4BBC-9A8A-4881C0F848C9}"/>
              </a:ext>
            </a:extLst>
          </p:cNvPr>
          <p:cNvGrpSpPr/>
          <p:nvPr/>
        </p:nvGrpSpPr>
        <p:grpSpPr>
          <a:xfrm>
            <a:off x="7010400" y="4419600"/>
            <a:ext cx="1474827" cy="1492601"/>
            <a:chOff x="912373" y="1522696"/>
            <a:chExt cx="975454" cy="987209"/>
          </a:xfrm>
          <a:solidFill>
            <a:schemeClr val="accent1"/>
          </a:solidFill>
        </p:grpSpPr>
        <p:sp>
          <p:nvSpPr>
            <p:cNvPr id="7" name="Freeform: Shape 5">
              <a:extLst>
                <a:ext uri="{FF2B5EF4-FFF2-40B4-BE49-F238E27FC236}">
                  <a16:creationId xmlns:a16="http://schemas.microsoft.com/office/drawing/2014/main" xmlns="" id="{177DC51C-445D-4596-A356-39DA7BEACCDA}"/>
                </a:ext>
              </a:extLst>
            </p:cNvPr>
            <p:cNvSpPr/>
            <p:nvPr/>
          </p:nvSpPr>
          <p:spPr>
            <a:xfrm>
              <a:off x="938170" y="1949949"/>
              <a:ext cx="924006" cy="559955"/>
            </a:xfrm>
            <a:custGeom>
              <a:avLst/>
              <a:gdLst>
                <a:gd name="connsiteX0" fmla="*/ 687632 w 924006"/>
                <a:gd name="connsiteY0" fmla="*/ 39862 h 559955"/>
                <a:gd name="connsiteX1" fmla="*/ 479235 w 924006"/>
                <a:gd name="connsiteY1" fmla="*/ 0 h 559955"/>
                <a:gd name="connsiteX2" fmla="*/ 462004 w 924006"/>
                <a:gd name="connsiteY2" fmla="*/ 0 h 559955"/>
                <a:gd name="connsiteX3" fmla="*/ 444773 w 924006"/>
                <a:gd name="connsiteY3" fmla="*/ 0 h 559955"/>
                <a:gd name="connsiteX4" fmla="*/ 236376 w 924006"/>
                <a:gd name="connsiteY4" fmla="*/ 39862 h 559955"/>
                <a:gd name="connsiteX5" fmla="*/ 4575 w 924006"/>
                <a:gd name="connsiteY5" fmla="*/ 350529 h 559955"/>
                <a:gd name="connsiteX6" fmla="*/ 294583 w 924006"/>
                <a:gd name="connsiteY6" fmla="*/ 546925 h 559955"/>
                <a:gd name="connsiteX7" fmla="*/ 439716 w 924006"/>
                <a:gd name="connsiteY7" fmla="*/ 559956 h 559955"/>
                <a:gd name="connsiteX8" fmla="*/ 462004 w 924006"/>
                <a:gd name="connsiteY8" fmla="*/ 559956 h 559955"/>
                <a:gd name="connsiteX9" fmla="*/ 484293 w 924006"/>
                <a:gd name="connsiteY9" fmla="*/ 559956 h 559955"/>
                <a:gd name="connsiteX10" fmla="*/ 629425 w 924006"/>
                <a:gd name="connsiteY10" fmla="*/ 546925 h 559955"/>
                <a:gd name="connsiteX11" fmla="*/ 919433 w 924006"/>
                <a:gd name="connsiteY11" fmla="*/ 350529 h 559955"/>
                <a:gd name="connsiteX12" fmla="*/ 687632 w 924006"/>
                <a:gd name="connsiteY12" fmla="*/ 39862 h 5599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924006" h="559955">
                  <a:moveTo>
                    <a:pt x="687632" y="39862"/>
                  </a:moveTo>
                  <a:cubicBezTo>
                    <a:pt x="599078" y="0"/>
                    <a:pt x="479235" y="0"/>
                    <a:pt x="479235" y="0"/>
                  </a:cubicBezTo>
                  <a:lnTo>
                    <a:pt x="462004" y="0"/>
                  </a:lnTo>
                  <a:lnTo>
                    <a:pt x="444773" y="0"/>
                  </a:lnTo>
                  <a:cubicBezTo>
                    <a:pt x="444773" y="0"/>
                    <a:pt x="325016" y="0"/>
                    <a:pt x="236376" y="39862"/>
                  </a:cubicBezTo>
                  <a:cubicBezTo>
                    <a:pt x="134192" y="85896"/>
                    <a:pt x="-29457" y="176851"/>
                    <a:pt x="4575" y="350529"/>
                  </a:cubicBezTo>
                  <a:cubicBezTo>
                    <a:pt x="34836" y="505177"/>
                    <a:pt x="191627" y="532609"/>
                    <a:pt x="294583" y="546925"/>
                  </a:cubicBezTo>
                  <a:cubicBezTo>
                    <a:pt x="342761" y="553612"/>
                    <a:pt x="391281" y="558327"/>
                    <a:pt x="439716" y="559956"/>
                  </a:cubicBezTo>
                  <a:lnTo>
                    <a:pt x="462004" y="559956"/>
                  </a:lnTo>
                  <a:lnTo>
                    <a:pt x="484293" y="559956"/>
                  </a:lnTo>
                  <a:cubicBezTo>
                    <a:pt x="532727" y="558327"/>
                    <a:pt x="581248" y="553612"/>
                    <a:pt x="629425" y="546925"/>
                  </a:cubicBezTo>
                  <a:cubicBezTo>
                    <a:pt x="732381" y="532609"/>
                    <a:pt x="889172" y="505092"/>
                    <a:pt x="919433" y="350529"/>
                  </a:cubicBezTo>
                  <a:cubicBezTo>
                    <a:pt x="953465" y="176851"/>
                    <a:pt x="789731" y="85896"/>
                    <a:pt x="687632" y="39862"/>
                  </a:cubicBezTo>
                  <a:close/>
                </a:path>
              </a:pathLst>
            </a:custGeom>
            <a:solidFill>
              <a:srgbClr val="E2C076"/>
            </a:solidFill>
            <a:ln w="857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" name="Freeform: Shape 6">
              <a:extLst>
                <a:ext uri="{FF2B5EF4-FFF2-40B4-BE49-F238E27FC236}">
                  <a16:creationId xmlns:a16="http://schemas.microsoft.com/office/drawing/2014/main" xmlns="" id="{092DEDE9-A77B-40D4-BD9B-0106547DA5E1}"/>
                </a:ext>
              </a:extLst>
            </p:cNvPr>
            <p:cNvSpPr/>
            <p:nvPr/>
          </p:nvSpPr>
          <p:spPr>
            <a:xfrm>
              <a:off x="938237" y="2133049"/>
              <a:ext cx="924107" cy="261833"/>
            </a:xfrm>
            <a:custGeom>
              <a:avLst/>
              <a:gdLst>
                <a:gd name="connsiteX0" fmla="*/ 342694 w 924107"/>
                <a:gd name="connsiteY0" fmla="*/ 205405 h 261833"/>
                <a:gd name="connsiteX1" fmla="*/ 327177 w 924107"/>
                <a:gd name="connsiteY1" fmla="*/ 218521 h 261833"/>
                <a:gd name="connsiteX2" fmla="*/ 292716 w 924107"/>
                <a:gd name="connsiteY2" fmla="*/ 258812 h 261833"/>
                <a:gd name="connsiteX3" fmla="*/ 277714 w 924107"/>
                <a:gd name="connsiteY3" fmla="*/ 209091 h 261833"/>
                <a:gd name="connsiteX4" fmla="*/ 263398 w 924107"/>
                <a:gd name="connsiteY4" fmla="*/ 194947 h 261833"/>
                <a:gd name="connsiteX5" fmla="*/ 224908 w 924107"/>
                <a:gd name="connsiteY5" fmla="*/ 210634 h 261833"/>
                <a:gd name="connsiteX6" fmla="*/ 197904 w 924107"/>
                <a:gd name="connsiteY6" fmla="*/ 209606 h 261833"/>
                <a:gd name="connsiteX7" fmla="*/ 180673 w 924107"/>
                <a:gd name="connsiteY7" fmla="*/ 192975 h 261833"/>
                <a:gd name="connsiteX8" fmla="*/ 155985 w 924107"/>
                <a:gd name="connsiteY8" fmla="*/ 176687 h 261833"/>
                <a:gd name="connsiteX9" fmla="*/ 155985 w 924107"/>
                <a:gd name="connsiteY9" fmla="*/ 138540 h 261833"/>
                <a:gd name="connsiteX10" fmla="*/ 138754 w 924107"/>
                <a:gd name="connsiteY10" fmla="*/ 134854 h 261833"/>
                <a:gd name="connsiteX11" fmla="*/ 136439 w 924107"/>
                <a:gd name="connsiteY11" fmla="*/ 171458 h 261833"/>
                <a:gd name="connsiteX12" fmla="*/ 112265 w 924107"/>
                <a:gd name="connsiteY12" fmla="*/ 166743 h 261833"/>
                <a:gd name="connsiteX13" fmla="*/ 115180 w 924107"/>
                <a:gd name="connsiteY13" fmla="*/ 137940 h 261833"/>
                <a:gd name="connsiteX14" fmla="*/ 103692 w 924107"/>
                <a:gd name="connsiteY14" fmla="*/ 131768 h 261833"/>
                <a:gd name="connsiteX15" fmla="*/ 73174 w 924107"/>
                <a:gd name="connsiteY15" fmla="*/ 124909 h 261833"/>
                <a:gd name="connsiteX16" fmla="*/ 54743 w 924107"/>
                <a:gd name="connsiteY16" fmla="*/ 132796 h 261833"/>
                <a:gd name="connsiteX17" fmla="*/ 30569 w 924107"/>
                <a:gd name="connsiteY17" fmla="*/ 111879 h 261833"/>
                <a:gd name="connsiteX18" fmla="*/ 17367 w 924107"/>
                <a:gd name="connsiteY18" fmla="*/ 89934 h 261833"/>
                <a:gd name="connsiteX19" fmla="*/ 8195 w 924107"/>
                <a:gd name="connsiteY19" fmla="*/ 70560 h 261833"/>
                <a:gd name="connsiteX20" fmla="*/ 12224 w 924107"/>
                <a:gd name="connsiteY20" fmla="*/ 53329 h 261833"/>
                <a:gd name="connsiteX21" fmla="*/ 7938 w 924107"/>
                <a:gd name="connsiteY21" fmla="*/ 31383 h 261833"/>
                <a:gd name="connsiteX22" fmla="*/ 54743 w 924107"/>
                <a:gd name="connsiteY22" fmla="*/ 34555 h 261833"/>
                <a:gd name="connsiteX23" fmla="*/ 349723 w 924107"/>
                <a:gd name="connsiteY23" fmla="*/ 18868 h 261833"/>
                <a:gd name="connsiteX24" fmla="*/ 559064 w 924107"/>
                <a:gd name="connsiteY24" fmla="*/ 12610 h 261833"/>
                <a:gd name="connsiteX25" fmla="*/ 703939 w 924107"/>
                <a:gd name="connsiteY25" fmla="*/ 24097 h 261833"/>
                <a:gd name="connsiteX26" fmla="*/ 871874 w 924107"/>
                <a:gd name="connsiteY26" fmla="*/ 10809 h 261833"/>
                <a:gd name="connsiteX27" fmla="*/ 917908 w 924107"/>
                <a:gd name="connsiteY27" fmla="*/ 6352 h 261833"/>
                <a:gd name="connsiteX28" fmla="*/ 923395 w 924107"/>
                <a:gd name="connsiteY28" fmla="*/ 28297 h 261833"/>
                <a:gd name="connsiteX29" fmla="*/ 913022 w 924107"/>
                <a:gd name="connsiteY29" fmla="*/ 34984 h 261833"/>
                <a:gd name="connsiteX30" fmla="*/ 903935 w 924107"/>
                <a:gd name="connsiteY30" fmla="*/ 43642 h 261833"/>
                <a:gd name="connsiteX31" fmla="*/ 918166 w 924107"/>
                <a:gd name="connsiteY31" fmla="*/ 50329 h 261833"/>
                <a:gd name="connsiteX32" fmla="*/ 910365 w 924107"/>
                <a:gd name="connsiteY32" fmla="*/ 96191 h 261833"/>
                <a:gd name="connsiteX33" fmla="*/ 912936 w 924107"/>
                <a:gd name="connsiteY33" fmla="*/ 125252 h 261833"/>
                <a:gd name="connsiteX34" fmla="*/ 917223 w 924107"/>
                <a:gd name="connsiteY34" fmla="*/ 139397 h 261833"/>
                <a:gd name="connsiteX35" fmla="*/ 896049 w 924107"/>
                <a:gd name="connsiteY35" fmla="*/ 171973 h 261833"/>
                <a:gd name="connsiteX36" fmla="*/ 866302 w 924107"/>
                <a:gd name="connsiteY36" fmla="*/ 164086 h 261833"/>
                <a:gd name="connsiteX37" fmla="*/ 840842 w 924107"/>
                <a:gd name="connsiteY37" fmla="*/ 177459 h 261833"/>
                <a:gd name="connsiteX38" fmla="*/ 805952 w 924107"/>
                <a:gd name="connsiteY38" fmla="*/ 220579 h 261833"/>
                <a:gd name="connsiteX39" fmla="*/ 777491 w 924107"/>
                <a:gd name="connsiteY39" fmla="*/ 239781 h 261833"/>
                <a:gd name="connsiteX40" fmla="*/ 754174 w 924107"/>
                <a:gd name="connsiteY40" fmla="*/ 240210 h 261833"/>
                <a:gd name="connsiteX41" fmla="*/ 730856 w 924107"/>
                <a:gd name="connsiteY41" fmla="*/ 247668 h 261833"/>
                <a:gd name="connsiteX42" fmla="*/ 715340 w 924107"/>
                <a:gd name="connsiteY42" fmla="*/ 233523 h 261833"/>
                <a:gd name="connsiteX43" fmla="*/ 689451 w 924107"/>
                <a:gd name="connsiteY43" fmla="*/ 246467 h 261833"/>
                <a:gd name="connsiteX44" fmla="*/ 669649 w 924107"/>
                <a:gd name="connsiteY44" fmla="*/ 239009 h 261833"/>
                <a:gd name="connsiteX45" fmla="*/ 680022 w 924107"/>
                <a:gd name="connsiteY45" fmla="*/ 221350 h 261833"/>
                <a:gd name="connsiteX46" fmla="*/ 639474 w 924107"/>
                <a:gd name="connsiteY46" fmla="*/ 234723 h 261833"/>
                <a:gd name="connsiteX47" fmla="*/ 616585 w 924107"/>
                <a:gd name="connsiteY47" fmla="*/ 252811 h 261833"/>
                <a:gd name="connsiteX48" fmla="*/ 541147 w 924107"/>
                <a:gd name="connsiteY48" fmla="*/ 241838 h 261833"/>
                <a:gd name="connsiteX49" fmla="*/ 524774 w 924107"/>
                <a:gd name="connsiteY49" fmla="*/ 215178 h 261833"/>
                <a:gd name="connsiteX50" fmla="*/ 487655 w 924107"/>
                <a:gd name="connsiteY50" fmla="*/ 218693 h 261833"/>
                <a:gd name="connsiteX51" fmla="*/ 478568 w 924107"/>
                <a:gd name="connsiteY51" fmla="*/ 245353 h 261833"/>
                <a:gd name="connsiteX52" fmla="*/ 442306 w 924107"/>
                <a:gd name="connsiteY52" fmla="*/ 222636 h 261833"/>
                <a:gd name="connsiteX53" fmla="*/ 407845 w 924107"/>
                <a:gd name="connsiteY53" fmla="*/ 225379 h 261833"/>
                <a:gd name="connsiteX54" fmla="*/ 392328 w 924107"/>
                <a:gd name="connsiteY54" fmla="*/ 208920 h 261833"/>
                <a:gd name="connsiteX55" fmla="*/ 356495 w 924107"/>
                <a:gd name="connsiteY55" fmla="*/ 213978 h 261833"/>
                <a:gd name="connsiteX56" fmla="*/ 342694 w 924107"/>
                <a:gd name="connsiteY56" fmla="*/ 205405 h 2618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924107" h="261833">
                  <a:moveTo>
                    <a:pt x="342694" y="205405"/>
                  </a:moveTo>
                  <a:cubicBezTo>
                    <a:pt x="342694" y="205405"/>
                    <a:pt x="334035" y="203348"/>
                    <a:pt x="327177" y="218521"/>
                  </a:cubicBezTo>
                  <a:cubicBezTo>
                    <a:pt x="320234" y="233694"/>
                    <a:pt x="311661" y="272957"/>
                    <a:pt x="292716" y="258812"/>
                  </a:cubicBezTo>
                  <a:cubicBezTo>
                    <a:pt x="273771" y="244667"/>
                    <a:pt x="275400" y="218007"/>
                    <a:pt x="277714" y="209091"/>
                  </a:cubicBezTo>
                  <a:cubicBezTo>
                    <a:pt x="280029" y="200176"/>
                    <a:pt x="280629" y="188174"/>
                    <a:pt x="263398" y="194947"/>
                  </a:cubicBezTo>
                  <a:cubicBezTo>
                    <a:pt x="246167" y="201719"/>
                    <a:pt x="244453" y="204891"/>
                    <a:pt x="224908" y="210634"/>
                  </a:cubicBezTo>
                  <a:cubicBezTo>
                    <a:pt x="205362" y="216378"/>
                    <a:pt x="200219" y="221607"/>
                    <a:pt x="197904" y="209606"/>
                  </a:cubicBezTo>
                  <a:cubicBezTo>
                    <a:pt x="195590" y="197604"/>
                    <a:pt x="193275" y="193061"/>
                    <a:pt x="180673" y="192975"/>
                  </a:cubicBezTo>
                  <a:cubicBezTo>
                    <a:pt x="167986" y="192889"/>
                    <a:pt x="160014" y="188174"/>
                    <a:pt x="155985" y="176687"/>
                  </a:cubicBezTo>
                  <a:cubicBezTo>
                    <a:pt x="151956" y="165200"/>
                    <a:pt x="142183" y="139054"/>
                    <a:pt x="155985" y="138540"/>
                  </a:cubicBezTo>
                  <a:cubicBezTo>
                    <a:pt x="169786" y="138025"/>
                    <a:pt x="145098" y="126538"/>
                    <a:pt x="138754" y="134854"/>
                  </a:cubicBezTo>
                  <a:cubicBezTo>
                    <a:pt x="132410" y="143169"/>
                    <a:pt x="149641" y="169401"/>
                    <a:pt x="136439" y="171458"/>
                  </a:cubicBezTo>
                  <a:cubicBezTo>
                    <a:pt x="123238" y="173516"/>
                    <a:pt x="113465" y="176173"/>
                    <a:pt x="112265" y="166743"/>
                  </a:cubicBezTo>
                  <a:cubicBezTo>
                    <a:pt x="111150" y="157313"/>
                    <a:pt x="112865" y="142655"/>
                    <a:pt x="115180" y="137940"/>
                  </a:cubicBezTo>
                  <a:cubicBezTo>
                    <a:pt x="117494" y="133225"/>
                    <a:pt x="118094" y="128681"/>
                    <a:pt x="103692" y="131768"/>
                  </a:cubicBezTo>
                  <a:cubicBezTo>
                    <a:pt x="89291" y="134768"/>
                    <a:pt x="83033" y="121738"/>
                    <a:pt x="73174" y="124909"/>
                  </a:cubicBezTo>
                  <a:cubicBezTo>
                    <a:pt x="63402" y="128081"/>
                    <a:pt x="73774" y="139054"/>
                    <a:pt x="54743" y="132796"/>
                  </a:cubicBezTo>
                  <a:cubicBezTo>
                    <a:pt x="35798" y="126538"/>
                    <a:pt x="30055" y="123881"/>
                    <a:pt x="30569" y="111879"/>
                  </a:cubicBezTo>
                  <a:cubicBezTo>
                    <a:pt x="31169" y="99878"/>
                    <a:pt x="24825" y="93534"/>
                    <a:pt x="17367" y="89934"/>
                  </a:cubicBezTo>
                  <a:cubicBezTo>
                    <a:pt x="9909" y="86248"/>
                    <a:pt x="6995" y="77418"/>
                    <a:pt x="8195" y="70560"/>
                  </a:cubicBezTo>
                  <a:cubicBezTo>
                    <a:pt x="9309" y="63787"/>
                    <a:pt x="17967" y="66359"/>
                    <a:pt x="12224" y="53329"/>
                  </a:cubicBezTo>
                  <a:cubicBezTo>
                    <a:pt x="6480" y="40213"/>
                    <a:pt x="-9550" y="32927"/>
                    <a:pt x="7938" y="31383"/>
                  </a:cubicBezTo>
                  <a:cubicBezTo>
                    <a:pt x="25425" y="29840"/>
                    <a:pt x="43256" y="42871"/>
                    <a:pt x="54743" y="34555"/>
                  </a:cubicBezTo>
                  <a:cubicBezTo>
                    <a:pt x="66231" y="26154"/>
                    <a:pt x="246253" y="23068"/>
                    <a:pt x="349723" y="18868"/>
                  </a:cubicBezTo>
                  <a:cubicBezTo>
                    <a:pt x="453193" y="14667"/>
                    <a:pt x="523402" y="7380"/>
                    <a:pt x="559064" y="12610"/>
                  </a:cubicBezTo>
                  <a:cubicBezTo>
                    <a:pt x="594725" y="17839"/>
                    <a:pt x="636130" y="34555"/>
                    <a:pt x="703939" y="24097"/>
                  </a:cubicBezTo>
                  <a:cubicBezTo>
                    <a:pt x="771833" y="13639"/>
                    <a:pt x="859187" y="17325"/>
                    <a:pt x="871874" y="10809"/>
                  </a:cubicBezTo>
                  <a:cubicBezTo>
                    <a:pt x="884561" y="4294"/>
                    <a:pt x="916708" y="-7278"/>
                    <a:pt x="917908" y="6352"/>
                  </a:cubicBezTo>
                  <a:cubicBezTo>
                    <a:pt x="919023" y="19982"/>
                    <a:pt x="926395" y="24354"/>
                    <a:pt x="923395" y="28297"/>
                  </a:cubicBezTo>
                  <a:cubicBezTo>
                    <a:pt x="920394" y="32241"/>
                    <a:pt x="917394" y="35755"/>
                    <a:pt x="913022" y="34984"/>
                  </a:cubicBezTo>
                  <a:cubicBezTo>
                    <a:pt x="908736" y="34212"/>
                    <a:pt x="897934" y="43213"/>
                    <a:pt x="903935" y="43642"/>
                  </a:cubicBezTo>
                  <a:cubicBezTo>
                    <a:pt x="909936" y="44071"/>
                    <a:pt x="918166" y="38584"/>
                    <a:pt x="918166" y="50329"/>
                  </a:cubicBezTo>
                  <a:cubicBezTo>
                    <a:pt x="918166" y="62073"/>
                    <a:pt x="910879" y="84104"/>
                    <a:pt x="910365" y="96191"/>
                  </a:cubicBezTo>
                  <a:cubicBezTo>
                    <a:pt x="909936" y="108365"/>
                    <a:pt x="902564" y="121309"/>
                    <a:pt x="912936" y="125252"/>
                  </a:cubicBezTo>
                  <a:cubicBezTo>
                    <a:pt x="923309" y="129196"/>
                    <a:pt x="924595" y="127996"/>
                    <a:pt x="917223" y="139397"/>
                  </a:cubicBezTo>
                  <a:cubicBezTo>
                    <a:pt x="909850" y="150799"/>
                    <a:pt x="913794" y="170429"/>
                    <a:pt x="896049" y="171973"/>
                  </a:cubicBezTo>
                  <a:cubicBezTo>
                    <a:pt x="878389" y="173516"/>
                    <a:pt x="882675" y="148055"/>
                    <a:pt x="866302" y="164086"/>
                  </a:cubicBezTo>
                  <a:cubicBezTo>
                    <a:pt x="849929" y="180202"/>
                    <a:pt x="851214" y="153456"/>
                    <a:pt x="840842" y="177459"/>
                  </a:cubicBezTo>
                  <a:cubicBezTo>
                    <a:pt x="830469" y="201376"/>
                    <a:pt x="811524" y="197861"/>
                    <a:pt x="805952" y="220579"/>
                  </a:cubicBezTo>
                  <a:cubicBezTo>
                    <a:pt x="800379" y="243296"/>
                    <a:pt x="789149" y="239781"/>
                    <a:pt x="777491" y="239781"/>
                  </a:cubicBezTo>
                  <a:cubicBezTo>
                    <a:pt x="765832" y="239781"/>
                    <a:pt x="762832" y="231894"/>
                    <a:pt x="754174" y="240210"/>
                  </a:cubicBezTo>
                  <a:cubicBezTo>
                    <a:pt x="745515" y="248439"/>
                    <a:pt x="736086" y="257869"/>
                    <a:pt x="730856" y="247668"/>
                  </a:cubicBezTo>
                  <a:cubicBezTo>
                    <a:pt x="725713" y="237466"/>
                    <a:pt x="721770" y="224951"/>
                    <a:pt x="715340" y="233523"/>
                  </a:cubicBezTo>
                  <a:cubicBezTo>
                    <a:pt x="708911" y="242181"/>
                    <a:pt x="707111" y="246896"/>
                    <a:pt x="689451" y="246467"/>
                  </a:cubicBezTo>
                  <a:cubicBezTo>
                    <a:pt x="671792" y="246039"/>
                    <a:pt x="662705" y="246467"/>
                    <a:pt x="669649" y="239009"/>
                  </a:cubicBezTo>
                  <a:cubicBezTo>
                    <a:pt x="676507" y="231551"/>
                    <a:pt x="695109" y="215864"/>
                    <a:pt x="680022" y="221350"/>
                  </a:cubicBezTo>
                  <a:cubicBezTo>
                    <a:pt x="664934" y="226837"/>
                    <a:pt x="642045" y="221779"/>
                    <a:pt x="639474" y="234723"/>
                  </a:cubicBezTo>
                  <a:cubicBezTo>
                    <a:pt x="636902" y="247668"/>
                    <a:pt x="656276" y="252382"/>
                    <a:pt x="616585" y="252811"/>
                  </a:cubicBezTo>
                  <a:cubicBezTo>
                    <a:pt x="576894" y="253240"/>
                    <a:pt x="553149" y="245353"/>
                    <a:pt x="541147" y="241838"/>
                  </a:cubicBezTo>
                  <a:cubicBezTo>
                    <a:pt x="529060" y="238324"/>
                    <a:pt x="548005" y="216378"/>
                    <a:pt x="524774" y="215178"/>
                  </a:cubicBezTo>
                  <a:cubicBezTo>
                    <a:pt x="501456" y="213978"/>
                    <a:pt x="489884" y="200690"/>
                    <a:pt x="487655" y="218693"/>
                  </a:cubicBezTo>
                  <a:cubicBezTo>
                    <a:pt x="485511" y="236781"/>
                    <a:pt x="491512" y="255212"/>
                    <a:pt x="478568" y="245353"/>
                  </a:cubicBezTo>
                  <a:cubicBezTo>
                    <a:pt x="465623" y="235580"/>
                    <a:pt x="457394" y="217921"/>
                    <a:pt x="442306" y="222636"/>
                  </a:cubicBezTo>
                  <a:cubicBezTo>
                    <a:pt x="427219" y="227351"/>
                    <a:pt x="413845" y="236352"/>
                    <a:pt x="407845" y="225379"/>
                  </a:cubicBezTo>
                  <a:cubicBezTo>
                    <a:pt x="401844" y="214406"/>
                    <a:pt x="413417" y="191603"/>
                    <a:pt x="392328" y="208920"/>
                  </a:cubicBezTo>
                  <a:cubicBezTo>
                    <a:pt x="371240" y="226151"/>
                    <a:pt x="360867" y="223836"/>
                    <a:pt x="356495" y="213978"/>
                  </a:cubicBezTo>
                  <a:cubicBezTo>
                    <a:pt x="352209" y="203777"/>
                    <a:pt x="346551" y="185346"/>
                    <a:pt x="342694" y="205405"/>
                  </a:cubicBezTo>
                  <a:close/>
                </a:path>
              </a:pathLst>
            </a:custGeom>
            <a:solidFill>
              <a:srgbClr val="748946"/>
            </a:solidFill>
            <a:ln w="857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7">
              <a:extLst>
                <a:ext uri="{FF2B5EF4-FFF2-40B4-BE49-F238E27FC236}">
                  <a16:creationId xmlns:a16="http://schemas.microsoft.com/office/drawing/2014/main" xmlns="" id="{47B4F591-C5E0-42DF-94D4-42653D483143}"/>
                </a:ext>
              </a:extLst>
            </p:cNvPr>
            <p:cNvSpPr/>
            <p:nvPr/>
          </p:nvSpPr>
          <p:spPr>
            <a:xfrm>
              <a:off x="943689" y="1862338"/>
              <a:ext cx="913057" cy="413194"/>
            </a:xfrm>
            <a:custGeom>
              <a:avLst/>
              <a:gdLst>
                <a:gd name="connsiteX0" fmla="*/ 912886 w 913057"/>
                <a:gd name="connsiteY0" fmla="*/ 167335 h 413194"/>
                <a:gd name="connsiteX1" fmla="*/ 768953 w 913057"/>
                <a:gd name="connsiteY1" fmla="*/ 43034 h 413194"/>
                <a:gd name="connsiteX2" fmla="*/ 456486 w 913057"/>
                <a:gd name="connsiteY2" fmla="*/ 0 h 413194"/>
                <a:gd name="connsiteX3" fmla="*/ 144018 w 913057"/>
                <a:gd name="connsiteY3" fmla="*/ 43034 h 413194"/>
                <a:gd name="connsiteX4" fmla="*/ 86 w 913057"/>
                <a:gd name="connsiteY4" fmla="*/ 167335 h 413194"/>
                <a:gd name="connsiteX5" fmla="*/ 0 w 913057"/>
                <a:gd name="connsiteY5" fmla="*/ 170250 h 413194"/>
                <a:gd name="connsiteX6" fmla="*/ 0 w 913057"/>
                <a:gd name="connsiteY6" fmla="*/ 242859 h 413194"/>
                <a:gd name="connsiteX7" fmla="*/ 86 w 913057"/>
                <a:gd name="connsiteY7" fmla="*/ 245774 h 413194"/>
                <a:gd name="connsiteX8" fmla="*/ 144018 w 913057"/>
                <a:gd name="connsiteY8" fmla="*/ 370161 h 413194"/>
                <a:gd name="connsiteX9" fmla="*/ 456486 w 913057"/>
                <a:gd name="connsiteY9" fmla="*/ 413195 h 413194"/>
                <a:gd name="connsiteX10" fmla="*/ 768953 w 913057"/>
                <a:gd name="connsiteY10" fmla="*/ 370161 h 413194"/>
                <a:gd name="connsiteX11" fmla="*/ 912886 w 913057"/>
                <a:gd name="connsiteY11" fmla="*/ 245859 h 413194"/>
                <a:gd name="connsiteX12" fmla="*/ 913057 w 913057"/>
                <a:gd name="connsiteY12" fmla="*/ 242859 h 413194"/>
                <a:gd name="connsiteX13" fmla="*/ 913057 w 913057"/>
                <a:gd name="connsiteY13" fmla="*/ 170250 h 413194"/>
                <a:gd name="connsiteX14" fmla="*/ 912886 w 913057"/>
                <a:gd name="connsiteY14" fmla="*/ 167335 h 4131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913057" h="413194">
                  <a:moveTo>
                    <a:pt x="912886" y="167335"/>
                  </a:moveTo>
                  <a:cubicBezTo>
                    <a:pt x="910400" y="115643"/>
                    <a:pt x="861965" y="73809"/>
                    <a:pt x="768953" y="43034"/>
                  </a:cubicBezTo>
                  <a:cubicBezTo>
                    <a:pt x="685114" y="15259"/>
                    <a:pt x="574100" y="0"/>
                    <a:pt x="456486" y="0"/>
                  </a:cubicBezTo>
                  <a:cubicBezTo>
                    <a:pt x="338871" y="0"/>
                    <a:pt x="227857" y="15259"/>
                    <a:pt x="144018" y="43034"/>
                  </a:cubicBezTo>
                  <a:cubicBezTo>
                    <a:pt x="50921" y="73809"/>
                    <a:pt x="2486" y="115643"/>
                    <a:pt x="86" y="167335"/>
                  </a:cubicBezTo>
                  <a:cubicBezTo>
                    <a:pt x="0" y="168278"/>
                    <a:pt x="0" y="169307"/>
                    <a:pt x="0" y="170250"/>
                  </a:cubicBezTo>
                  <a:lnTo>
                    <a:pt x="0" y="242859"/>
                  </a:lnTo>
                  <a:cubicBezTo>
                    <a:pt x="0" y="243802"/>
                    <a:pt x="0" y="244831"/>
                    <a:pt x="86" y="245774"/>
                  </a:cubicBezTo>
                  <a:cubicBezTo>
                    <a:pt x="2486" y="297466"/>
                    <a:pt x="50921" y="339299"/>
                    <a:pt x="144018" y="370161"/>
                  </a:cubicBezTo>
                  <a:cubicBezTo>
                    <a:pt x="227857" y="397936"/>
                    <a:pt x="338871" y="413195"/>
                    <a:pt x="456486" y="413195"/>
                  </a:cubicBezTo>
                  <a:cubicBezTo>
                    <a:pt x="574100" y="413195"/>
                    <a:pt x="685114" y="397936"/>
                    <a:pt x="768953" y="370161"/>
                  </a:cubicBezTo>
                  <a:cubicBezTo>
                    <a:pt x="862051" y="339385"/>
                    <a:pt x="910400" y="297551"/>
                    <a:pt x="912886" y="245859"/>
                  </a:cubicBezTo>
                  <a:cubicBezTo>
                    <a:pt x="912971" y="244916"/>
                    <a:pt x="913057" y="243888"/>
                    <a:pt x="913057" y="242859"/>
                  </a:cubicBezTo>
                  <a:lnTo>
                    <a:pt x="913057" y="170250"/>
                  </a:lnTo>
                  <a:cubicBezTo>
                    <a:pt x="912971" y="169221"/>
                    <a:pt x="912971" y="168278"/>
                    <a:pt x="912886" y="167335"/>
                  </a:cubicBezTo>
                  <a:close/>
                </a:path>
              </a:pathLst>
            </a:custGeom>
            <a:solidFill>
              <a:srgbClr val="864E35"/>
            </a:solidFill>
            <a:ln w="857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8">
              <a:extLst>
                <a:ext uri="{FF2B5EF4-FFF2-40B4-BE49-F238E27FC236}">
                  <a16:creationId xmlns:a16="http://schemas.microsoft.com/office/drawing/2014/main" xmlns="" id="{F754F53B-F580-41A7-A003-8EA83FD3C7E9}"/>
                </a:ext>
              </a:extLst>
            </p:cNvPr>
            <p:cNvSpPr/>
            <p:nvPr/>
          </p:nvSpPr>
          <p:spPr>
            <a:xfrm>
              <a:off x="977711" y="1968651"/>
              <a:ext cx="844751" cy="309624"/>
            </a:xfrm>
            <a:custGeom>
              <a:avLst/>
              <a:gdLst>
                <a:gd name="connsiteX0" fmla="*/ 844660 w 844751"/>
                <a:gd name="connsiteY0" fmla="*/ 62308 h 309624"/>
                <a:gd name="connsiteX1" fmla="*/ 739389 w 844751"/>
                <a:gd name="connsiteY1" fmla="*/ 23475 h 309624"/>
                <a:gd name="connsiteX2" fmla="*/ 303735 w 844751"/>
                <a:gd name="connsiteY2" fmla="*/ 329 h 309624"/>
                <a:gd name="connsiteX3" fmla="*/ 611 w 844751"/>
                <a:gd name="connsiteY3" fmla="*/ 49192 h 309624"/>
                <a:gd name="connsiteX4" fmla="*/ 611 w 844751"/>
                <a:gd name="connsiteY4" fmla="*/ 54164 h 309624"/>
                <a:gd name="connsiteX5" fmla="*/ 119340 w 844751"/>
                <a:gd name="connsiteY5" fmla="*/ 245931 h 309624"/>
                <a:gd name="connsiteX6" fmla="*/ 125341 w 844751"/>
                <a:gd name="connsiteY6" fmla="*/ 247474 h 309624"/>
                <a:gd name="connsiteX7" fmla="*/ 130570 w 844751"/>
                <a:gd name="connsiteY7" fmla="*/ 244559 h 309624"/>
                <a:gd name="connsiteX8" fmla="*/ 337682 w 844751"/>
                <a:gd name="connsiteY8" fmla="*/ 116658 h 309624"/>
                <a:gd name="connsiteX9" fmla="*/ 568711 w 844751"/>
                <a:gd name="connsiteY9" fmla="*/ 187381 h 309624"/>
                <a:gd name="connsiteX10" fmla="*/ 716158 w 844751"/>
                <a:gd name="connsiteY10" fmla="*/ 306024 h 309624"/>
                <a:gd name="connsiteX11" fmla="*/ 722673 w 844751"/>
                <a:gd name="connsiteY11" fmla="*/ 309624 h 309624"/>
                <a:gd name="connsiteX12" fmla="*/ 722930 w 844751"/>
                <a:gd name="connsiteY12" fmla="*/ 309624 h 309624"/>
                <a:gd name="connsiteX13" fmla="*/ 729445 w 844751"/>
                <a:gd name="connsiteY13" fmla="*/ 306367 h 309624"/>
                <a:gd name="connsiteX14" fmla="*/ 844660 w 844751"/>
                <a:gd name="connsiteY14" fmla="*/ 62308 h 3096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844751" h="309624">
                  <a:moveTo>
                    <a:pt x="844660" y="62308"/>
                  </a:moveTo>
                  <a:cubicBezTo>
                    <a:pt x="843974" y="51507"/>
                    <a:pt x="831372" y="37362"/>
                    <a:pt x="739389" y="23475"/>
                  </a:cubicBezTo>
                  <a:cubicBezTo>
                    <a:pt x="632833" y="7358"/>
                    <a:pt x="457783" y="-1900"/>
                    <a:pt x="303735" y="329"/>
                  </a:cubicBezTo>
                  <a:cubicBezTo>
                    <a:pt x="175919" y="2215"/>
                    <a:pt x="19556" y="12159"/>
                    <a:pt x="611" y="49192"/>
                  </a:cubicBezTo>
                  <a:cubicBezTo>
                    <a:pt x="-160" y="50735"/>
                    <a:pt x="-246" y="52535"/>
                    <a:pt x="611" y="54164"/>
                  </a:cubicBezTo>
                  <a:cubicBezTo>
                    <a:pt x="3954" y="60851"/>
                    <a:pt x="83679" y="219013"/>
                    <a:pt x="119340" y="245931"/>
                  </a:cubicBezTo>
                  <a:cubicBezTo>
                    <a:pt x="120969" y="247131"/>
                    <a:pt x="123198" y="247731"/>
                    <a:pt x="125341" y="247474"/>
                  </a:cubicBezTo>
                  <a:cubicBezTo>
                    <a:pt x="127484" y="247217"/>
                    <a:pt x="129456" y="246102"/>
                    <a:pt x="130570" y="244559"/>
                  </a:cubicBezTo>
                  <a:cubicBezTo>
                    <a:pt x="131342" y="243531"/>
                    <a:pt x="205151" y="143661"/>
                    <a:pt x="337682" y="116658"/>
                  </a:cubicBezTo>
                  <a:cubicBezTo>
                    <a:pt x="393317" y="105342"/>
                    <a:pt x="475442" y="130459"/>
                    <a:pt x="568711" y="187381"/>
                  </a:cubicBezTo>
                  <a:cubicBezTo>
                    <a:pt x="644149" y="233415"/>
                    <a:pt x="706385" y="288365"/>
                    <a:pt x="716158" y="306024"/>
                  </a:cubicBezTo>
                  <a:cubicBezTo>
                    <a:pt x="717358" y="308167"/>
                    <a:pt x="719844" y="309539"/>
                    <a:pt x="722673" y="309624"/>
                  </a:cubicBezTo>
                  <a:cubicBezTo>
                    <a:pt x="722759" y="309624"/>
                    <a:pt x="722844" y="309624"/>
                    <a:pt x="722930" y="309624"/>
                  </a:cubicBezTo>
                  <a:cubicBezTo>
                    <a:pt x="725673" y="309624"/>
                    <a:pt x="728159" y="308339"/>
                    <a:pt x="729445" y="306367"/>
                  </a:cubicBezTo>
                  <a:cubicBezTo>
                    <a:pt x="734503" y="298737"/>
                    <a:pt x="848431" y="121287"/>
                    <a:pt x="844660" y="62308"/>
                  </a:cubicBezTo>
                  <a:close/>
                </a:path>
              </a:pathLst>
            </a:custGeom>
            <a:solidFill>
              <a:srgbClr val="FDF26B"/>
            </a:solidFill>
            <a:ln w="857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reeform: Shape 9">
              <a:extLst>
                <a:ext uri="{FF2B5EF4-FFF2-40B4-BE49-F238E27FC236}">
                  <a16:creationId xmlns:a16="http://schemas.microsoft.com/office/drawing/2014/main" xmlns="" id="{DF13581C-8B87-42D6-AE12-15BC128E57B3}"/>
                </a:ext>
              </a:extLst>
            </p:cNvPr>
            <p:cNvSpPr/>
            <p:nvPr/>
          </p:nvSpPr>
          <p:spPr>
            <a:xfrm>
              <a:off x="927744" y="1971466"/>
              <a:ext cx="364588" cy="47320"/>
            </a:xfrm>
            <a:custGeom>
              <a:avLst/>
              <a:gdLst>
                <a:gd name="connsiteX0" fmla="*/ 0 w 364588"/>
                <a:gd name="connsiteY0" fmla="*/ 0 h 47320"/>
                <a:gd name="connsiteX1" fmla="*/ 364588 w 364588"/>
                <a:gd name="connsiteY1" fmla="*/ 0 h 47320"/>
                <a:gd name="connsiteX2" fmla="*/ 364588 w 364588"/>
                <a:gd name="connsiteY2" fmla="*/ 47320 h 47320"/>
                <a:gd name="connsiteX3" fmla="*/ 0 w 364588"/>
                <a:gd name="connsiteY3" fmla="*/ 47320 h 473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64588" h="47320">
                  <a:moveTo>
                    <a:pt x="0" y="0"/>
                  </a:moveTo>
                  <a:lnTo>
                    <a:pt x="364588" y="0"/>
                  </a:lnTo>
                  <a:lnTo>
                    <a:pt x="364588" y="47320"/>
                  </a:lnTo>
                  <a:lnTo>
                    <a:pt x="0" y="47320"/>
                  </a:lnTo>
                  <a:close/>
                </a:path>
              </a:pathLst>
            </a:custGeom>
            <a:solidFill>
              <a:srgbClr val="CE4542"/>
            </a:solidFill>
            <a:ln w="857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2" name="Graphic 1">
              <a:extLst>
                <a:ext uri="{FF2B5EF4-FFF2-40B4-BE49-F238E27FC236}">
                  <a16:creationId xmlns:a16="http://schemas.microsoft.com/office/drawing/2014/main" xmlns="" id="{2591260B-B01B-4BBC-9A8A-4881C0F848C9}"/>
                </a:ext>
              </a:extLst>
            </p:cNvPr>
            <p:cNvGrpSpPr/>
            <p:nvPr/>
          </p:nvGrpSpPr>
          <p:grpSpPr>
            <a:xfrm>
              <a:off x="927830" y="1881969"/>
              <a:ext cx="364502" cy="226399"/>
              <a:chOff x="927830" y="1881969"/>
              <a:chExt cx="364502" cy="226399"/>
            </a:xfrm>
            <a:solidFill>
              <a:schemeClr val="accent1"/>
            </a:solidFill>
          </p:grpSpPr>
          <p:sp>
            <p:nvSpPr>
              <p:cNvPr id="46" name="Freeform: Shape 11">
                <a:extLst>
                  <a:ext uri="{FF2B5EF4-FFF2-40B4-BE49-F238E27FC236}">
                    <a16:creationId xmlns:a16="http://schemas.microsoft.com/office/drawing/2014/main" xmlns="" id="{79A1AD13-5F84-4C03-BDA4-843749E86933}"/>
                  </a:ext>
                </a:extLst>
              </p:cNvPr>
              <p:cNvSpPr/>
              <p:nvPr/>
            </p:nvSpPr>
            <p:spPr>
              <a:xfrm>
                <a:off x="927830" y="1926289"/>
                <a:ext cx="364502" cy="182079"/>
              </a:xfrm>
              <a:custGeom>
                <a:avLst/>
                <a:gdLst>
                  <a:gd name="connsiteX0" fmla="*/ 364503 w 364502"/>
                  <a:gd name="connsiteY0" fmla="*/ 91040 h 182079"/>
                  <a:gd name="connsiteX1" fmla="*/ 182251 w 364502"/>
                  <a:gd name="connsiteY1" fmla="*/ 182080 h 182079"/>
                  <a:gd name="connsiteX2" fmla="*/ 0 w 364502"/>
                  <a:gd name="connsiteY2" fmla="*/ 91040 h 182079"/>
                  <a:gd name="connsiteX3" fmla="*/ 182251 w 364502"/>
                  <a:gd name="connsiteY3" fmla="*/ 0 h 182079"/>
                  <a:gd name="connsiteX4" fmla="*/ 364503 w 364502"/>
                  <a:gd name="connsiteY4" fmla="*/ 91040 h 1820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4502" h="182079">
                    <a:moveTo>
                      <a:pt x="364503" y="91040"/>
                    </a:moveTo>
                    <a:cubicBezTo>
                      <a:pt x="364503" y="141320"/>
                      <a:pt x="282906" y="182080"/>
                      <a:pt x="182251" y="182080"/>
                    </a:cubicBezTo>
                    <a:cubicBezTo>
                      <a:pt x="81597" y="182080"/>
                      <a:pt x="0" y="141320"/>
                      <a:pt x="0" y="91040"/>
                    </a:cubicBezTo>
                    <a:cubicBezTo>
                      <a:pt x="0" y="40760"/>
                      <a:pt x="81597" y="0"/>
                      <a:pt x="182251" y="0"/>
                    </a:cubicBezTo>
                    <a:cubicBezTo>
                      <a:pt x="282906" y="0"/>
                      <a:pt x="364503" y="40760"/>
                      <a:pt x="364503" y="91040"/>
                    </a:cubicBezTo>
                    <a:close/>
                  </a:path>
                </a:pathLst>
              </a:custGeom>
              <a:solidFill>
                <a:srgbClr val="CE4542"/>
              </a:solidFill>
              <a:ln w="8572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7" name="Freeform: Shape 12">
                <a:extLst>
                  <a:ext uri="{FF2B5EF4-FFF2-40B4-BE49-F238E27FC236}">
                    <a16:creationId xmlns:a16="http://schemas.microsoft.com/office/drawing/2014/main" xmlns="" id="{62F0B810-4349-44DC-9B9D-434655002498}"/>
                  </a:ext>
                </a:extLst>
              </p:cNvPr>
              <p:cNvSpPr/>
              <p:nvPr/>
            </p:nvSpPr>
            <p:spPr>
              <a:xfrm>
                <a:off x="927830" y="1881969"/>
                <a:ext cx="364502" cy="182079"/>
              </a:xfrm>
              <a:custGeom>
                <a:avLst/>
                <a:gdLst>
                  <a:gd name="connsiteX0" fmla="*/ 364503 w 364502"/>
                  <a:gd name="connsiteY0" fmla="*/ 91040 h 182079"/>
                  <a:gd name="connsiteX1" fmla="*/ 182251 w 364502"/>
                  <a:gd name="connsiteY1" fmla="*/ 182080 h 182079"/>
                  <a:gd name="connsiteX2" fmla="*/ 0 w 364502"/>
                  <a:gd name="connsiteY2" fmla="*/ 91040 h 182079"/>
                  <a:gd name="connsiteX3" fmla="*/ 182251 w 364502"/>
                  <a:gd name="connsiteY3" fmla="*/ 0 h 182079"/>
                  <a:gd name="connsiteX4" fmla="*/ 364503 w 364502"/>
                  <a:gd name="connsiteY4" fmla="*/ 91040 h 1820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4502" h="182079">
                    <a:moveTo>
                      <a:pt x="364503" y="91040"/>
                    </a:moveTo>
                    <a:cubicBezTo>
                      <a:pt x="364503" y="141275"/>
                      <a:pt x="282893" y="182080"/>
                      <a:pt x="182251" y="182080"/>
                    </a:cubicBezTo>
                    <a:cubicBezTo>
                      <a:pt x="81610" y="182080"/>
                      <a:pt x="0" y="141360"/>
                      <a:pt x="0" y="91040"/>
                    </a:cubicBezTo>
                    <a:cubicBezTo>
                      <a:pt x="0" y="40805"/>
                      <a:pt x="81610" y="0"/>
                      <a:pt x="182251" y="0"/>
                    </a:cubicBezTo>
                    <a:cubicBezTo>
                      <a:pt x="282893" y="0"/>
                      <a:pt x="364503" y="40719"/>
                      <a:pt x="364503" y="91040"/>
                    </a:cubicBezTo>
                    <a:close/>
                  </a:path>
                </a:pathLst>
              </a:custGeom>
              <a:solidFill>
                <a:srgbClr val="DD514E"/>
              </a:solidFill>
              <a:ln w="8572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3" name="Freeform: Shape 13">
              <a:extLst>
                <a:ext uri="{FF2B5EF4-FFF2-40B4-BE49-F238E27FC236}">
                  <a16:creationId xmlns:a16="http://schemas.microsoft.com/office/drawing/2014/main" xmlns="" id="{4F607F0A-A388-47CA-B90A-ED9A7EFC9F59}"/>
                </a:ext>
              </a:extLst>
            </p:cNvPr>
            <p:cNvSpPr/>
            <p:nvPr/>
          </p:nvSpPr>
          <p:spPr>
            <a:xfrm>
              <a:off x="1507931" y="1971466"/>
              <a:ext cx="364588" cy="47320"/>
            </a:xfrm>
            <a:custGeom>
              <a:avLst/>
              <a:gdLst>
                <a:gd name="connsiteX0" fmla="*/ 0 w 364588"/>
                <a:gd name="connsiteY0" fmla="*/ 0 h 47320"/>
                <a:gd name="connsiteX1" fmla="*/ 364588 w 364588"/>
                <a:gd name="connsiteY1" fmla="*/ 0 h 47320"/>
                <a:gd name="connsiteX2" fmla="*/ 364588 w 364588"/>
                <a:gd name="connsiteY2" fmla="*/ 47320 h 47320"/>
                <a:gd name="connsiteX3" fmla="*/ 0 w 364588"/>
                <a:gd name="connsiteY3" fmla="*/ 47320 h 473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64588" h="47320">
                  <a:moveTo>
                    <a:pt x="0" y="0"/>
                  </a:moveTo>
                  <a:lnTo>
                    <a:pt x="364588" y="0"/>
                  </a:lnTo>
                  <a:lnTo>
                    <a:pt x="364588" y="47320"/>
                  </a:lnTo>
                  <a:lnTo>
                    <a:pt x="0" y="47320"/>
                  </a:lnTo>
                  <a:close/>
                </a:path>
              </a:pathLst>
            </a:custGeom>
            <a:solidFill>
              <a:srgbClr val="CE4542"/>
            </a:solidFill>
            <a:ln w="857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4" name="Graphic 1">
              <a:extLst>
                <a:ext uri="{FF2B5EF4-FFF2-40B4-BE49-F238E27FC236}">
                  <a16:creationId xmlns:a16="http://schemas.microsoft.com/office/drawing/2014/main" xmlns="" id="{2591260B-B01B-4BBC-9A8A-4881C0F848C9}"/>
                </a:ext>
              </a:extLst>
            </p:cNvPr>
            <p:cNvGrpSpPr/>
            <p:nvPr/>
          </p:nvGrpSpPr>
          <p:grpSpPr>
            <a:xfrm>
              <a:off x="1507931" y="1881969"/>
              <a:ext cx="364588" cy="226399"/>
              <a:chOff x="1507931" y="1881969"/>
              <a:chExt cx="364588" cy="226399"/>
            </a:xfrm>
            <a:solidFill>
              <a:schemeClr val="accent1"/>
            </a:solidFill>
          </p:grpSpPr>
          <p:sp>
            <p:nvSpPr>
              <p:cNvPr id="44" name="Freeform: Shape 15">
                <a:extLst>
                  <a:ext uri="{FF2B5EF4-FFF2-40B4-BE49-F238E27FC236}">
                    <a16:creationId xmlns:a16="http://schemas.microsoft.com/office/drawing/2014/main" xmlns="" id="{392A5D3D-0876-4993-B10E-8AE0C8365ABF}"/>
                  </a:ext>
                </a:extLst>
              </p:cNvPr>
              <p:cNvSpPr/>
              <p:nvPr/>
            </p:nvSpPr>
            <p:spPr>
              <a:xfrm>
                <a:off x="1507931" y="1926289"/>
                <a:ext cx="364502" cy="182079"/>
              </a:xfrm>
              <a:custGeom>
                <a:avLst/>
                <a:gdLst>
                  <a:gd name="connsiteX0" fmla="*/ 364503 w 364502"/>
                  <a:gd name="connsiteY0" fmla="*/ 91040 h 182079"/>
                  <a:gd name="connsiteX1" fmla="*/ 182251 w 364502"/>
                  <a:gd name="connsiteY1" fmla="*/ 182080 h 182079"/>
                  <a:gd name="connsiteX2" fmla="*/ 0 w 364502"/>
                  <a:gd name="connsiteY2" fmla="*/ 91040 h 182079"/>
                  <a:gd name="connsiteX3" fmla="*/ 182251 w 364502"/>
                  <a:gd name="connsiteY3" fmla="*/ 0 h 182079"/>
                  <a:gd name="connsiteX4" fmla="*/ 364503 w 364502"/>
                  <a:gd name="connsiteY4" fmla="*/ 91040 h 1820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4502" h="182079">
                    <a:moveTo>
                      <a:pt x="364503" y="91040"/>
                    </a:moveTo>
                    <a:cubicBezTo>
                      <a:pt x="364503" y="141320"/>
                      <a:pt x="282906" y="182080"/>
                      <a:pt x="182251" y="182080"/>
                    </a:cubicBezTo>
                    <a:cubicBezTo>
                      <a:pt x="81597" y="182080"/>
                      <a:pt x="0" y="141320"/>
                      <a:pt x="0" y="91040"/>
                    </a:cubicBezTo>
                    <a:cubicBezTo>
                      <a:pt x="0" y="40760"/>
                      <a:pt x="81597" y="0"/>
                      <a:pt x="182251" y="0"/>
                    </a:cubicBezTo>
                    <a:cubicBezTo>
                      <a:pt x="282906" y="0"/>
                      <a:pt x="364503" y="40760"/>
                      <a:pt x="364503" y="91040"/>
                    </a:cubicBezTo>
                    <a:close/>
                  </a:path>
                </a:pathLst>
              </a:custGeom>
              <a:solidFill>
                <a:srgbClr val="CE4542"/>
              </a:solidFill>
              <a:ln w="8572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5" name="Freeform: Shape 16">
                <a:extLst>
                  <a:ext uri="{FF2B5EF4-FFF2-40B4-BE49-F238E27FC236}">
                    <a16:creationId xmlns:a16="http://schemas.microsoft.com/office/drawing/2014/main" xmlns="" id="{087B6CAB-00F0-477D-BB74-BB08FA0970F6}"/>
                  </a:ext>
                </a:extLst>
              </p:cNvPr>
              <p:cNvSpPr/>
              <p:nvPr/>
            </p:nvSpPr>
            <p:spPr>
              <a:xfrm>
                <a:off x="1508017" y="1881969"/>
                <a:ext cx="364502" cy="182079"/>
              </a:xfrm>
              <a:custGeom>
                <a:avLst/>
                <a:gdLst>
                  <a:gd name="connsiteX0" fmla="*/ 364503 w 364502"/>
                  <a:gd name="connsiteY0" fmla="*/ 91040 h 182079"/>
                  <a:gd name="connsiteX1" fmla="*/ 182251 w 364502"/>
                  <a:gd name="connsiteY1" fmla="*/ 182080 h 182079"/>
                  <a:gd name="connsiteX2" fmla="*/ 0 w 364502"/>
                  <a:gd name="connsiteY2" fmla="*/ 91040 h 182079"/>
                  <a:gd name="connsiteX3" fmla="*/ 182251 w 364502"/>
                  <a:gd name="connsiteY3" fmla="*/ 0 h 182079"/>
                  <a:gd name="connsiteX4" fmla="*/ 364503 w 364502"/>
                  <a:gd name="connsiteY4" fmla="*/ 91040 h 1820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4502" h="182079">
                    <a:moveTo>
                      <a:pt x="364503" y="91040"/>
                    </a:moveTo>
                    <a:cubicBezTo>
                      <a:pt x="364503" y="141275"/>
                      <a:pt x="282893" y="182080"/>
                      <a:pt x="182251" y="182080"/>
                    </a:cubicBezTo>
                    <a:cubicBezTo>
                      <a:pt x="81610" y="182080"/>
                      <a:pt x="0" y="141360"/>
                      <a:pt x="0" y="91040"/>
                    </a:cubicBezTo>
                    <a:cubicBezTo>
                      <a:pt x="0" y="40805"/>
                      <a:pt x="81610" y="0"/>
                      <a:pt x="182251" y="0"/>
                    </a:cubicBezTo>
                    <a:cubicBezTo>
                      <a:pt x="282893" y="0"/>
                      <a:pt x="364503" y="40719"/>
                      <a:pt x="364503" y="91040"/>
                    </a:cubicBezTo>
                    <a:close/>
                  </a:path>
                </a:pathLst>
              </a:custGeom>
              <a:solidFill>
                <a:srgbClr val="DD514E"/>
              </a:solidFill>
              <a:ln w="8572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5" name="Freeform: Shape 17">
              <a:extLst>
                <a:ext uri="{FF2B5EF4-FFF2-40B4-BE49-F238E27FC236}">
                  <a16:creationId xmlns:a16="http://schemas.microsoft.com/office/drawing/2014/main" xmlns="" id="{839E8B0D-F6FD-4276-81D9-4ED3D4EAEBC1}"/>
                </a:ext>
              </a:extLst>
            </p:cNvPr>
            <p:cNvSpPr/>
            <p:nvPr/>
          </p:nvSpPr>
          <p:spPr>
            <a:xfrm>
              <a:off x="1217837" y="2032931"/>
              <a:ext cx="364588" cy="47320"/>
            </a:xfrm>
            <a:custGeom>
              <a:avLst/>
              <a:gdLst>
                <a:gd name="connsiteX0" fmla="*/ 0 w 364588"/>
                <a:gd name="connsiteY0" fmla="*/ 0 h 47320"/>
                <a:gd name="connsiteX1" fmla="*/ 364589 w 364588"/>
                <a:gd name="connsiteY1" fmla="*/ 0 h 47320"/>
                <a:gd name="connsiteX2" fmla="*/ 364589 w 364588"/>
                <a:gd name="connsiteY2" fmla="*/ 47320 h 47320"/>
                <a:gd name="connsiteX3" fmla="*/ 0 w 364588"/>
                <a:gd name="connsiteY3" fmla="*/ 47320 h 473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64588" h="47320">
                  <a:moveTo>
                    <a:pt x="0" y="0"/>
                  </a:moveTo>
                  <a:lnTo>
                    <a:pt x="364589" y="0"/>
                  </a:lnTo>
                  <a:lnTo>
                    <a:pt x="364589" y="47320"/>
                  </a:lnTo>
                  <a:lnTo>
                    <a:pt x="0" y="47320"/>
                  </a:lnTo>
                  <a:close/>
                </a:path>
              </a:pathLst>
            </a:custGeom>
            <a:solidFill>
              <a:srgbClr val="CE4542"/>
            </a:solidFill>
            <a:ln w="857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6" name="Graphic 1">
              <a:extLst>
                <a:ext uri="{FF2B5EF4-FFF2-40B4-BE49-F238E27FC236}">
                  <a16:creationId xmlns:a16="http://schemas.microsoft.com/office/drawing/2014/main" xmlns="" id="{2591260B-B01B-4BBC-9A8A-4881C0F848C9}"/>
                </a:ext>
              </a:extLst>
            </p:cNvPr>
            <p:cNvGrpSpPr/>
            <p:nvPr/>
          </p:nvGrpSpPr>
          <p:grpSpPr>
            <a:xfrm>
              <a:off x="1217837" y="1943434"/>
              <a:ext cx="364588" cy="226399"/>
              <a:chOff x="1217837" y="1943434"/>
              <a:chExt cx="364588" cy="226399"/>
            </a:xfrm>
            <a:solidFill>
              <a:schemeClr val="accent1"/>
            </a:solidFill>
          </p:grpSpPr>
          <p:sp>
            <p:nvSpPr>
              <p:cNvPr id="42" name="Freeform: Shape 19">
                <a:extLst>
                  <a:ext uri="{FF2B5EF4-FFF2-40B4-BE49-F238E27FC236}">
                    <a16:creationId xmlns:a16="http://schemas.microsoft.com/office/drawing/2014/main" xmlns="" id="{69202352-9B45-4826-BC3C-B966137A1A30}"/>
                  </a:ext>
                </a:extLst>
              </p:cNvPr>
              <p:cNvSpPr/>
              <p:nvPr/>
            </p:nvSpPr>
            <p:spPr>
              <a:xfrm>
                <a:off x="1217837" y="1987754"/>
                <a:ext cx="364502" cy="182079"/>
              </a:xfrm>
              <a:custGeom>
                <a:avLst/>
                <a:gdLst>
                  <a:gd name="connsiteX0" fmla="*/ 364503 w 364502"/>
                  <a:gd name="connsiteY0" fmla="*/ 91040 h 182079"/>
                  <a:gd name="connsiteX1" fmla="*/ 182251 w 364502"/>
                  <a:gd name="connsiteY1" fmla="*/ 182080 h 182079"/>
                  <a:gd name="connsiteX2" fmla="*/ 0 w 364502"/>
                  <a:gd name="connsiteY2" fmla="*/ 91040 h 182079"/>
                  <a:gd name="connsiteX3" fmla="*/ 182251 w 364502"/>
                  <a:gd name="connsiteY3" fmla="*/ 0 h 182079"/>
                  <a:gd name="connsiteX4" fmla="*/ 364503 w 364502"/>
                  <a:gd name="connsiteY4" fmla="*/ 91040 h 1820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4502" h="182079">
                    <a:moveTo>
                      <a:pt x="364503" y="91040"/>
                    </a:moveTo>
                    <a:cubicBezTo>
                      <a:pt x="364503" y="141320"/>
                      <a:pt x="282906" y="182080"/>
                      <a:pt x="182251" y="182080"/>
                    </a:cubicBezTo>
                    <a:cubicBezTo>
                      <a:pt x="81597" y="182080"/>
                      <a:pt x="0" y="141320"/>
                      <a:pt x="0" y="91040"/>
                    </a:cubicBezTo>
                    <a:cubicBezTo>
                      <a:pt x="0" y="40760"/>
                      <a:pt x="81597" y="0"/>
                      <a:pt x="182251" y="0"/>
                    </a:cubicBezTo>
                    <a:cubicBezTo>
                      <a:pt x="282906" y="0"/>
                      <a:pt x="364503" y="40760"/>
                      <a:pt x="364503" y="91040"/>
                    </a:cubicBezTo>
                    <a:close/>
                  </a:path>
                </a:pathLst>
              </a:custGeom>
              <a:solidFill>
                <a:srgbClr val="CE4542"/>
              </a:solidFill>
              <a:ln w="8572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3" name="Freeform: Shape 20">
                <a:extLst>
                  <a:ext uri="{FF2B5EF4-FFF2-40B4-BE49-F238E27FC236}">
                    <a16:creationId xmlns:a16="http://schemas.microsoft.com/office/drawing/2014/main" xmlns="" id="{AE2E5B7C-396B-4F3F-8B89-8F0123411CB6}"/>
                  </a:ext>
                </a:extLst>
              </p:cNvPr>
              <p:cNvSpPr/>
              <p:nvPr/>
            </p:nvSpPr>
            <p:spPr>
              <a:xfrm>
                <a:off x="1217923" y="1943434"/>
                <a:ext cx="364502" cy="182080"/>
              </a:xfrm>
              <a:custGeom>
                <a:avLst/>
                <a:gdLst>
                  <a:gd name="connsiteX0" fmla="*/ 364503 w 364502"/>
                  <a:gd name="connsiteY0" fmla="*/ 91040 h 182080"/>
                  <a:gd name="connsiteX1" fmla="*/ 182251 w 364502"/>
                  <a:gd name="connsiteY1" fmla="*/ 182080 h 182080"/>
                  <a:gd name="connsiteX2" fmla="*/ 0 w 364502"/>
                  <a:gd name="connsiteY2" fmla="*/ 91040 h 182080"/>
                  <a:gd name="connsiteX3" fmla="*/ 182251 w 364502"/>
                  <a:gd name="connsiteY3" fmla="*/ 0 h 182080"/>
                  <a:gd name="connsiteX4" fmla="*/ 364503 w 364502"/>
                  <a:gd name="connsiteY4" fmla="*/ 91040 h 1820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4502" h="182080">
                    <a:moveTo>
                      <a:pt x="364503" y="91040"/>
                    </a:moveTo>
                    <a:cubicBezTo>
                      <a:pt x="364503" y="141275"/>
                      <a:pt x="282893" y="182080"/>
                      <a:pt x="182251" y="182080"/>
                    </a:cubicBezTo>
                    <a:cubicBezTo>
                      <a:pt x="81610" y="182080"/>
                      <a:pt x="0" y="141361"/>
                      <a:pt x="0" y="91040"/>
                    </a:cubicBezTo>
                    <a:cubicBezTo>
                      <a:pt x="0" y="40805"/>
                      <a:pt x="81610" y="0"/>
                      <a:pt x="182251" y="0"/>
                    </a:cubicBezTo>
                    <a:cubicBezTo>
                      <a:pt x="282893" y="0"/>
                      <a:pt x="364503" y="40719"/>
                      <a:pt x="364503" y="91040"/>
                    </a:cubicBezTo>
                    <a:close/>
                  </a:path>
                </a:pathLst>
              </a:custGeom>
              <a:solidFill>
                <a:srgbClr val="DD514E"/>
              </a:solidFill>
              <a:ln w="8572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7" name="Freeform: Shape 21">
              <a:extLst>
                <a:ext uri="{FF2B5EF4-FFF2-40B4-BE49-F238E27FC236}">
                  <a16:creationId xmlns:a16="http://schemas.microsoft.com/office/drawing/2014/main" xmlns="" id="{B97CF326-C738-44FE-A8D5-121DF99AE74C}"/>
                </a:ext>
              </a:extLst>
            </p:cNvPr>
            <p:cNvSpPr/>
            <p:nvPr/>
          </p:nvSpPr>
          <p:spPr>
            <a:xfrm>
              <a:off x="912373" y="1522696"/>
              <a:ext cx="975454" cy="541524"/>
            </a:xfrm>
            <a:custGeom>
              <a:avLst/>
              <a:gdLst>
                <a:gd name="connsiteX0" fmla="*/ 726031 w 975454"/>
                <a:gd name="connsiteY0" fmla="*/ 38576 h 541524"/>
                <a:gd name="connsiteX1" fmla="*/ 506061 w 975454"/>
                <a:gd name="connsiteY1" fmla="*/ 0 h 541524"/>
                <a:gd name="connsiteX2" fmla="*/ 487801 w 975454"/>
                <a:gd name="connsiteY2" fmla="*/ 0 h 541524"/>
                <a:gd name="connsiteX3" fmla="*/ 469542 w 975454"/>
                <a:gd name="connsiteY3" fmla="*/ 0 h 541524"/>
                <a:gd name="connsiteX4" fmla="*/ 249571 w 975454"/>
                <a:gd name="connsiteY4" fmla="*/ 38576 h 541524"/>
                <a:gd name="connsiteX5" fmla="*/ 4827 w 975454"/>
                <a:gd name="connsiteY5" fmla="*/ 338957 h 541524"/>
                <a:gd name="connsiteX6" fmla="*/ 310950 w 975454"/>
                <a:gd name="connsiteY6" fmla="*/ 528923 h 541524"/>
                <a:gd name="connsiteX7" fmla="*/ 464227 w 975454"/>
                <a:gd name="connsiteY7" fmla="*/ 541525 h 541524"/>
                <a:gd name="connsiteX8" fmla="*/ 487715 w 975454"/>
                <a:gd name="connsiteY8" fmla="*/ 541525 h 541524"/>
                <a:gd name="connsiteX9" fmla="*/ 511204 w 975454"/>
                <a:gd name="connsiteY9" fmla="*/ 541525 h 541524"/>
                <a:gd name="connsiteX10" fmla="*/ 664480 w 975454"/>
                <a:gd name="connsiteY10" fmla="*/ 528923 h 541524"/>
                <a:gd name="connsiteX11" fmla="*/ 970604 w 975454"/>
                <a:gd name="connsiteY11" fmla="*/ 338957 h 541524"/>
                <a:gd name="connsiteX12" fmla="*/ 726031 w 975454"/>
                <a:gd name="connsiteY12" fmla="*/ 38576 h 541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975454" h="541524">
                  <a:moveTo>
                    <a:pt x="726031" y="38576"/>
                  </a:moveTo>
                  <a:cubicBezTo>
                    <a:pt x="632505" y="0"/>
                    <a:pt x="506061" y="0"/>
                    <a:pt x="506061" y="0"/>
                  </a:cubicBezTo>
                  <a:lnTo>
                    <a:pt x="487801" y="0"/>
                  </a:lnTo>
                  <a:lnTo>
                    <a:pt x="469542" y="0"/>
                  </a:lnTo>
                  <a:cubicBezTo>
                    <a:pt x="469542" y="0"/>
                    <a:pt x="343097" y="0"/>
                    <a:pt x="249571" y="38576"/>
                  </a:cubicBezTo>
                  <a:cubicBezTo>
                    <a:pt x="141729" y="83068"/>
                    <a:pt x="-31092" y="171021"/>
                    <a:pt x="4827" y="338957"/>
                  </a:cubicBezTo>
                  <a:cubicBezTo>
                    <a:pt x="36802" y="488461"/>
                    <a:pt x="202337" y="515036"/>
                    <a:pt x="310950" y="528923"/>
                  </a:cubicBezTo>
                  <a:cubicBezTo>
                    <a:pt x="361785" y="535438"/>
                    <a:pt x="413049" y="539982"/>
                    <a:pt x="464227" y="541525"/>
                  </a:cubicBezTo>
                  <a:lnTo>
                    <a:pt x="487715" y="541525"/>
                  </a:lnTo>
                  <a:lnTo>
                    <a:pt x="511204" y="541525"/>
                  </a:lnTo>
                  <a:cubicBezTo>
                    <a:pt x="562382" y="539896"/>
                    <a:pt x="613560" y="535352"/>
                    <a:pt x="664480" y="528923"/>
                  </a:cubicBezTo>
                  <a:cubicBezTo>
                    <a:pt x="773180" y="515036"/>
                    <a:pt x="938629" y="488547"/>
                    <a:pt x="970604" y="338957"/>
                  </a:cubicBezTo>
                  <a:cubicBezTo>
                    <a:pt x="1006609" y="171021"/>
                    <a:pt x="833873" y="83068"/>
                    <a:pt x="726031" y="38576"/>
                  </a:cubicBezTo>
                  <a:close/>
                </a:path>
              </a:pathLst>
            </a:custGeom>
            <a:solidFill>
              <a:srgbClr val="E2C076"/>
            </a:solidFill>
            <a:ln w="857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8" name="Graphic 1">
              <a:extLst>
                <a:ext uri="{FF2B5EF4-FFF2-40B4-BE49-F238E27FC236}">
                  <a16:creationId xmlns:a16="http://schemas.microsoft.com/office/drawing/2014/main" xmlns="" id="{2591260B-B01B-4BBC-9A8A-4881C0F848C9}"/>
                </a:ext>
              </a:extLst>
            </p:cNvPr>
            <p:cNvGrpSpPr/>
            <p:nvPr/>
          </p:nvGrpSpPr>
          <p:grpSpPr>
            <a:xfrm>
              <a:off x="1029312" y="1599247"/>
              <a:ext cx="746457" cy="354430"/>
              <a:chOff x="1029312" y="1599247"/>
              <a:chExt cx="746457" cy="354430"/>
            </a:xfrm>
            <a:solidFill>
              <a:srgbClr val="F4F4F4"/>
            </a:solidFill>
          </p:grpSpPr>
          <p:sp>
            <p:nvSpPr>
              <p:cNvPr id="19" name="Freeform: Shape 23">
                <a:extLst>
                  <a:ext uri="{FF2B5EF4-FFF2-40B4-BE49-F238E27FC236}">
                    <a16:creationId xmlns:a16="http://schemas.microsoft.com/office/drawing/2014/main" xmlns="" id="{E481988B-298F-466F-B98C-71B51FC160BC}"/>
                  </a:ext>
                </a:extLst>
              </p:cNvPr>
              <p:cNvSpPr/>
              <p:nvPr/>
            </p:nvSpPr>
            <p:spPr>
              <a:xfrm>
                <a:off x="1029312" y="1782877"/>
                <a:ext cx="28382" cy="45423"/>
              </a:xfrm>
              <a:custGeom>
                <a:avLst/>
                <a:gdLst>
                  <a:gd name="connsiteX0" fmla="*/ 25648 w 28382"/>
                  <a:gd name="connsiteY0" fmla="*/ 26998 h 45423"/>
                  <a:gd name="connsiteX1" fmla="*/ 5845 w 28382"/>
                  <a:gd name="connsiteY1" fmla="*/ 45000 h 45423"/>
                  <a:gd name="connsiteX2" fmla="*/ 2673 w 28382"/>
                  <a:gd name="connsiteY2" fmla="*/ 18425 h 45423"/>
                  <a:gd name="connsiteX3" fmla="*/ 22476 w 28382"/>
                  <a:gd name="connsiteY3" fmla="*/ 423 h 45423"/>
                  <a:gd name="connsiteX4" fmla="*/ 25648 w 28382"/>
                  <a:gd name="connsiteY4" fmla="*/ 26998 h 454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382" h="45423">
                    <a:moveTo>
                      <a:pt x="25648" y="26998"/>
                    </a:moveTo>
                    <a:cubicBezTo>
                      <a:pt x="21019" y="39342"/>
                      <a:pt x="12189" y="47400"/>
                      <a:pt x="5845" y="45000"/>
                    </a:cubicBezTo>
                    <a:cubicBezTo>
                      <a:pt x="-498" y="42600"/>
                      <a:pt x="-1870" y="30770"/>
                      <a:pt x="2673" y="18425"/>
                    </a:cubicBezTo>
                    <a:cubicBezTo>
                      <a:pt x="7217" y="6081"/>
                      <a:pt x="16132" y="-1977"/>
                      <a:pt x="22476" y="423"/>
                    </a:cubicBezTo>
                    <a:cubicBezTo>
                      <a:pt x="28905" y="2737"/>
                      <a:pt x="30277" y="14653"/>
                      <a:pt x="25648" y="26998"/>
                    </a:cubicBezTo>
                    <a:close/>
                  </a:path>
                </a:pathLst>
              </a:custGeom>
              <a:solidFill>
                <a:srgbClr val="F4F4F4"/>
              </a:solidFill>
              <a:ln w="8572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0" name="Freeform: Shape 24">
                <a:extLst>
                  <a:ext uri="{FF2B5EF4-FFF2-40B4-BE49-F238E27FC236}">
                    <a16:creationId xmlns:a16="http://schemas.microsoft.com/office/drawing/2014/main" xmlns="" id="{5A40DF90-8A2A-47EC-B9EF-F2F65B962587}"/>
                  </a:ext>
                </a:extLst>
              </p:cNvPr>
              <p:cNvSpPr/>
              <p:nvPr/>
            </p:nvSpPr>
            <p:spPr>
              <a:xfrm>
                <a:off x="1135993" y="1766533"/>
                <a:ext cx="28157" cy="45534"/>
              </a:xfrm>
              <a:custGeom>
                <a:avLst/>
                <a:gdLst>
                  <a:gd name="connsiteX0" fmla="*/ 2549 w 28157"/>
                  <a:gd name="connsiteY0" fmla="*/ 26968 h 45534"/>
                  <a:gd name="connsiteX1" fmla="*/ 5978 w 28157"/>
                  <a:gd name="connsiteY1" fmla="*/ 393 h 45534"/>
                  <a:gd name="connsiteX2" fmla="*/ 25609 w 28157"/>
                  <a:gd name="connsiteY2" fmla="*/ 18567 h 45534"/>
                  <a:gd name="connsiteX3" fmla="*/ 22180 w 28157"/>
                  <a:gd name="connsiteY3" fmla="*/ 45142 h 45534"/>
                  <a:gd name="connsiteX4" fmla="*/ 2549 w 28157"/>
                  <a:gd name="connsiteY4" fmla="*/ 26968 h 455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157" h="45534">
                    <a:moveTo>
                      <a:pt x="2549" y="26968"/>
                    </a:moveTo>
                    <a:cubicBezTo>
                      <a:pt x="-1909" y="14623"/>
                      <a:pt x="-366" y="2708"/>
                      <a:pt x="5978" y="393"/>
                    </a:cubicBezTo>
                    <a:cubicBezTo>
                      <a:pt x="12321" y="-1921"/>
                      <a:pt x="21151" y="6222"/>
                      <a:pt x="25609" y="18567"/>
                    </a:cubicBezTo>
                    <a:cubicBezTo>
                      <a:pt x="30067" y="30911"/>
                      <a:pt x="28523" y="42827"/>
                      <a:pt x="22180" y="45142"/>
                    </a:cubicBezTo>
                    <a:cubicBezTo>
                      <a:pt x="15750" y="47456"/>
                      <a:pt x="7006" y="39312"/>
                      <a:pt x="2549" y="26968"/>
                    </a:cubicBezTo>
                    <a:close/>
                  </a:path>
                </a:pathLst>
              </a:custGeom>
              <a:solidFill>
                <a:srgbClr val="F4F4F4"/>
              </a:solidFill>
              <a:ln w="8572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1" name="Freeform: Shape 25">
                <a:extLst>
                  <a:ext uri="{FF2B5EF4-FFF2-40B4-BE49-F238E27FC236}">
                    <a16:creationId xmlns:a16="http://schemas.microsoft.com/office/drawing/2014/main" xmlns="" id="{2D7B457E-591F-4F9D-9BD7-B181B585D4E7}"/>
                  </a:ext>
                </a:extLst>
              </p:cNvPr>
              <p:cNvSpPr/>
              <p:nvPr/>
            </p:nvSpPr>
            <p:spPr>
              <a:xfrm>
                <a:off x="1449238" y="1856996"/>
                <a:ext cx="32260" cy="42798"/>
              </a:xfrm>
              <a:custGeom>
                <a:avLst/>
                <a:gdLst>
                  <a:gd name="connsiteX0" fmla="*/ 5629 w 32260"/>
                  <a:gd name="connsiteY0" fmla="*/ 27716 h 42798"/>
                  <a:gd name="connsiteX1" fmla="*/ 3914 w 32260"/>
                  <a:gd name="connsiteY1" fmla="*/ 969 h 42798"/>
                  <a:gd name="connsiteX2" fmla="*/ 26631 w 32260"/>
                  <a:gd name="connsiteY2" fmla="*/ 15114 h 42798"/>
                  <a:gd name="connsiteX3" fmla="*/ 28346 w 32260"/>
                  <a:gd name="connsiteY3" fmla="*/ 41860 h 42798"/>
                  <a:gd name="connsiteX4" fmla="*/ 5629 w 32260"/>
                  <a:gd name="connsiteY4" fmla="*/ 27716 h 4279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260" h="42798">
                    <a:moveTo>
                      <a:pt x="5629" y="27716"/>
                    </a:moveTo>
                    <a:cubicBezTo>
                      <a:pt x="-1144" y="16486"/>
                      <a:pt x="-1915" y="4484"/>
                      <a:pt x="3914" y="969"/>
                    </a:cubicBezTo>
                    <a:cubicBezTo>
                      <a:pt x="9744" y="-2545"/>
                      <a:pt x="19859" y="3799"/>
                      <a:pt x="26631" y="15114"/>
                    </a:cubicBezTo>
                    <a:cubicBezTo>
                      <a:pt x="33404" y="26344"/>
                      <a:pt x="34175" y="38346"/>
                      <a:pt x="28346" y="41860"/>
                    </a:cubicBezTo>
                    <a:cubicBezTo>
                      <a:pt x="22602" y="45289"/>
                      <a:pt x="12401" y="39031"/>
                      <a:pt x="5629" y="27716"/>
                    </a:cubicBezTo>
                    <a:close/>
                  </a:path>
                </a:pathLst>
              </a:custGeom>
              <a:solidFill>
                <a:srgbClr val="F4F4F4"/>
              </a:solidFill>
              <a:ln w="8572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2" name="Freeform: Shape 26">
                <a:extLst>
                  <a:ext uri="{FF2B5EF4-FFF2-40B4-BE49-F238E27FC236}">
                    <a16:creationId xmlns:a16="http://schemas.microsoft.com/office/drawing/2014/main" xmlns="" id="{477A36B4-60D3-47BD-B1DD-08B641910A7E}"/>
                  </a:ext>
                </a:extLst>
              </p:cNvPr>
              <p:cNvSpPr/>
              <p:nvPr/>
            </p:nvSpPr>
            <p:spPr>
              <a:xfrm>
                <a:off x="1117839" y="1858418"/>
                <a:ext cx="42520" cy="32529"/>
              </a:xfrm>
              <a:custGeom>
                <a:avLst/>
                <a:gdLst>
                  <a:gd name="connsiteX0" fmla="*/ 27647 w 42520"/>
                  <a:gd name="connsiteY0" fmla="*/ 26723 h 32529"/>
                  <a:gd name="connsiteX1" fmla="*/ 986 w 42520"/>
                  <a:gd name="connsiteY1" fmla="*/ 28695 h 32529"/>
                  <a:gd name="connsiteX2" fmla="*/ 14874 w 42520"/>
                  <a:gd name="connsiteY2" fmla="*/ 5806 h 32529"/>
                  <a:gd name="connsiteX3" fmla="*/ 41534 w 42520"/>
                  <a:gd name="connsiteY3" fmla="*/ 3834 h 32529"/>
                  <a:gd name="connsiteX4" fmla="*/ 27647 w 42520"/>
                  <a:gd name="connsiteY4" fmla="*/ 26723 h 325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2520" h="32529">
                    <a:moveTo>
                      <a:pt x="27647" y="26723"/>
                    </a:moveTo>
                    <a:cubicBezTo>
                      <a:pt x="16417" y="33581"/>
                      <a:pt x="4501" y="34524"/>
                      <a:pt x="986" y="28695"/>
                    </a:cubicBezTo>
                    <a:cubicBezTo>
                      <a:pt x="-2529" y="22951"/>
                      <a:pt x="3644" y="12664"/>
                      <a:pt x="14874" y="5806"/>
                    </a:cubicBezTo>
                    <a:cubicBezTo>
                      <a:pt x="26103" y="-1052"/>
                      <a:pt x="38019" y="-1995"/>
                      <a:pt x="41534" y="3834"/>
                    </a:cubicBezTo>
                    <a:cubicBezTo>
                      <a:pt x="45049" y="9578"/>
                      <a:pt x="38877" y="19865"/>
                      <a:pt x="27647" y="26723"/>
                    </a:cubicBezTo>
                    <a:close/>
                  </a:path>
                </a:pathLst>
              </a:custGeom>
              <a:solidFill>
                <a:srgbClr val="F4F4F4"/>
              </a:solidFill>
              <a:ln w="8572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3" name="Freeform: Shape 27">
                <a:extLst>
                  <a:ext uri="{FF2B5EF4-FFF2-40B4-BE49-F238E27FC236}">
                    <a16:creationId xmlns:a16="http://schemas.microsoft.com/office/drawing/2014/main" xmlns="" id="{02DF9577-4BB5-4909-961A-1DB0CFE28FDE}"/>
                  </a:ext>
                </a:extLst>
              </p:cNvPr>
              <p:cNvSpPr/>
              <p:nvPr/>
            </p:nvSpPr>
            <p:spPr>
              <a:xfrm>
                <a:off x="1230224" y="1723744"/>
                <a:ext cx="42512" cy="32529"/>
              </a:xfrm>
              <a:custGeom>
                <a:avLst/>
                <a:gdLst>
                  <a:gd name="connsiteX0" fmla="*/ 27647 w 42512"/>
                  <a:gd name="connsiteY0" fmla="*/ 26723 h 32529"/>
                  <a:gd name="connsiteX1" fmla="*/ 986 w 42512"/>
                  <a:gd name="connsiteY1" fmla="*/ 28695 h 32529"/>
                  <a:gd name="connsiteX2" fmla="*/ 14874 w 42512"/>
                  <a:gd name="connsiteY2" fmla="*/ 5806 h 32529"/>
                  <a:gd name="connsiteX3" fmla="*/ 41534 w 42512"/>
                  <a:gd name="connsiteY3" fmla="*/ 3834 h 32529"/>
                  <a:gd name="connsiteX4" fmla="*/ 27647 w 42512"/>
                  <a:gd name="connsiteY4" fmla="*/ 26723 h 325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2512" h="32529">
                    <a:moveTo>
                      <a:pt x="27647" y="26723"/>
                    </a:moveTo>
                    <a:cubicBezTo>
                      <a:pt x="16417" y="33581"/>
                      <a:pt x="4501" y="34524"/>
                      <a:pt x="986" y="28695"/>
                    </a:cubicBezTo>
                    <a:cubicBezTo>
                      <a:pt x="-2529" y="22951"/>
                      <a:pt x="3644" y="12664"/>
                      <a:pt x="14874" y="5806"/>
                    </a:cubicBezTo>
                    <a:cubicBezTo>
                      <a:pt x="26103" y="-1052"/>
                      <a:pt x="38019" y="-1995"/>
                      <a:pt x="41534" y="3834"/>
                    </a:cubicBezTo>
                    <a:cubicBezTo>
                      <a:pt x="45049" y="9664"/>
                      <a:pt x="38791" y="19865"/>
                      <a:pt x="27647" y="26723"/>
                    </a:cubicBezTo>
                    <a:close/>
                  </a:path>
                </a:pathLst>
              </a:custGeom>
              <a:solidFill>
                <a:srgbClr val="F4F4F4"/>
              </a:solidFill>
              <a:ln w="8572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4" name="Freeform: Shape 28">
                <a:extLst>
                  <a:ext uri="{FF2B5EF4-FFF2-40B4-BE49-F238E27FC236}">
                    <a16:creationId xmlns:a16="http://schemas.microsoft.com/office/drawing/2014/main" xmlns="" id="{8C4DB33C-D4C9-4F5A-B259-243AE85ADF4A}"/>
                  </a:ext>
                </a:extLst>
              </p:cNvPr>
              <p:cNvSpPr/>
              <p:nvPr/>
            </p:nvSpPr>
            <p:spPr>
              <a:xfrm>
                <a:off x="1488171" y="1614959"/>
                <a:ext cx="42520" cy="32529"/>
              </a:xfrm>
              <a:custGeom>
                <a:avLst/>
                <a:gdLst>
                  <a:gd name="connsiteX0" fmla="*/ 27647 w 42520"/>
                  <a:gd name="connsiteY0" fmla="*/ 26723 h 32529"/>
                  <a:gd name="connsiteX1" fmla="*/ 986 w 42520"/>
                  <a:gd name="connsiteY1" fmla="*/ 28695 h 32529"/>
                  <a:gd name="connsiteX2" fmla="*/ 14873 w 42520"/>
                  <a:gd name="connsiteY2" fmla="*/ 5806 h 32529"/>
                  <a:gd name="connsiteX3" fmla="*/ 41534 w 42520"/>
                  <a:gd name="connsiteY3" fmla="*/ 3834 h 32529"/>
                  <a:gd name="connsiteX4" fmla="*/ 27647 w 42520"/>
                  <a:gd name="connsiteY4" fmla="*/ 26723 h 325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2520" h="32529">
                    <a:moveTo>
                      <a:pt x="27647" y="26723"/>
                    </a:moveTo>
                    <a:cubicBezTo>
                      <a:pt x="16417" y="33581"/>
                      <a:pt x="4501" y="34524"/>
                      <a:pt x="986" y="28695"/>
                    </a:cubicBezTo>
                    <a:cubicBezTo>
                      <a:pt x="-2529" y="22951"/>
                      <a:pt x="3644" y="12664"/>
                      <a:pt x="14873" y="5806"/>
                    </a:cubicBezTo>
                    <a:cubicBezTo>
                      <a:pt x="26103" y="-1052"/>
                      <a:pt x="38019" y="-1995"/>
                      <a:pt x="41534" y="3834"/>
                    </a:cubicBezTo>
                    <a:cubicBezTo>
                      <a:pt x="45049" y="9578"/>
                      <a:pt x="38877" y="19865"/>
                      <a:pt x="27647" y="26723"/>
                    </a:cubicBezTo>
                    <a:close/>
                  </a:path>
                </a:pathLst>
              </a:custGeom>
              <a:solidFill>
                <a:srgbClr val="F4F4F4"/>
              </a:solidFill>
              <a:ln w="8572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5" name="Freeform: Shape 29">
                <a:extLst>
                  <a:ext uri="{FF2B5EF4-FFF2-40B4-BE49-F238E27FC236}">
                    <a16:creationId xmlns:a16="http://schemas.microsoft.com/office/drawing/2014/main" xmlns="" id="{96A96261-2BCD-4B0B-9A11-750A0266B4CF}"/>
                  </a:ext>
                </a:extLst>
              </p:cNvPr>
              <p:cNvSpPr/>
              <p:nvPr/>
            </p:nvSpPr>
            <p:spPr>
              <a:xfrm>
                <a:off x="1242875" y="1611577"/>
                <a:ext cx="36335" cy="39328"/>
              </a:xfrm>
              <a:custGeom>
                <a:avLst/>
                <a:gdLst>
                  <a:gd name="connsiteX0" fmla="*/ 8909 w 36335"/>
                  <a:gd name="connsiteY0" fmla="*/ 27704 h 39328"/>
                  <a:gd name="connsiteX1" fmla="*/ 2566 w 36335"/>
                  <a:gd name="connsiteY1" fmla="*/ 1730 h 39328"/>
                  <a:gd name="connsiteX2" fmla="*/ 27426 w 36335"/>
                  <a:gd name="connsiteY2" fmla="*/ 11674 h 39328"/>
                  <a:gd name="connsiteX3" fmla="*/ 33770 w 36335"/>
                  <a:gd name="connsiteY3" fmla="*/ 37648 h 39328"/>
                  <a:gd name="connsiteX4" fmla="*/ 8909 w 36335"/>
                  <a:gd name="connsiteY4" fmla="*/ 27704 h 393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335" h="39328">
                    <a:moveTo>
                      <a:pt x="8909" y="27704"/>
                    </a:moveTo>
                    <a:cubicBezTo>
                      <a:pt x="251" y="17760"/>
                      <a:pt x="-2578" y="6187"/>
                      <a:pt x="2566" y="1730"/>
                    </a:cubicBezTo>
                    <a:cubicBezTo>
                      <a:pt x="7709" y="-2728"/>
                      <a:pt x="18768" y="1730"/>
                      <a:pt x="27426" y="11674"/>
                    </a:cubicBezTo>
                    <a:cubicBezTo>
                      <a:pt x="36084" y="21618"/>
                      <a:pt x="38913" y="33191"/>
                      <a:pt x="33770" y="37648"/>
                    </a:cubicBezTo>
                    <a:cubicBezTo>
                      <a:pt x="28712" y="42020"/>
                      <a:pt x="17568" y="37563"/>
                      <a:pt x="8909" y="27704"/>
                    </a:cubicBezTo>
                    <a:close/>
                  </a:path>
                </a:pathLst>
              </a:custGeom>
              <a:solidFill>
                <a:srgbClr val="F4F4F4"/>
              </a:solidFill>
              <a:ln w="8572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6" name="Freeform: Shape 30">
                <a:extLst>
                  <a:ext uri="{FF2B5EF4-FFF2-40B4-BE49-F238E27FC236}">
                    <a16:creationId xmlns:a16="http://schemas.microsoft.com/office/drawing/2014/main" xmlns="" id="{6846A1CD-D033-4A9E-9620-FF3DD34CC50F}"/>
                  </a:ext>
                </a:extLst>
              </p:cNvPr>
              <p:cNvSpPr/>
              <p:nvPr/>
            </p:nvSpPr>
            <p:spPr>
              <a:xfrm>
                <a:off x="1290906" y="1772386"/>
                <a:ext cx="35685" cy="39915"/>
              </a:xfrm>
              <a:custGeom>
                <a:avLst/>
                <a:gdLst>
                  <a:gd name="connsiteX0" fmla="*/ 27315 w 35685"/>
                  <a:gd name="connsiteY0" fmla="*/ 27716 h 39915"/>
                  <a:gd name="connsiteX1" fmla="*/ 2712 w 35685"/>
                  <a:gd name="connsiteY1" fmla="*/ 38346 h 39915"/>
                  <a:gd name="connsiteX2" fmla="*/ 8370 w 35685"/>
                  <a:gd name="connsiteY2" fmla="*/ 12200 h 39915"/>
                  <a:gd name="connsiteX3" fmla="*/ 32973 w 35685"/>
                  <a:gd name="connsiteY3" fmla="*/ 1570 h 39915"/>
                  <a:gd name="connsiteX4" fmla="*/ 27315 w 35685"/>
                  <a:gd name="connsiteY4" fmla="*/ 27716 h 399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5685" h="39915">
                    <a:moveTo>
                      <a:pt x="27315" y="27716"/>
                    </a:moveTo>
                    <a:cubicBezTo>
                      <a:pt x="19000" y="37832"/>
                      <a:pt x="7941" y="42632"/>
                      <a:pt x="2712" y="38346"/>
                    </a:cubicBezTo>
                    <a:cubicBezTo>
                      <a:pt x="-2517" y="34060"/>
                      <a:pt x="55" y="22315"/>
                      <a:pt x="8370" y="12200"/>
                    </a:cubicBezTo>
                    <a:cubicBezTo>
                      <a:pt x="16685" y="2084"/>
                      <a:pt x="27744" y="-2716"/>
                      <a:pt x="32973" y="1570"/>
                    </a:cubicBezTo>
                    <a:cubicBezTo>
                      <a:pt x="38202" y="5856"/>
                      <a:pt x="35631" y="17515"/>
                      <a:pt x="27315" y="27716"/>
                    </a:cubicBezTo>
                    <a:close/>
                  </a:path>
                </a:pathLst>
              </a:custGeom>
              <a:solidFill>
                <a:srgbClr val="F4F4F4"/>
              </a:solidFill>
              <a:ln w="8572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7" name="Freeform: Shape 31">
                <a:extLst>
                  <a:ext uri="{FF2B5EF4-FFF2-40B4-BE49-F238E27FC236}">
                    <a16:creationId xmlns:a16="http://schemas.microsoft.com/office/drawing/2014/main" xmlns="" id="{381A60E2-3B42-4B28-AA59-20D5E10A0B8D}"/>
                  </a:ext>
                </a:extLst>
              </p:cNvPr>
              <p:cNvSpPr/>
              <p:nvPr/>
            </p:nvSpPr>
            <p:spPr>
              <a:xfrm>
                <a:off x="1600888" y="1630939"/>
                <a:ext cx="35685" cy="39915"/>
              </a:xfrm>
              <a:custGeom>
                <a:avLst/>
                <a:gdLst>
                  <a:gd name="connsiteX0" fmla="*/ 27315 w 35685"/>
                  <a:gd name="connsiteY0" fmla="*/ 27716 h 39915"/>
                  <a:gd name="connsiteX1" fmla="*/ 2712 w 35685"/>
                  <a:gd name="connsiteY1" fmla="*/ 38346 h 39915"/>
                  <a:gd name="connsiteX2" fmla="*/ 8370 w 35685"/>
                  <a:gd name="connsiteY2" fmla="*/ 12200 h 39915"/>
                  <a:gd name="connsiteX3" fmla="*/ 32973 w 35685"/>
                  <a:gd name="connsiteY3" fmla="*/ 1570 h 39915"/>
                  <a:gd name="connsiteX4" fmla="*/ 27315 w 35685"/>
                  <a:gd name="connsiteY4" fmla="*/ 27716 h 399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5685" h="39915">
                    <a:moveTo>
                      <a:pt x="27315" y="27716"/>
                    </a:moveTo>
                    <a:cubicBezTo>
                      <a:pt x="19000" y="37832"/>
                      <a:pt x="7941" y="42632"/>
                      <a:pt x="2712" y="38346"/>
                    </a:cubicBezTo>
                    <a:cubicBezTo>
                      <a:pt x="-2517" y="34060"/>
                      <a:pt x="55" y="22315"/>
                      <a:pt x="8370" y="12200"/>
                    </a:cubicBezTo>
                    <a:cubicBezTo>
                      <a:pt x="16685" y="2084"/>
                      <a:pt x="27744" y="-2716"/>
                      <a:pt x="32973" y="1570"/>
                    </a:cubicBezTo>
                    <a:cubicBezTo>
                      <a:pt x="38202" y="5856"/>
                      <a:pt x="35631" y="17600"/>
                      <a:pt x="27315" y="27716"/>
                    </a:cubicBezTo>
                    <a:close/>
                  </a:path>
                </a:pathLst>
              </a:custGeom>
              <a:solidFill>
                <a:srgbClr val="F4F4F4"/>
              </a:solidFill>
              <a:ln w="8572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8" name="Freeform: Shape 32">
                <a:extLst>
                  <a:ext uri="{FF2B5EF4-FFF2-40B4-BE49-F238E27FC236}">
                    <a16:creationId xmlns:a16="http://schemas.microsoft.com/office/drawing/2014/main" xmlns="" id="{76161E3D-70E1-4477-A02C-811A6F039668}"/>
                  </a:ext>
                </a:extLst>
              </p:cNvPr>
              <p:cNvSpPr/>
              <p:nvPr/>
            </p:nvSpPr>
            <p:spPr>
              <a:xfrm>
                <a:off x="1258428" y="1855417"/>
                <a:ext cx="42520" cy="32529"/>
              </a:xfrm>
              <a:custGeom>
                <a:avLst/>
                <a:gdLst>
                  <a:gd name="connsiteX0" fmla="*/ 27647 w 42520"/>
                  <a:gd name="connsiteY0" fmla="*/ 26723 h 32529"/>
                  <a:gd name="connsiteX1" fmla="*/ 986 w 42520"/>
                  <a:gd name="connsiteY1" fmla="*/ 28695 h 32529"/>
                  <a:gd name="connsiteX2" fmla="*/ 14874 w 42520"/>
                  <a:gd name="connsiteY2" fmla="*/ 5806 h 32529"/>
                  <a:gd name="connsiteX3" fmla="*/ 41534 w 42520"/>
                  <a:gd name="connsiteY3" fmla="*/ 3835 h 32529"/>
                  <a:gd name="connsiteX4" fmla="*/ 27647 w 42520"/>
                  <a:gd name="connsiteY4" fmla="*/ 26723 h 325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2520" h="32529">
                    <a:moveTo>
                      <a:pt x="27647" y="26723"/>
                    </a:moveTo>
                    <a:cubicBezTo>
                      <a:pt x="16417" y="33581"/>
                      <a:pt x="4501" y="34524"/>
                      <a:pt x="986" y="28695"/>
                    </a:cubicBezTo>
                    <a:cubicBezTo>
                      <a:pt x="-2529" y="22951"/>
                      <a:pt x="3643" y="12664"/>
                      <a:pt x="14874" y="5806"/>
                    </a:cubicBezTo>
                    <a:cubicBezTo>
                      <a:pt x="26103" y="-1052"/>
                      <a:pt x="38019" y="-1995"/>
                      <a:pt x="41534" y="3835"/>
                    </a:cubicBezTo>
                    <a:cubicBezTo>
                      <a:pt x="45049" y="9664"/>
                      <a:pt x="38876" y="19865"/>
                      <a:pt x="27647" y="26723"/>
                    </a:cubicBezTo>
                    <a:close/>
                  </a:path>
                </a:pathLst>
              </a:custGeom>
              <a:solidFill>
                <a:srgbClr val="F4F4F4"/>
              </a:solidFill>
              <a:ln w="8572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9" name="Freeform: Shape 33">
                <a:extLst>
                  <a:ext uri="{FF2B5EF4-FFF2-40B4-BE49-F238E27FC236}">
                    <a16:creationId xmlns:a16="http://schemas.microsoft.com/office/drawing/2014/main" xmlns="" id="{7FE04ED4-459A-4D78-BA58-874C37956D8C}"/>
                  </a:ext>
                </a:extLst>
              </p:cNvPr>
              <p:cNvSpPr/>
              <p:nvPr/>
            </p:nvSpPr>
            <p:spPr>
              <a:xfrm>
                <a:off x="1369252" y="1906349"/>
                <a:ext cx="24984" cy="47327"/>
              </a:xfrm>
              <a:custGeom>
                <a:avLst/>
                <a:gdLst>
                  <a:gd name="connsiteX0" fmla="*/ 24665 w 24984"/>
                  <a:gd name="connsiteY0" fmla="*/ 22254 h 47327"/>
                  <a:gd name="connsiteX1" fmla="*/ 15235 w 24984"/>
                  <a:gd name="connsiteY1" fmla="*/ 47286 h 47327"/>
                  <a:gd name="connsiteX2" fmla="*/ 319 w 24984"/>
                  <a:gd name="connsiteY2" fmla="*/ 25083 h 47327"/>
                  <a:gd name="connsiteX3" fmla="*/ 9749 w 24984"/>
                  <a:gd name="connsiteY3" fmla="*/ 52 h 47327"/>
                  <a:gd name="connsiteX4" fmla="*/ 24665 w 24984"/>
                  <a:gd name="connsiteY4" fmla="*/ 22254 h 473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4984" h="47327">
                    <a:moveTo>
                      <a:pt x="24665" y="22254"/>
                    </a:moveTo>
                    <a:cubicBezTo>
                      <a:pt x="26208" y="35284"/>
                      <a:pt x="22007" y="46514"/>
                      <a:pt x="15235" y="47286"/>
                    </a:cubicBezTo>
                    <a:cubicBezTo>
                      <a:pt x="8549" y="48057"/>
                      <a:pt x="1862" y="38113"/>
                      <a:pt x="319" y="25083"/>
                    </a:cubicBezTo>
                    <a:cubicBezTo>
                      <a:pt x="-1224" y="12053"/>
                      <a:pt x="2977" y="823"/>
                      <a:pt x="9749" y="52"/>
                    </a:cubicBezTo>
                    <a:cubicBezTo>
                      <a:pt x="16435" y="-806"/>
                      <a:pt x="23122" y="9138"/>
                      <a:pt x="24665" y="22254"/>
                    </a:cubicBezTo>
                    <a:close/>
                  </a:path>
                </a:pathLst>
              </a:custGeom>
              <a:solidFill>
                <a:srgbClr val="F4F4F4"/>
              </a:solidFill>
              <a:ln w="8572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0" name="Freeform: Shape 34">
                <a:extLst>
                  <a:ext uri="{FF2B5EF4-FFF2-40B4-BE49-F238E27FC236}">
                    <a16:creationId xmlns:a16="http://schemas.microsoft.com/office/drawing/2014/main" xmlns="" id="{C6AFBBFD-EFA3-4F9A-85CB-6F19AC71D54C}"/>
                  </a:ext>
                </a:extLst>
              </p:cNvPr>
              <p:cNvSpPr/>
              <p:nvPr/>
            </p:nvSpPr>
            <p:spPr>
              <a:xfrm>
                <a:off x="1582535" y="1732670"/>
                <a:ext cx="24984" cy="47328"/>
              </a:xfrm>
              <a:custGeom>
                <a:avLst/>
                <a:gdLst>
                  <a:gd name="connsiteX0" fmla="*/ 24665 w 24984"/>
                  <a:gd name="connsiteY0" fmla="*/ 22254 h 47328"/>
                  <a:gd name="connsiteX1" fmla="*/ 15235 w 24984"/>
                  <a:gd name="connsiteY1" fmla="*/ 47286 h 47328"/>
                  <a:gd name="connsiteX2" fmla="*/ 319 w 24984"/>
                  <a:gd name="connsiteY2" fmla="*/ 25083 h 47328"/>
                  <a:gd name="connsiteX3" fmla="*/ 9749 w 24984"/>
                  <a:gd name="connsiteY3" fmla="*/ 52 h 47328"/>
                  <a:gd name="connsiteX4" fmla="*/ 24665 w 24984"/>
                  <a:gd name="connsiteY4" fmla="*/ 22254 h 473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4984" h="47328">
                    <a:moveTo>
                      <a:pt x="24665" y="22254"/>
                    </a:moveTo>
                    <a:cubicBezTo>
                      <a:pt x="26208" y="35284"/>
                      <a:pt x="22007" y="46514"/>
                      <a:pt x="15235" y="47286"/>
                    </a:cubicBezTo>
                    <a:cubicBezTo>
                      <a:pt x="8549" y="48058"/>
                      <a:pt x="1862" y="38113"/>
                      <a:pt x="319" y="25083"/>
                    </a:cubicBezTo>
                    <a:cubicBezTo>
                      <a:pt x="-1224" y="12053"/>
                      <a:pt x="2976" y="823"/>
                      <a:pt x="9749" y="52"/>
                    </a:cubicBezTo>
                    <a:cubicBezTo>
                      <a:pt x="16435" y="-806"/>
                      <a:pt x="23122" y="9138"/>
                      <a:pt x="24665" y="22254"/>
                    </a:cubicBezTo>
                    <a:close/>
                  </a:path>
                </a:pathLst>
              </a:custGeom>
              <a:solidFill>
                <a:srgbClr val="F4F4F4"/>
              </a:solidFill>
              <a:ln w="8572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1" name="Freeform: Shape 35">
                <a:extLst>
                  <a:ext uri="{FF2B5EF4-FFF2-40B4-BE49-F238E27FC236}">
                    <a16:creationId xmlns:a16="http://schemas.microsoft.com/office/drawing/2014/main" xmlns="" id="{8D7306F9-3F2B-4A03-BA56-4E0894E9D1F6}"/>
                  </a:ext>
                </a:extLst>
              </p:cNvPr>
              <p:cNvSpPr/>
              <p:nvPr/>
            </p:nvSpPr>
            <p:spPr>
              <a:xfrm>
                <a:off x="1390922" y="1687444"/>
                <a:ext cx="36335" cy="39328"/>
              </a:xfrm>
              <a:custGeom>
                <a:avLst/>
                <a:gdLst>
                  <a:gd name="connsiteX0" fmla="*/ 8909 w 36335"/>
                  <a:gd name="connsiteY0" fmla="*/ 27704 h 39328"/>
                  <a:gd name="connsiteX1" fmla="*/ 2566 w 36335"/>
                  <a:gd name="connsiteY1" fmla="*/ 1729 h 39328"/>
                  <a:gd name="connsiteX2" fmla="*/ 27426 w 36335"/>
                  <a:gd name="connsiteY2" fmla="*/ 11674 h 39328"/>
                  <a:gd name="connsiteX3" fmla="*/ 33770 w 36335"/>
                  <a:gd name="connsiteY3" fmla="*/ 37648 h 39328"/>
                  <a:gd name="connsiteX4" fmla="*/ 8909 w 36335"/>
                  <a:gd name="connsiteY4" fmla="*/ 27704 h 393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335" h="39328">
                    <a:moveTo>
                      <a:pt x="8909" y="27704"/>
                    </a:moveTo>
                    <a:cubicBezTo>
                      <a:pt x="251" y="17760"/>
                      <a:pt x="-2578" y="6187"/>
                      <a:pt x="2566" y="1729"/>
                    </a:cubicBezTo>
                    <a:cubicBezTo>
                      <a:pt x="7709" y="-2728"/>
                      <a:pt x="18768" y="1729"/>
                      <a:pt x="27426" y="11674"/>
                    </a:cubicBezTo>
                    <a:cubicBezTo>
                      <a:pt x="36084" y="21618"/>
                      <a:pt x="38913" y="33276"/>
                      <a:pt x="33770" y="37648"/>
                    </a:cubicBezTo>
                    <a:cubicBezTo>
                      <a:pt x="28712" y="42020"/>
                      <a:pt x="17568" y="37563"/>
                      <a:pt x="8909" y="27704"/>
                    </a:cubicBezTo>
                    <a:close/>
                  </a:path>
                </a:pathLst>
              </a:custGeom>
              <a:solidFill>
                <a:srgbClr val="F4F4F4"/>
              </a:solidFill>
              <a:ln w="8572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2" name="Freeform: Shape 36">
                <a:extLst>
                  <a:ext uri="{FF2B5EF4-FFF2-40B4-BE49-F238E27FC236}">
                    <a16:creationId xmlns:a16="http://schemas.microsoft.com/office/drawing/2014/main" xmlns="" id="{B142471C-C367-4A4D-A90D-8BDE1D4CEE09}"/>
                  </a:ext>
                </a:extLst>
              </p:cNvPr>
              <p:cNvSpPr/>
              <p:nvPr/>
            </p:nvSpPr>
            <p:spPr>
              <a:xfrm>
                <a:off x="1163922" y="1667727"/>
                <a:ext cx="36335" cy="39377"/>
              </a:xfrm>
              <a:custGeom>
                <a:avLst/>
                <a:gdLst>
                  <a:gd name="connsiteX0" fmla="*/ 8910 w 36335"/>
                  <a:gd name="connsiteY0" fmla="*/ 27704 h 39377"/>
                  <a:gd name="connsiteX1" fmla="*/ 2566 w 36335"/>
                  <a:gd name="connsiteY1" fmla="*/ 1730 h 39377"/>
                  <a:gd name="connsiteX2" fmla="*/ 27426 w 36335"/>
                  <a:gd name="connsiteY2" fmla="*/ 11674 h 39377"/>
                  <a:gd name="connsiteX3" fmla="*/ 33770 w 36335"/>
                  <a:gd name="connsiteY3" fmla="*/ 37648 h 39377"/>
                  <a:gd name="connsiteX4" fmla="*/ 8910 w 36335"/>
                  <a:gd name="connsiteY4" fmla="*/ 27704 h 393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335" h="39377">
                    <a:moveTo>
                      <a:pt x="8910" y="27704"/>
                    </a:moveTo>
                    <a:cubicBezTo>
                      <a:pt x="251" y="17760"/>
                      <a:pt x="-2578" y="6187"/>
                      <a:pt x="2566" y="1730"/>
                    </a:cubicBezTo>
                    <a:cubicBezTo>
                      <a:pt x="7709" y="-2728"/>
                      <a:pt x="18768" y="1730"/>
                      <a:pt x="27426" y="11674"/>
                    </a:cubicBezTo>
                    <a:cubicBezTo>
                      <a:pt x="36084" y="21618"/>
                      <a:pt x="38913" y="33276"/>
                      <a:pt x="33770" y="37648"/>
                    </a:cubicBezTo>
                    <a:cubicBezTo>
                      <a:pt x="28712" y="42106"/>
                      <a:pt x="17568" y="37648"/>
                      <a:pt x="8910" y="27704"/>
                    </a:cubicBezTo>
                    <a:close/>
                  </a:path>
                </a:pathLst>
              </a:custGeom>
              <a:solidFill>
                <a:srgbClr val="F4F4F4"/>
              </a:solidFill>
              <a:ln w="8572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3" name="Freeform: Shape 37">
                <a:extLst>
                  <a:ext uri="{FF2B5EF4-FFF2-40B4-BE49-F238E27FC236}">
                    <a16:creationId xmlns:a16="http://schemas.microsoft.com/office/drawing/2014/main" xmlns="" id="{E6828366-2F0A-48CE-BB6D-8EFCB85AB29F}"/>
                  </a:ext>
                </a:extLst>
              </p:cNvPr>
              <p:cNvSpPr/>
              <p:nvPr/>
            </p:nvSpPr>
            <p:spPr>
              <a:xfrm>
                <a:off x="1058287" y="1691400"/>
                <a:ext cx="24549" cy="47581"/>
              </a:xfrm>
              <a:custGeom>
                <a:avLst/>
                <a:gdLst>
                  <a:gd name="connsiteX0" fmla="*/ 24533 w 24549"/>
                  <a:gd name="connsiteY0" fmla="*/ 23491 h 47581"/>
                  <a:gd name="connsiteX1" fmla="*/ 12875 w 24549"/>
                  <a:gd name="connsiteY1" fmla="*/ 47579 h 47581"/>
                  <a:gd name="connsiteX2" fmla="*/ 16 w 24549"/>
                  <a:gd name="connsiteY2" fmla="*/ 24091 h 47581"/>
                  <a:gd name="connsiteX3" fmla="*/ 11675 w 24549"/>
                  <a:gd name="connsiteY3" fmla="*/ 2 h 47581"/>
                  <a:gd name="connsiteX4" fmla="*/ 24533 w 24549"/>
                  <a:gd name="connsiteY4" fmla="*/ 23491 h 475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4549" h="47581">
                    <a:moveTo>
                      <a:pt x="24533" y="23491"/>
                    </a:moveTo>
                    <a:cubicBezTo>
                      <a:pt x="24876" y="36607"/>
                      <a:pt x="19647" y="47408"/>
                      <a:pt x="12875" y="47579"/>
                    </a:cubicBezTo>
                    <a:cubicBezTo>
                      <a:pt x="6102" y="47751"/>
                      <a:pt x="359" y="37207"/>
                      <a:pt x="16" y="24091"/>
                    </a:cubicBezTo>
                    <a:cubicBezTo>
                      <a:pt x="-327" y="10975"/>
                      <a:pt x="4902" y="173"/>
                      <a:pt x="11675" y="2"/>
                    </a:cubicBezTo>
                    <a:cubicBezTo>
                      <a:pt x="18447" y="-169"/>
                      <a:pt x="24190" y="10375"/>
                      <a:pt x="24533" y="23491"/>
                    </a:cubicBezTo>
                    <a:close/>
                  </a:path>
                </a:pathLst>
              </a:custGeom>
              <a:solidFill>
                <a:srgbClr val="F4F4F4"/>
              </a:solidFill>
              <a:ln w="8572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4" name="Freeform: Shape 38">
                <a:extLst>
                  <a:ext uri="{FF2B5EF4-FFF2-40B4-BE49-F238E27FC236}">
                    <a16:creationId xmlns:a16="http://schemas.microsoft.com/office/drawing/2014/main" xmlns="" id="{B6ADFB5C-6402-418E-AB60-3B6555C86E5C}"/>
                  </a:ext>
                </a:extLst>
              </p:cNvPr>
              <p:cNvSpPr/>
              <p:nvPr/>
            </p:nvSpPr>
            <p:spPr>
              <a:xfrm>
                <a:off x="1683773" y="1704782"/>
                <a:ext cx="27819" cy="45764"/>
              </a:xfrm>
              <a:custGeom>
                <a:avLst/>
                <a:gdLst>
                  <a:gd name="connsiteX0" fmla="*/ 2294 w 27819"/>
                  <a:gd name="connsiteY0" fmla="*/ 26826 h 45764"/>
                  <a:gd name="connsiteX1" fmla="*/ 6237 w 27819"/>
                  <a:gd name="connsiteY1" fmla="*/ 337 h 45764"/>
                  <a:gd name="connsiteX2" fmla="*/ 25526 w 27819"/>
                  <a:gd name="connsiteY2" fmla="*/ 18939 h 45764"/>
                  <a:gd name="connsiteX3" fmla="*/ 21582 w 27819"/>
                  <a:gd name="connsiteY3" fmla="*/ 45428 h 45764"/>
                  <a:gd name="connsiteX4" fmla="*/ 2294 w 27819"/>
                  <a:gd name="connsiteY4" fmla="*/ 26826 h 457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819" h="45764">
                    <a:moveTo>
                      <a:pt x="2294" y="26826"/>
                    </a:moveTo>
                    <a:cubicBezTo>
                      <a:pt x="-1906" y="14395"/>
                      <a:pt x="-192" y="2565"/>
                      <a:pt x="6237" y="337"/>
                    </a:cubicBezTo>
                    <a:cubicBezTo>
                      <a:pt x="12667" y="-1807"/>
                      <a:pt x="21239" y="6509"/>
                      <a:pt x="25526" y="18939"/>
                    </a:cubicBezTo>
                    <a:cubicBezTo>
                      <a:pt x="29726" y="31369"/>
                      <a:pt x="28012" y="43199"/>
                      <a:pt x="21582" y="45428"/>
                    </a:cubicBezTo>
                    <a:cubicBezTo>
                      <a:pt x="15153" y="47571"/>
                      <a:pt x="6580" y="39256"/>
                      <a:pt x="2294" y="26826"/>
                    </a:cubicBezTo>
                    <a:close/>
                  </a:path>
                </a:pathLst>
              </a:custGeom>
              <a:solidFill>
                <a:srgbClr val="F4F4F4"/>
              </a:solidFill>
              <a:ln w="8572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5" name="Freeform: Shape 39">
                <a:extLst>
                  <a:ext uri="{FF2B5EF4-FFF2-40B4-BE49-F238E27FC236}">
                    <a16:creationId xmlns:a16="http://schemas.microsoft.com/office/drawing/2014/main" xmlns="" id="{14467288-F0EB-4639-AF97-8FFD338D8427}"/>
                  </a:ext>
                </a:extLst>
              </p:cNvPr>
              <p:cNvSpPr/>
              <p:nvPr/>
            </p:nvSpPr>
            <p:spPr>
              <a:xfrm>
                <a:off x="1733954" y="1781162"/>
                <a:ext cx="41816" cy="33397"/>
              </a:xfrm>
              <a:custGeom>
                <a:avLst/>
                <a:gdLst>
                  <a:gd name="connsiteX0" fmla="*/ 14093 w 41816"/>
                  <a:gd name="connsiteY0" fmla="*/ 26826 h 33397"/>
                  <a:gd name="connsiteX1" fmla="*/ 1148 w 41816"/>
                  <a:gd name="connsiteY1" fmla="*/ 3423 h 33397"/>
                  <a:gd name="connsiteX2" fmla="*/ 27723 w 41816"/>
                  <a:gd name="connsiteY2" fmla="*/ 6509 h 33397"/>
                  <a:gd name="connsiteX3" fmla="*/ 40668 w 41816"/>
                  <a:gd name="connsiteY3" fmla="*/ 29912 h 33397"/>
                  <a:gd name="connsiteX4" fmla="*/ 14093 w 41816"/>
                  <a:gd name="connsiteY4" fmla="*/ 26826 h 333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1816" h="33397">
                    <a:moveTo>
                      <a:pt x="14093" y="26826"/>
                    </a:moveTo>
                    <a:cubicBezTo>
                      <a:pt x="3206" y="19454"/>
                      <a:pt x="-2623" y="8995"/>
                      <a:pt x="1148" y="3423"/>
                    </a:cubicBezTo>
                    <a:cubicBezTo>
                      <a:pt x="4920" y="-2149"/>
                      <a:pt x="16836" y="-777"/>
                      <a:pt x="27723" y="6509"/>
                    </a:cubicBezTo>
                    <a:cubicBezTo>
                      <a:pt x="38610" y="13882"/>
                      <a:pt x="44439" y="24340"/>
                      <a:pt x="40668" y="29912"/>
                    </a:cubicBezTo>
                    <a:cubicBezTo>
                      <a:pt x="36896" y="35570"/>
                      <a:pt x="24980" y="34198"/>
                      <a:pt x="14093" y="26826"/>
                    </a:cubicBezTo>
                    <a:close/>
                  </a:path>
                </a:pathLst>
              </a:custGeom>
              <a:solidFill>
                <a:srgbClr val="F4F4F4"/>
              </a:solidFill>
              <a:ln w="8572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6" name="Freeform: Shape 40">
                <a:extLst>
                  <a:ext uri="{FF2B5EF4-FFF2-40B4-BE49-F238E27FC236}">
                    <a16:creationId xmlns:a16="http://schemas.microsoft.com/office/drawing/2014/main" xmlns="" id="{2D94A89F-A13C-474F-BC84-206AA77D508E}"/>
                  </a:ext>
                </a:extLst>
              </p:cNvPr>
              <p:cNvSpPr/>
              <p:nvPr/>
            </p:nvSpPr>
            <p:spPr>
              <a:xfrm>
                <a:off x="1660007" y="1862423"/>
                <a:ext cx="47577" cy="24518"/>
              </a:xfrm>
              <a:custGeom>
                <a:avLst/>
                <a:gdLst>
                  <a:gd name="connsiteX0" fmla="*/ 23746 w 47577"/>
                  <a:gd name="connsiteY0" fmla="*/ 24518 h 24518"/>
                  <a:gd name="connsiteX1" fmla="*/ 0 w 47577"/>
                  <a:gd name="connsiteY1" fmla="*/ 12174 h 24518"/>
                  <a:gd name="connsiteX2" fmla="*/ 23832 w 47577"/>
                  <a:gd name="connsiteY2" fmla="*/ 1 h 24518"/>
                  <a:gd name="connsiteX3" fmla="*/ 47577 w 47577"/>
                  <a:gd name="connsiteY3" fmla="*/ 12345 h 24518"/>
                  <a:gd name="connsiteX4" fmla="*/ 23746 w 47577"/>
                  <a:gd name="connsiteY4" fmla="*/ 24518 h 245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7577" h="24518">
                    <a:moveTo>
                      <a:pt x="23746" y="24518"/>
                    </a:moveTo>
                    <a:cubicBezTo>
                      <a:pt x="10630" y="24518"/>
                      <a:pt x="0" y="18946"/>
                      <a:pt x="0" y="12174"/>
                    </a:cubicBezTo>
                    <a:cubicBezTo>
                      <a:pt x="0" y="5402"/>
                      <a:pt x="10716" y="-85"/>
                      <a:pt x="23832" y="1"/>
                    </a:cubicBezTo>
                    <a:cubicBezTo>
                      <a:pt x="36947" y="1"/>
                      <a:pt x="47577" y="5573"/>
                      <a:pt x="47577" y="12345"/>
                    </a:cubicBezTo>
                    <a:cubicBezTo>
                      <a:pt x="47492" y="19032"/>
                      <a:pt x="36862" y="24518"/>
                      <a:pt x="23746" y="24518"/>
                    </a:cubicBezTo>
                    <a:close/>
                  </a:path>
                </a:pathLst>
              </a:custGeom>
              <a:solidFill>
                <a:srgbClr val="F4F4F4"/>
              </a:solidFill>
              <a:ln w="8572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7" name="Freeform: Shape 41">
                <a:extLst>
                  <a:ext uri="{FF2B5EF4-FFF2-40B4-BE49-F238E27FC236}">
                    <a16:creationId xmlns:a16="http://schemas.microsoft.com/office/drawing/2014/main" xmlns="" id="{B6FF4AF9-2C1F-43E0-8FE6-E95712159F07}"/>
                  </a:ext>
                </a:extLst>
              </p:cNvPr>
              <p:cNvSpPr/>
              <p:nvPr/>
            </p:nvSpPr>
            <p:spPr>
              <a:xfrm>
                <a:off x="1469834" y="1717205"/>
                <a:ext cx="43932" cy="30691"/>
              </a:xfrm>
              <a:custGeom>
                <a:avLst/>
                <a:gdLst>
                  <a:gd name="connsiteX0" fmla="*/ 27467 w 43932"/>
                  <a:gd name="connsiteY0" fmla="*/ 26319 h 30691"/>
                  <a:gd name="connsiteX1" fmla="*/ 721 w 43932"/>
                  <a:gd name="connsiteY1" fmla="*/ 26061 h 30691"/>
                  <a:gd name="connsiteX2" fmla="*/ 16494 w 43932"/>
                  <a:gd name="connsiteY2" fmla="*/ 4373 h 30691"/>
                  <a:gd name="connsiteX3" fmla="*/ 43240 w 43932"/>
                  <a:gd name="connsiteY3" fmla="*/ 4630 h 30691"/>
                  <a:gd name="connsiteX4" fmla="*/ 27467 w 43932"/>
                  <a:gd name="connsiteY4" fmla="*/ 26319 h 306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932" h="30691">
                    <a:moveTo>
                      <a:pt x="27467" y="26319"/>
                    </a:moveTo>
                    <a:cubicBezTo>
                      <a:pt x="15723" y="32233"/>
                      <a:pt x="3721" y="32148"/>
                      <a:pt x="721" y="26061"/>
                    </a:cubicBezTo>
                    <a:cubicBezTo>
                      <a:pt x="-2365" y="20061"/>
                      <a:pt x="4750" y="10288"/>
                      <a:pt x="16494" y="4373"/>
                    </a:cubicBezTo>
                    <a:cubicBezTo>
                      <a:pt x="28238" y="-1542"/>
                      <a:pt x="40240" y="-1456"/>
                      <a:pt x="43240" y="4630"/>
                    </a:cubicBezTo>
                    <a:cubicBezTo>
                      <a:pt x="46241" y="10717"/>
                      <a:pt x="39211" y="20404"/>
                      <a:pt x="27467" y="26319"/>
                    </a:cubicBezTo>
                    <a:close/>
                  </a:path>
                </a:pathLst>
              </a:custGeom>
              <a:solidFill>
                <a:srgbClr val="F4F4F4"/>
              </a:solidFill>
              <a:ln w="8572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8" name="Freeform: Shape 42">
                <a:extLst>
                  <a:ext uri="{FF2B5EF4-FFF2-40B4-BE49-F238E27FC236}">
                    <a16:creationId xmlns:a16="http://schemas.microsoft.com/office/drawing/2014/main" xmlns="" id="{C378913D-BBB6-4810-87EB-5733BF018F14}"/>
                  </a:ext>
                </a:extLst>
              </p:cNvPr>
              <p:cNvSpPr/>
              <p:nvPr/>
            </p:nvSpPr>
            <p:spPr>
              <a:xfrm>
                <a:off x="1352854" y="1599247"/>
                <a:ext cx="47577" cy="24519"/>
              </a:xfrm>
              <a:custGeom>
                <a:avLst/>
                <a:gdLst>
                  <a:gd name="connsiteX0" fmla="*/ 23746 w 47577"/>
                  <a:gd name="connsiteY0" fmla="*/ 24518 h 24519"/>
                  <a:gd name="connsiteX1" fmla="*/ 0 w 47577"/>
                  <a:gd name="connsiteY1" fmla="*/ 12174 h 24519"/>
                  <a:gd name="connsiteX2" fmla="*/ 23832 w 47577"/>
                  <a:gd name="connsiteY2" fmla="*/ 1 h 24519"/>
                  <a:gd name="connsiteX3" fmla="*/ 47577 w 47577"/>
                  <a:gd name="connsiteY3" fmla="*/ 12345 h 24519"/>
                  <a:gd name="connsiteX4" fmla="*/ 23746 w 47577"/>
                  <a:gd name="connsiteY4" fmla="*/ 24518 h 245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7577" h="24519">
                    <a:moveTo>
                      <a:pt x="23746" y="24518"/>
                    </a:moveTo>
                    <a:cubicBezTo>
                      <a:pt x="10630" y="24518"/>
                      <a:pt x="0" y="18946"/>
                      <a:pt x="0" y="12174"/>
                    </a:cubicBezTo>
                    <a:cubicBezTo>
                      <a:pt x="0" y="5402"/>
                      <a:pt x="10716" y="-85"/>
                      <a:pt x="23832" y="1"/>
                    </a:cubicBezTo>
                    <a:cubicBezTo>
                      <a:pt x="36947" y="1"/>
                      <a:pt x="47577" y="5573"/>
                      <a:pt x="47577" y="12345"/>
                    </a:cubicBezTo>
                    <a:cubicBezTo>
                      <a:pt x="47577" y="19118"/>
                      <a:pt x="36862" y="24604"/>
                      <a:pt x="23746" y="24518"/>
                    </a:cubicBezTo>
                    <a:close/>
                  </a:path>
                </a:pathLst>
              </a:custGeom>
              <a:solidFill>
                <a:srgbClr val="F4F4F4"/>
              </a:solidFill>
              <a:ln w="8572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9" name="Freeform: Shape 43">
                <a:extLst>
                  <a:ext uri="{FF2B5EF4-FFF2-40B4-BE49-F238E27FC236}">
                    <a16:creationId xmlns:a16="http://schemas.microsoft.com/office/drawing/2014/main" xmlns="" id="{D9A014A5-A85A-4FF9-8A49-00C0256F3413}"/>
                  </a:ext>
                </a:extLst>
              </p:cNvPr>
              <p:cNvSpPr/>
              <p:nvPr/>
            </p:nvSpPr>
            <p:spPr>
              <a:xfrm>
                <a:off x="1562589" y="1873962"/>
                <a:ext cx="32302" cy="42589"/>
              </a:xfrm>
              <a:custGeom>
                <a:avLst/>
                <a:gdLst>
                  <a:gd name="connsiteX0" fmla="*/ 5693 w 32302"/>
                  <a:gd name="connsiteY0" fmla="*/ 14951 h 42589"/>
                  <a:gd name="connsiteX1" fmla="*/ 28496 w 32302"/>
                  <a:gd name="connsiteY1" fmla="*/ 978 h 42589"/>
                  <a:gd name="connsiteX2" fmla="*/ 26610 w 32302"/>
                  <a:gd name="connsiteY2" fmla="*/ 27638 h 42589"/>
                  <a:gd name="connsiteX3" fmla="*/ 3807 w 32302"/>
                  <a:gd name="connsiteY3" fmla="*/ 41612 h 42589"/>
                  <a:gd name="connsiteX4" fmla="*/ 5693 w 32302"/>
                  <a:gd name="connsiteY4" fmla="*/ 14951 h 425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302" h="42589">
                    <a:moveTo>
                      <a:pt x="5693" y="14951"/>
                    </a:moveTo>
                    <a:cubicBezTo>
                      <a:pt x="12551" y="3721"/>
                      <a:pt x="22752" y="-2537"/>
                      <a:pt x="28496" y="978"/>
                    </a:cubicBezTo>
                    <a:cubicBezTo>
                      <a:pt x="34239" y="4493"/>
                      <a:pt x="33382" y="16494"/>
                      <a:pt x="26610" y="27638"/>
                    </a:cubicBezTo>
                    <a:cubicBezTo>
                      <a:pt x="19752" y="38869"/>
                      <a:pt x="9550" y="45126"/>
                      <a:pt x="3807" y="41612"/>
                    </a:cubicBezTo>
                    <a:cubicBezTo>
                      <a:pt x="-1937" y="38097"/>
                      <a:pt x="-1080" y="26181"/>
                      <a:pt x="5693" y="14951"/>
                    </a:cubicBezTo>
                    <a:close/>
                  </a:path>
                </a:pathLst>
              </a:custGeom>
              <a:solidFill>
                <a:srgbClr val="F4F4F4"/>
              </a:solidFill>
              <a:ln w="8572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0" name="Freeform: Shape 44">
                <a:extLst>
                  <a:ext uri="{FF2B5EF4-FFF2-40B4-BE49-F238E27FC236}">
                    <a16:creationId xmlns:a16="http://schemas.microsoft.com/office/drawing/2014/main" xmlns="" id="{26CF4ABF-422C-413A-8EC0-61921412A3BD}"/>
                  </a:ext>
                </a:extLst>
              </p:cNvPr>
              <p:cNvSpPr/>
              <p:nvPr/>
            </p:nvSpPr>
            <p:spPr>
              <a:xfrm>
                <a:off x="1523786" y="1804447"/>
                <a:ext cx="39870" cy="35800"/>
              </a:xfrm>
              <a:custGeom>
                <a:avLst/>
                <a:gdLst>
                  <a:gd name="connsiteX0" fmla="*/ 27779 w 39870"/>
                  <a:gd name="connsiteY0" fmla="*/ 8513 h 35800"/>
                  <a:gd name="connsiteX1" fmla="*/ 38238 w 39870"/>
                  <a:gd name="connsiteY1" fmla="*/ 33116 h 35800"/>
                  <a:gd name="connsiteX2" fmla="*/ 12092 w 39870"/>
                  <a:gd name="connsiteY2" fmla="*/ 27287 h 35800"/>
                  <a:gd name="connsiteX3" fmla="*/ 1633 w 39870"/>
                  <a:gd name="connsiteY3" fmla="*/ 2684 h 35800"/>
                  <a:gd name="connsiteX4" fmla="*/ 27779 w 39870"/>
                  <a:gd name="connsiteY4" fmla="*/ 8513 h 35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9870" h="35800">
                    <a:moveTo>
                      <a:pt x="27779" y="8513"/>
                    </a:moveTo>
                    <a:cubicBezTo>
                      <a:pt x="37895" y="16915"/>
                      <a:pt x="42610" y="27973"/>
                      <a:pt x="38238" y="33116"/>
                    </a:cubicBezTo>
                    <a:cubicBezTo>
                      <a:pt x="33951" y="38346"/>
                      <a:pt x="22207" y="35688"/>
                      <a:pt x="12092" y="27287"/>
                    </a:cubicBezTo>
                    <a:cubicBezTo>
                      <a:pt x="1976" y="18886"/>
                      <a:pt x="-2739" y="7828"/>
                      <a:pt x="1633" y="2684"/>
                    </a:cubicBezTo>
                    <a:cubicBezTo>
                      <a:pt x="6005" y="-2545"/>
                      <a:pt x="17664" y="113"/>
                      <a:pt x="27779" y="8513"/>
                    </a:cubicBezTo>
                    <a:close/>
                  </a:path>
                </a:pathLst>
              </a:custGeom>
              <a:solidFill>
                <a:srgbClr val="F4F4F4"/>
              </a:solidFill>
              <a:ln w="8572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1" name="Freeform: Shape 45">
                <a:extLst>
                  <a:ext uri="{FF2B5EF4-FFF2-40B4-BE49-F238E27FC236}">
                    <a16:creationId xmlns:a16="http://schemas.microsoft.com/office/drawing/2014/main" xmlns="" id="{D44A0E84-1DE9-4A99-857C-290BA5F5BBD9}"/>
                  </a:ext>
                </a:extLst>
              </p:cNvPr>
              <p:cNvSpPr/>
              <p:nvPr/>
            </p:nvSpPr>
            <p:spPr>
              <a:xfrm>
                <a:off x="1380000" y="1797837"/>
                <a:ext cx="35205" cy="40275"/>
              </a:xfrm>
              <a:custGeom>
                <a:avLst/>
                <a:gdLst>
                  <a:gd name="connsiteX0" fmla="*/ 27204 w 35205"/>
                  <a:gd name="connsiteY0" fmla="*/ 27725 h 40275"/>
                  <a:gd name="connsiteX1" fmla="*/ 2858 w 35205"/>
                  <a:gd name="connsiteY1" fmla="*/ 38783 h 40275"/>
                  <a:gd name="connsiteX2" fmla="*/ 8002 w 35205"/>
                  <a:gd name="connsiteY2" fmla="*/ 12551 h 40275"/>
                  <a:gd name="connsiteX3" fmla="*/ 32347 w 35205"/>
                  <a:gd name="connsiteY3" fmla="*/ 1493 h 40275"/>
                  <a:gd name="connsiteX4" fmla="*/ 27204 w 35205"/>
                  <a:gd name="connsiteY4" fmla="*/ 27725 h 402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5205" h="40275">
                    <a:moveTo>
                      <a:pt x="27204" y="27725"/>
                    </a:moveTo>
                    <a:cubicBezTo>
                      <a:pt x="19060" y="38012"/>
                      <a:pt x="8087" y="42984"/>
                      <a:pt x="2858" y="38783"/>
                    </a:cubicBezTo>
                    <a:cubicBezTo>
                      <a:pt x="-2457" y="34583"/>
                      <a:pt x="-142" y="22838"/>
                      <a:pt x="8002" y="12551"/>
                    </a:cubicBezTo>
                    <a:cubicBezTo>
                      <a:pt x="16145" y="2264"/>
                      <a:pt x="27118" y="-2708"/>
                      <a:pt x="32347" y="1493"/>
                    </a:cubicBezTo>
                    <a:cubicBezTo>
                      <a:pt x="37663" y="5693"/>
                      <a:pt x="35348" y="17438"/>
                      <a:pt x="27204" y="27725"/>
                    </a:cubicBezTo>
                    <a:close/>
                  </a:path>
                </a:pathLst>
              </a:custGeom>
              <a:solidFill>
                <a:srgbClr val="F4F4F4"/>
              </a:solidFill>
              <a:ln w="8572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53694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</TotalTime>
  <Words>401</Words>
  <Application>Microsoft Office PowerPoint</Application>
  <PresentationFormat>On-screen Show (4:3)</PresentationFormat>
  <Paragraphs>98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Bài 1: Các câu sau đúng (Đ) hay Sai ( S)</vt:lpstr>
      <vt:lpstr>Bài 2: Khoanh vào chữ cái đứng trước câu trả lời đúng.</vt:lpstr>
      <vt:lpstr>        </vt:lpstr>
      <vt:lpstr>II. BÀI TẬP</vt:lpstr>
      <vt:lpstr>  </vt:lpstr>
      <vt:lpstr>PowerPoint Presentation</vt:lpstr>
      <vt:lpstr>PowerPoint Presentation</vt:lpstr>
      <vt:lpstr>Bài 2: Tìm x</vt:lpstr>
      <vt:lpstr>Bài 2: Tìm x</vt:lpstr>
      <vt:lpstr>Bài 2: Tìm x</vt:lpstr>
      <vt:lpstr>Bài 2: Tìm x</vt:lpstr>
      <vt:lpstr>Bài 2: Tìm x</vt:lpstr>
      <vt:lpstr>Bài 2: Tìm x</vt:lpstr>
      <vt:lpstr>Bài 3: Tìm số nguyên n biết</vt:lpstr>
      <vt:lpstr>Bài 3: Tìm số nguyên n biết</vt:lpstr>
      <vt:lpstr>Dặn dò: - Các con ôn lại lí thuyết chương 2 số nguyên. - Xem lại các bài tập cô chữa. - Ôn lại bài hệ thức cộng số đo góc và chuẩn bị bài tập cô giao.</vt:lpstr>
    </vt:vector>
  </TitlesOfParts>
  <Company>Admi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Cop.</dc:creator>
  <cp:lastModifiedBy>Microsoft Cop.</cp:lastModifiedBy>
  <cp:revision>24</cp:revision>
  <dcterms:created xsi:type="dcterms:W3CDTF">2020-04-03T13:49:50Z</dcterms:created>
  <dcterms:modified xsi:type="dcterms:W3CDTF">2020-04-07T06:21:50Z</dcterms:modified>
</cp:coreProperties>
</file>